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odttf" ContentType="application/vnd.openxmlformats-officedocument.obfuscatedFon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charts/chart5.xml" ContentType="application/vnd.openxmlformats-officedocument.drawingml.chart+xml"/>
  <Override PartName="/word/charts/style5.xml" ContentType="application/vnd.ms-office.chartstyle+xml"/>
  <Override PartName="/word/charts/colors5.xml" ContentType="application/vnd.ms-office.chartcolorstyle+xml"/>
  <Override PartName="/word/charts/chart6.xml" ContentType="application/vnd.openxmlformats-officedocument.drawingml.chart+xml"/>
  <Override PartName="/word/charts/style6.xml" ContentType="application/vnd.ms-office.chartstyle+xml"/>
  <Override PartName="/word/charts/colors6.xml" ContentType="application/vnd.ms-office.chartcolorstyle+xml"/>
  <Override PartName="/word/charts/chart7.xml" ContentType="application/vnd.openxmlformats-officedocument.drawingml.chart+xml"/>
  <Override PartName="/word/charts/style7.xml" ContentType="application/vnd.ms-office.chartstyle+xml"/>
  <Override PartName="/word/charts/colors7.xml" ContentType="application/vnd.ms-office.chartcolorstyle+xml"/>
  <Override PartName="/word/charts/chart8.xml" ContentType="application/vnd.openxmlformats-officedocument.drawingml.chart+xml"/>
  <Override PartName="/word/charts/style8.xml" ContentType="application/vnd.ms-office.chartstyle+xml"/>
  <Override PartName="/word/charts/colors8.xml" ContentType="application/vnd.ms-office.chartcolorstyle+xml"/>
  <Override PartName="/word/charts/chart9.xml" ContentType="application/vnd.openxmlformats-officedocument.drawingml.chart+xml"/>
  <Override PartName="/word/charts/style9.xml" ContentType="application/vnd.ms-office.chartstyle+xml"/>
  <Override PartName="/word/charts/colors9.xml" ContentType="application/vnd.ms-office.chartcolorstyle+xml"/>
  <Override PartName="/word/charts/chart10.xml" ContentType="application/vnd.openxmlformats-officedocument.drawingml.chart+xml"/>
  <Override PartName="/word/charts/style10.xml" ContentType="application/vnd.ms-office.chartstyle+xml"/>
  <Override PartName="/word/charts/colors10.xml" ContentType="application/vnd.ms-office.chartcolorstyle+xml"/>
  <Override PartName="/word/charts/chart11.xml" ContentType="application/vnd.openxmlformats-officedocument.drawingml.chart+xml"/>
  <Override PartName="/word/charts/style11.xml" ContentType="application/vnd.ms-office.chartstyle+xml"/>
  <Override PartName="/word/charts/colors11.xml" ContentType="application/vnd.ms-office.chartcolorstyle+xml"/>
  <Override PartName="/word/footer1.xml" ContentType="application/vnd.openxmlformats-officedocument.wordprocessingml.footer+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1D4F6CE6" w14:textId="77777777" w:rsidR="00332EBE" w:rsidRPr="001A7785" w:rsidRDefault="00332EBE" w:rsidP="00A31FAB">
      <w:pPr>
        <w:bidi/>
        <w:jc w:val="center"/>
        <w:rPr>
          <w:rFonts w:ascii="CMU Bright" w:hAnsi="CMU Bright" w:cs="CMU Bright"/>
          <w:sz w:val="48"/>
          <w:szCs w:val="48"/>
          <w:rtl/>
        </w:rPr>
      </w:pPr>
    </w:p>
    <w:p w14:paraId="0B117B1D" w14:textId="77777777" w:rsidR="00A31FAB" w:rsidRPr="001A7785" w:rsidRDefault="00A31FAB" w:rsidP="00A31FAB">
      <w:pPr>
        <w:bidi/>
        <w:jc w:val="center"/>
        <w:rPr>
          <w:rFonts w:ascii="CMU Bright" w:hAnsi="CMU Bright" w:cs="CMU Bright"/>
          <w:sz w:val="48"/>
          <w:szCs w:val="48"/>
          <w:rtl/>
        </w:rPr>
      </w:pPr>
    </w:p>
    <w:p w14:paraId="38ACCCEB" w14:textId="37EEBCD0" w:rsidR="00A31FAB" w:rsidRPr="001A7785" w:rsidRDefault="00CE4DE3" w:rsidP="00A31FAB">
      <w:pPr>
        <w:bidi/>
        <w:jc w:val="center"/>
        <w:rPr>
          <w:rFonts w:ascii="CMU Bright" w:hAnsi="CMU Bright" w:cs="CMU Bright"/>
          <w:sz w:val="48"/>
          <w:szCs w:val="48"/>
        </w:rPr>
      </w:pPr>
      <w:r w:rsidRPr="001A7785">
        <w:rPr>
          <w:rFonts w:ascii="CMU Bright" w:hAnsi="CMU Bright" w:cs="CMU Bright"/>
          <w:sz w:val="48"/>
          <w:szCs w:val="48"/>
        </w:rPr>
        <w:t>Technion – Israel Institute of Technology</w:t>
      </w:r>
    </w:p>
    <w:p w14:paraId="583E34DA" w14:textId="289B022C" w:rsidR="00A31FAB" w:rsidRPr="001A7785" w:rsidRDefault="00CE4DE3" w:rsidP="00A31FAB">
      <w:pPr>
        <w:bidi/>
        <w:jc w:val="center"/>
        <w:rPr>
          <w:rFonts w:ascii="CMU Bright" w:hAnsi="CMU Bright" w:cs="CMU Bright"/>
          <w:sz w:val="44"/>
          <w:szCs w:val="44"/>
        </w:rPr>
      </w:pPr>
      <w:r w:rsidRPr="001A7785">
        <w:rPr>
          <w:rFonts w:ascii="CMU Bright" w:hAnsi="CMU Bright" w:cs="CMU Bright"/>
          <w:sz w:val="44"/>
          <w:szCs w:val="44"/>
        </w:rPr>
        <w:t>Electrical Engineering Department</w:t>
      </w:r>
    </w:p>
    <w:p w14:paraId="657E7519" w14:textId="6D5F25FA" w:rsidR="00A31FAB" w:rsidRPr="001A7785" w:rsidRDefault="00A31FAB" w:rsidP="00CE4DE3">
      <w:pPr>
        <w:bidi/>
        <w:jc w:val="center"/>
        <w:rPr>
          <w:rFonts w:ascii="CMU Bright" w:hAnsi="CMU Bright" w:cs="CMU Bright"/>
          <w:sz w:val="36"/>
          <w:szCs w:val="36"/>
        </w:rPr>
      </w:pPr>
      <w:r w:rsidRPr="001A7785">
        <w:rPr>
          <w:rFonts w:ascii="CMU Bright" w:hAnsi="CMU Bright" w:cs="CMU Bright"/>
          <w:sz w:val="36"/>
          <w:szCs w:val="36"/>
        </w:rPr>
        <w:t xml:space="preserve">Laboratory of </w:t>
      </w:r>
      <w:r w:rsidR="00CE4DE3" w:rsidRPr="001A7785">
        <w:rPr>
          <w:rFonts w:ascii="CMU Bright" w:hAnsi="CMU Bright" w:cs="CMU Bright"/>
          <w:sz w:val="36"/>
          <w:szCs w:val="36"/>
        </w:rPr>
        <w:t>Control, Robotics and Machine Learning</w:t>
      </w:r>
    </w:p>
    <w:p w14:paraId="3F5F1B1F" w14:textId="77777777" w:rsidR="00A31FAB" w:rsidRPr="001A7785" w:rsidRDefault="00A31FAB" w:rsidP="00A31FAB">
      <w:pPr>
        <w:bidi/>
        <w:jc w:val="center"/>
        <w:rPr>
          <w:rFonts w:ascii="CMU Bright" w:hAnsi="CMU Bright" w:cs="CMU Bright"/>
          <w:sz w:val="36"/>
          <w:szCs w:val="36"/>
        </w:rPr>
      </w:pPr>
    </w:p>
    <w:p w14:paraId="3EA04256" w14:textId="7149DF72" w:rsidR="00A31FAB" w:rsidRPr="001A7785" w:rsidRDefault="00932B32" w:rsidP="00A31FAB">
      <w:pPr>
        <w:bidi/>
        <w:jc w:val="center"/>
        <w:rPr>
          <w:rFonts w:ascii="CMU Bright" w:hAnsi="CMU Bright" w:cs="CMU Bright"/>
          <w:b/>
          <w:bCs/>
          <w:sz w:val="48"/>
          <w:szCs w:val="48"/>
          <w:u w:val="single"/>
          <w:rtl/>
        </w:rPr>
      </w:pPr>
      <w:r w:rsidRPr="001A7785">
        <w:rPr>
          <w:rFonts w:ascii="CMU Bright" w:hAnsi="CMU Bright" w:cs="CMU Bright"/>
          <w:b/>
          <w:bCs/>
          <w:sz w:val="48"/>
          <w:szCs w:val="48"/>
          <w:u w:val="single"/>
        </w:rPr>
        <w:t>CNN Spatial Optimizations</w:t>
      </w:r>
    </w:p>
    <w:p w14:paraId="251DC16C" w14:textId="77777777" w:rsidR="00A31FAB" w:rsidRPr="001A7785" w:rsidRDefault="00A31FAB" w:rsidP="00A31FAB">
      <w:pPr>
        <w:bidi/>
        <w:jc w:val="center"/>
        <w:rPr>
          <w:rFonts w:ascii="CMU Bright" w:hAnsi="CMU Bright" w:cs="CMU Bright"/>
          <w:sz w:val="36"/>
          <w:szCs w:val="36"/>
          <w:rtl/>
        </w:rPr>
      </w:pPr>
    </w:p>
    <w:p w14:paraId="01922075" w14:textId="7DC3DCA5" w:rsidR="00A31FAB" w:rsidRPr="001A7785" w:rsidRDefault="00CE4DE3" w:rsidP="00A31FAB">
      <w:pPr>
        <w:bidi/>
        <w:jc w:val="center"/>
        <w:rPr>
          <w:rFonts w:ascii="CMU Bright" w:hAnsi="CMU Bright" w:cs="CMU Bright"/>
          <w:sz w:val="44"/>
          <w:szCs w:val="44"/>
          <w:rtl/>
        </w:rPr>
      </w:pPr>
      <w:r w:rsidRPr="001A7785">
        <w:rPr>
          <w:rFonts w:ascii="CMU Bright" w:hAnsi="CMU Bright" w:cs="CMU Bright"/>
          <w:sz w:val="44"/>
          <w:szCs w:val="44"/>
        </w:rPr>
        <w:t>Winter</w:t>
      </w:r>
      <w:r w:rsidR="00932B32" w:rsidRPr="001A7785">
        <w:rPr>
          <w:rFonts w:ascii="CMU Bright" w:hAnsi="CMU Bright" w:cs="CMU Bright"/>
          <w:sz w:val="44"/>
          <w:szCs w:val="44"/>
        </w:rPr>
        <w:t xml:space="preserve"> Semester of</w:t>
      </w:r>
      <w:r w:rsidRPr="001A7785">
        <w:rPr>
          <w:rFonts w:ascii="CMU Bright" w:hAnsi="CMU Bright" w:cs="CMU Bright"/>
          <w:sz w:val="44"/>
          <w:szCs w:val="44"/>
        </w:rPr>
        <w:t xml:space="preserve"> 2019</w:t>
      </w:r>
    </w:p>
    <w:p w14:paraId="5DF3E246" w14:textId="1AFD3FD0" w:rsidR="00A31FAB" w:rsidRPr="001A7785" w:rsidRDefault="00A31FAB" w:rsidP="00A31FAB">
      <w:pPr>
        <w:bidi/>
        <w:rPr>
          <w:rFonts w:ascii="CMU Bright" w:hAnsi="CMU Bright" w:cs="CMU Bright"/>
          <w:sz w:val="28"/>
          <w:szCs w:val="28"/>
        </w:rPr>
      </w:pPr>
    </w:p>
    <w:p w14:paraId="0085DC58" w14:textId="77777777" w:rsidR="00932B32" w:rsidRPr="001A7785" w:rsidRDefault="00932B32" w:rsidP="00932B32">
      <w:pPr>
        <w:bidi/>
        <w:rPr>
          <w:rFonts w:ascii="CMU Bright" w:hAnsi="CMU Bright" w:cs="CMU Bright"/>
          <w:sz w:val="28"/>
          <w:szCs w:val="28"/>
        </w:rPr>
      </w:pPr>
    </w:p>
    <w:p w14:paraId="0E814FC3" w14:textId="42AE4635" w:rsidR="00932B32" w:rsidRPr="001A7785" w:rsidRDefault="00CE4DE3" w:rsidP="00932B32">
      <w:pPr>
        <w:jc w:val="center"/>
        <w:rPr>
          <w:rFonts w:ascii="CMU Bright" w:hAnsi="CMU Bright" w:cs="CMU Bright"/>
          <w:sz w:val="44"/>
          <w:szCs w:val="44"/>
        </w:rPr>
      </w:pPr>
      <w:r w:rsidRPr="001A7785">
        <w:rPr>
          <w:rFonts w:ascii="CMU Bright" w:hAnsi="CMU Bright" w:cs="CMU Bright"/>
          <w:sz w:val="44"/>
          <w:szCs w:val="44"/>
        </w:rPr>
        <w:t xml:space="preserve">Presenters: </w:t>
      </w:r>
      <w:proofErr w:type="spellStart"/>
      <w:r w:rsidRPr="001A7785">
        <w:rPr>
          <w:rFonts w:ascii="CMU Bright" w:hAnsi="CMU Bright" w:cs="CMU Bright"/>
          <w:sz w:val="44"/>
          <w:szCs w:val="44"/>
        </w:rPr>
        <w:t>Ido</w:t>
      </w:r>
      <w:proofErr w:type="spellEnd"/>
      <w:r w:rsidRPr="001A7785">
        <w:rPr>
          <w:rFonts w:ascii="CMU Bright" w:hAnsi="CMU Bright" w:cs="CMU Bright"/>
          <w:sz w:val="44"/>
          <w:szCs w:val="44"/>
        </w:rPr>
        <w:t xml:space="preserve"> </w:t>
      </w:r>
      <w:proofErr w:type="spellStart"/>
      <w:r w:rsidRPr="001A7785">
        <w:rPr>
          <w:rFonts w:ascii="CMU Bright" w:hAnsi="CMU Bright" w:cs="CMU Bright"/>
          <w:sz w:val="44"/>
          <w:szCs w:val="44"/>
        </w:rPr>
        <w:t>Imanuel</w:t>
      </w:r>
      <w:proofErr w:type="spellEnd"/>
      <w:r w:rsidRPr="001A7785">
        <w:rPr>
          <w:rFonts w:ascii="CMU Bright" w:hAnsi="CMU Bright" w:cs="CMU Bright"/>
          <w:sz w:val="44"/>
          <w:szCs w:val="44"/>
        </w:rPr>
        <w:t xml:space="preserve"> and Inna </w:t>
      </w:r>
      <w:proofErr w:type="spellStart"/>
      <w:r w:rsidRPr="001A7785">
        <w:rPr>
          <w:rFonts w:ascii="CMU Bright" w:hAnsi="CMU Bright" w:cs="CMU Bright"/>
          <w:sz w:val="44"/>
          <w:szCs w:val="44"/>
        </w:rPr>
        <w:t>Batenkov</w:t>
      </w:r>
      <w:proofErr w:type="spellEnd"/>
    </w:p>
    <w:p w14:paraId="4AA1A274" w14:textId="395BB6D1" w:rsidR="00CE4DE3" w:rsidRPr="001A7785" w:rsidRDefault="00CE4DE3" w:rsidP="00932B32">
      <w:pPr>
        <w:jc w:val="center"/>
        <w:rPr>
          <w:rFonts w:ascii="CMU Bright" w:hAnsi="CMU Bright" w:cs="CMU Bright"/>
          <w:sz w:val="44"/>
          <w:szCs w:val="44"/>
        </w:rPr>
      </w:pPr>
      <w:r w:rsidRPr="001A7785">
        <w:rPr>
          <w:rFonts w:ascii="CMU Bright" w:hAnsi="CMU Bright" w:cs="CMU Bright"/>
          <w:sz w:val="44"/>
          <w:szCs w:val="44"/>
        </w:rPr>
        <w:t xml:space="preserve">Supervisor: Gil </w:t>
      </w:r>
      <w:proofErr w:type="spellStart"/>
      <w:r w:rsidRPr="001A7785">
        <w:rPr>
          <w:rFonts w:ascii="CMU Bright" w:hAnsi="CMU Bright" w:cs="CMU Bright"/>
          <w:sz w:val="44"/>
          <w:szCs w:val="44"/>
        </w:rPr>
        <w:t>Shomron</w:t>
      </w:r>
      <w:proofErr w:type="spellEnd"/>
    </w:p>
    <w:p w14:paraId="67521B18" w14:textId="6119A41F" w:rsidR="00CE4DE3" w:rsidRPr="001A7785" w:rsidRDefault="00CE4DE3" w:rsidP="00CE4DE3">
      <w:pPr>
        <w:rPr>
          <w:rFonts w:ascii="CMU Bright" w:hAnsi="CMU Bright" w:cs="CMU Bright"/>
          <w:sz w:val="28"/>
          <w:szCs w:val="28"/>
        </w:rPr>
      </w:pPr>
    </w:p>
    <w:p w14:paraId="2FBA25C2" w14:textId="7A4A19BD" w:rsidR="00CE4DE3" w:rsidRPr="001A7785" w:rsidRDefault="00CE4DE3" w:rsidP="00CE4DE3">
      <w:pPr>
        <w:rPr>
          <w:rFonts w:ascii="CMU Bright" w:hAnsi="CMU Bright" w:cs="CMU Bright"/>
          <w:sz w:val="28"/>
          <w:szCs w:val="28"/>
        </w:rPr>
      </w:pPr>
    </w:p>
    <w:p w14:paraId="07CA5BA7" w14:textId="5E4C3B8C" w:rsidR="00CE4DE3" w:rsidRPr="001A7785" w:rsidRDefault="00CE4DE3" w:rsidP="00CE4DE3">
      <w:pPr>
        <w:rPr>
          <w:rFonts w:ascii="CMU Bright" w:hAnsi="CMU Bright" w:cs="CMU Bright"/>
          <w:sz w:val="28"/>
          <w:szCs w:val="28"/>
        </w:rPr>
      </w:pPr>
    </w:p>
    <w:p w14:paraId="2D956006" w14:textId="29F2B251" w:rsidR="00CE4DE3" w:rsidRPr="001A7785" w:rsidRDefault="00CE4DE3" w:rsidP="00CE4DE3">
      <w:pPr>
        <w:rPr>
          <w:rFonts w:ascii="CMU Bright" w:hAnsi="CMU Bright" w:cs="CMU Bright"/>
          <w:sz w:val="28"/>
          <w:szCs w:val="28"/>
        </w:rPr>
      </w:pPr>
    </w:p>
    <w:p w14:paraId="61A171D1" w14:textId="214F6D1A" w:rsidR="00CE4DE3" w:rsidRDefault="00CE4DE3" w:rsidP="00CE4DE3">
      <w:pPr>
        <w:rPr>
          <w:rFonts w:ascii="CMU Bright" w:hAnsi="CMU Bright" w:cs="CMU Bright"/>
          <w:sz w:val="28"/>
          <w:szCs w:val="28"/>
        </w:rPr>
      </w:pPr>
    </w:p>
    <w:p w14:paraId="7F193A89" w14:textId="77777777" w:rsidR="001A7785" w:rsidRPr="001A7785" w:rsidRDefault="001A7785" w:rsidP="00CE4DE3">
      <w:pPr>
        <w:rPr>
          <w:rFonts w:ascii="CMU Bright" w:hAnsi="CMU Bright" w:cs="CMU Bright"/>
          <w:sz w:val="28"/>
          <w:szCs w:val="28"/>
        </w:rPr>
      </w:pPr>
    </w:p>
    <w:p w14:paraId="60442028" w14:textId="77777777" w:rsidR="0071597E" w:rsidRPr="001A7785" w:rsidRDefault="0071597E" w:rsidP="00CE4DE3">
      <w:pPr>
        <w:rPr>
          <w:rFonts w:ascii="CMU Bright" w:hAnsi="CMU Bright" w:cs="CMU Bright"/>
          <w:sz w:val="28"/>
          <w:szCs w:val="28"/>
          <w:rtl/>
        </w:rPr>
      </w:pPr>
    </w:p>
    <w:bookmarkStart w:id="0" w:name="_Toc509165400" w:displacedByCustomXml="next"/>
    <w:bookmarkStart w:id="1" w:name="_Toc509165105" w:displacedByCustomXml="next"/>
    <w:bookmarkStart w:id="2" w:name="_Toc509164548" w:displacedByCustomXml="next"/>
    <w:bookmarkStart w:id="3" w:name="_Toc4536313" w:displacedByCustomXml="next"/>
    <w:sdt>
      <w:sdtPr>
        <w:rPr>
          <w:rFonts w:ascii="CMU Bright" w:eastAsiaTheme="minorHAnsi" w:hAnsi="CMU Bright" w:cs="CMU Bright"/>
          <w:color w:val="000000"/>
          <w:sz w:val="20"/>
          <w:szCs w:val="20"/>
          <w:lang w:bidi="he-IL"/>
          <w14:textFill>
            <w14:solidFill>
              <w14:srgbClr w14:val="000000">
                <w14:lumMod w14:val="75000"/>
              </w14:srgbClr>
            </w14:solidFill>
          </w14:textFill>
        </w:rPr>
        <w:id w:val="-1544202948"/>
        <w:docPartObj>
          <w:docPartGallery w:val="Table of Contents"/>
          <w:docPartUnique/>
        </w:docPartObj>
      </w:sdtPr>
      <w:sdtEndPr>
        <w:rPr>
          <w:b/>
          <w:bCs/>
          <w:noProof/>
          <w:sz w:val="22"/>
          <w:szCs w:val="22"/>
          <w:rtl/>
        </w:rPr>
      </w:sdtEndPr>
      <w:sdtContent>
        <w:bookmarkEnd w:id="2" w:displacedByCustomXml="prev"/>
        <w:bookmarkEnd w:id="1" w:displacedByCustomXml="prev"/>
        <w:bookmarkEnd w:id="0" w:displacedByCustomXml="prev"/>
        <w:p w14:paraId="718BE100" w14:textId="6D90FC23" w:rsidR="00205DBC" w:rsidRPr="001A7785" w:rsidRDefault="00CE4DE3" w:rsidP="007C34BD">
          <w:pPr>
            <w:pStyle w:val="a"/>
            <w:numPr>
              <w:ilvl w:val="0"/>
              <w:numId w:val="0"/>
            </w:numPr>
            <w:rPr>
              <w:rFonts w:ascii="CMU Bright" w:eastAsiaTheme="majorEastAsia" w:hAnsi="CMU Bright" w:cs="CMU Bright"/>
              <w:color w:val="2E74B5" w:themeColor="accent5" w:themeShade="BF"/>
            </w:rPr>
          </w:pPr>
          <w:r w:rsidRPr="001A7785">
            <w:rPr>
              <w:rStyle w:val="Heading1Char"/>
              <w:rFonts w:ascii="CMU Bright" w:hAnsi="CMU Bright" w:cs="CMU Bright"/>
            </w:rPr>
            <w:t>Table of Contents</w:t>
          </w:r>
          <w:bookmarkEnd w:id="3"/>
        </w:p>
        <w:p w14:paraId="1F7B8BA4" w14:textId="2A385508" w:rsidR="007C34BD" w:rsidRPr="001A7785" w:rsidRDefault="00FD141D">
          <w:pPr>
            <w:pStyle w:val="TOC1"/>
            <w:bidi w:val="0"/>
            <w:rPr>
              <w:rFonts w:ascii="CMU Bright" w:eastAsiaTheme="minorEastAsia" w:hAnsi="CMU Bright" w:cs="CMU Bright"/>
              <w:noProof/>
              <w:sz w:val="20"/>
              <w:szCs w:val="20"/>
            </w:rPr>
          </w:pPr>
          <w:r w:rsidRPr="001A7785">
            <w:rPr>
              <w:rFonts w:ascii="CMU Bright" w:hAnsi="CMU Bright" w:cs="CMU Bright"/>
              <w:sz w:val="18"/>
              <w:szCs w:val="18"/>
            </w:rPr>
            <w:fldChar w:fldCharType="begin"/>
          </w:r>
          <w:r w:rsidRPr="001A7785">
            <w:rPr>
              <w:rFonts w:ascii="CMU Bright" w:hAnsi="CMU Bright" w:cs="CMU Bright"/>
              <w:sz w:val="18"/>
              <w:szCs w:val="18"/>
            </w:rPr>
            <w:instrText xml:space="preserve"> TOC \o "1-3" \h \z \u </w:instrText>
          </w:r>
          <w:r w:rsidRPr="001A7785">
            <w:rPr>
              <w:rFonts w:ascii="CMU Bright" w:hAnsi="CMU Bright" w:cs="CMU Bright"/>
              <w:sz w:val="18"/>
              <w:szCs w:val="18"/>
            </w:rPr>
            <w:fldChar w:fldCharType="separate"/>
          </w:r>
          <w:hyperlink w:anchor="_Toc4536313" w:history="1">
            <w:r w:rsidR="007C34BD" w:rsidRPr="001A7785">
              <w:rPr>
                <w:rStyle w:val="Hyperlink"/>
                <w:rFonts w:ascii="CMU Bright" w:eastAsiaTheme="majorEastAsia" w:hAnsi="CMU Bright" w:cs="CMU Bright"/>
                <w:noProof/>
                <w:sz w:val="20"/>
                <w:szCs w:val="20"/>
                <w:lang w:bidi="ar-SA"/>
              </w:rPr>
              <w:t>Table of Contents</w:t>
            </w:r>
            <w:r w:rsidR="007C34BD" w:rsidRPr="001A7785">
              <w:rPr>
                <w:rFonts w:ascii="CMU Bright" w:hAnsi="CMU Bright" w:cs="CMU Bright"/>
                <w:noProof/>
                <w:webHidden/>
                <w:sz w:val="20"/>
                <w:szCs w:val="20"/>
              </w:rPr>
              <w:tab/>
            </w:r>
            <w:r w:rsidR="007C34BD" w:rsidRPr="001A7785">
              <w:rPr>
                <w:rFonts w:ascii="CMU Bright" w:hAnsi="CMU Bright" w:cs="CMU Bright"/>
                <w:noProof/>
                <w:webHidden/>
                <w:sz w:val="20"/>
                <w:szCs w:val="20"/>
              </w:rPr>
              <w:fldChar w:fldCharType="begin"/>
            </w:r>
            <w:r w:rsidR="007C34BD" w:rsidRPr="001A7785">
              <w:rPr>
                <w:rFonts w:ascii="CMU Bright" w:hAnsi="CMU Bright" w:cs="CMU Bright"/>
                <w:noProof/>
                <w:webHidden/>
                <w:sz w:val="20"/>
                <w:szCs w:val="20"/>
              </w:rPr>
              <w:instrText xml:space="preserve"> PAGEREF _Toc4536313 \h </w:instrText>
            </w:r>
            <w:r w:rsidR="007C34BD" w:rsidRPr="001A7785">
              <w:rPr>
                <w:rFonts w:ascii="CMU Bright" w:hAnsi="CMU Bright" w:cs="CMU Bright"/>
                <w:noProof/>
                <w:webHidden/>
                <w:sz w:val="20"/>
                <w:szCs w:val="20"/>
              </w:rPr>
            </w:r>
            <w:r w:rsidR="007C34BD" w:rsidRPr="001A7785">
              <w:rPr>
                <w:rFonts w:ascii="CMU Bright" w:hAnsi="CMU Bright" w:cs="CMU Bright"/>
                <w:noProof/>
                <w:webHidden/>
                <w:sz w:val="20"/>
                <w:szCs w:val="20"/>
              </w:rPr>
              <w:fldChar w:fldCharType="separate"/>
            </w:r>
            <w:r w:rsidR="007C34BD" w:rsidRPr="001A7785">
              <w:rPr>
                <w:rFonts w:ascii="CMU Bright" w:hAnsi="CMU Bright" w:cs="CMU Bright"/>
                <w:noProof/>
                <w:webHidden/>
                <w:sz w:val="20"/>
                <w:szCs w:val="20"/>
              </w:rPr>
              <w:t>2</w:t>
            </w:r>
            <w:r w:rsidR="007C34BD" w:rsidRPr="001A7785">
              <w:rPr>
                <w:rFonts w:ascii="CMU Bright" w:hAnsi="CMU Bright" w:cs="CMU Bright"/>
                <w:noProof/>
                <w:webHidden/>
                <w:sz w:val="20"/>
                <w:szCs w:val="20"/>
              </w:rPr>
              <w:fldChar w:fldCharType="end"/>
            </w:r>
          </w:hyperlink>
        </w:p>
        <w:p w14:paraId="61A8C4B4" w14:textId="4CB8CE39" w:rsidR="007C34BD" w:rsidRPr="001A7785" w:rsidRDefault="0069788D">
          <w:pPr>
            <w:pStyle w:val="TOC1"/>
            <w:bidi w:val="0"/>
            <w:rPr>
              <w:rFonts w:ascii="CMU Bright" w:eastAsiaTheme="minorEastAsia" w:hAnsi="CMU Bright" w:cs="CMU Bright"/>
              <w:noProof/>
              <w:sz w:val="20"/>
              <w:szCs w:val="20"/>
            </w:rPr>
          </w:pPr>
          <w:hyperlink w:anchor="_Toc4536314" w:history="1">
            <w:r w:rsidR="007C34BD" w:rsidRPr="001A7785">
              <w:rPr>
                <w:rStyle w:val="Hyperlink"/>
                <w:rFonts w:ascii="CMU Bright" w:hAnsi="CMU Bright" w:cs="CMU Bright"/>
                <w:noProof/>
                <w:sz w:val="20"/>
                <w:szCs w:val="20"/>
              </w:rPr>
              <w:t>1.</w:t>
            </w:r>
            <w:r w:rsidR="007C34BD" w:rsidRPr="001A7785">
              <w:rPr>
                <w:rFonts w:ascii="CMU Bright" w:eastAsiaTheme="minorEastAsia" w:hAnsi="CMU Bright" w:cs="CMU Bright"/>
                <w:noProof/>
                <w:sz w:val="20"/>
                <w:szCs w:val="20"/>
              </w:rPr>
              <w:tab/>
            </w:r>
            <w:r w:rsidR="007C34BD" w:rsidRPr="001A7785">
              <w:rPr>
                <w:rStyle w:val="Hyperlink"/>
                <w:rFonts w:ascii="CMU Bright" w:hAnsi="CMU Bright" w:cs="CMU Bright"/>
                <w:noProof/>
                <w:sz w:val="20"/>
                <w:szCs w:val="20"/>
              </w:rPr>
              <w:t>Abstract</w:t>
            </w:r>
            <w:r w:rsidR="007C34BD" w:rsidRPr="001A7785">
              <w:rPr>
                <w:rFonts w:ascii="CMU Bright" w:hAnsi="CMU Bright" w:cs="CMU Bright"/>
                <w:noProof/>
                <w:webHidden/>
                <w:sz w:val="20"/>
                <w:szCs w:val="20"/>
              </w:rPr>
              <w:tab/>
            </w:r>
            <w:r w:rsidR="007C34BD" w:rsidRPr="001A7785">
              <w:rPr>
                <w:rFonts w:ascii="CMU Bright" w:hAnsi="CMU Bright" w:cs="CMU Bright"/>
                <w:noProof/>
                <w:webHidden/>
                <w:sz w:val="20"/>
                <w:szCs w:val="20"/>
              </w:rPr>
              <w:fldChar w:fldCharType="begin"/>
            </w:r>
            <w:r w:rsidR="007C34BD" w:rsidRPr="001A7785">
              <w:rPr>
                <w:rFonts w:ascii="CMU Bright" w:hAnsi="CMU Bright" w:cs="CMU Bright"/>
                <w:noProof/>
                <w:webHidden/>
                <w:sz w:val="20"/>
                <w:szCs w:val="20"/>
              </w:rPr>
              <w:instrText xml:space="preserve"> PAGEREF _Toc4536314 \h </w:instrText>
            </w:r>
            <w:r w:rsidR="007C34BD" w:rsidRPr="001A7785">
              <w:rPr>
                <w:rFonts w:ascii="CMU Bright" w:hAnsi="CMU Bright" w:cs="CMU Bright"/>
                <w:noProof/>
                <w:webHidden/>
                <w:sz w:val="20"/>
                <w:szCs w:val="20"/>
              </w:rPr>
            </w:r>
            <w:r w:rsidR="007C34BD" w:rsidRPr="001A7785">
              <w:rPr>
                <w:rFonts w:ascii="CMU Bright" w:hAnsi="CMU Bright" w:cs="CMU Bright"/>
                <w:noProof/>
                <w:webHidden/>
                <w:sz w:val="20"/>
                <w:szCs w:val="20"/>
              </w:rPr>
              <w:fldChar w:fldCharType="separate"/>
            </w:r>
            <w:r w:rsidR="007C34BD" w:rsidRPr="001A7785">
              <w:rPr>
                <w:rFonts w:ascii="CMU Bright" w:hAnsi="CMU Bright" w:cs="CMU Bright"/>
                <w:noProof/>
                <w:webHidden/>
                <w:sz w:val="20"/>
                <w:szCs w:val="20"/>
              </w:rPr>
              <w:t>3</w:t>
            </w:r>
            <w:r w:rsidR="007C34BD" w:rsidRPr="001A7785">
              <w:rPr>
                <w:rFonts w:ascii="CMU Bright" w:hAnsi="CMU Bright" w:cs="CMU Bright"/>
                <w:noProof/>
                <w:webHidden/>
                <w:sz w:val="20"/>
                <w:szCs w:val="20"/>
              </w:rPr>
              <w:fldChar w:fldCharType="end"/>
            </w:r>
          </w:hyperlink>
        </w:p>
        <w:p w14:paraId="228F1B16" w14:textId="1FD3C902" w:rsidR="007C34BD" w:rsidRPr="001A7785" w:rsidRDefault="0069788D">
          <w:pPr>
            <w:pStyle w:val="TOC2"/>
            <w:tabs>
              <w:tab w:val="left" w:pos="1100"/>
            </w:tabs>
            <w:bidi w:val="0"/>
            <w:rPr>
              <w:rFonts w:ascii="CMU Bright" w:eastAsiaTheme="minorEastAsia" w:hAnsi="CMU Bright" w:cs="CMU Bright"/>
              <w:noProof/>
              <w:sz w:val="20"/>
              <w:szCs w:val="20"/>
            </w:rPr>
          </w:pPr>
          <w:hyperlink w:anchor="_Toc4536315" w:history="1">
            <w:r w:rsidR="007C34BD" w:rsidRPr="001A7785">
              <w:rPr>
                <w:rStyle w:val="Hyperlink"/>
                <w:rFonts w:ascii="CMU Bright" w:hAnsi="CMU Bright" w:cs="CMU Bright"/>
                <w:noProof/>
                <w:sz w:val="20"/>
                <w:szCs w:val="20"/>
                <w:lang w:bidi="ar-SA"/>
              </w:rPr>
              <w:t>1.1</w:t>
            </w:r>
            <w:r w:rsidR="007C34BD" w:rsidRPr="001A7785">
              <w:rPr>
                <w:rFonts w:ascii="CMU Bright" w:eastAsiaTheme="minorEastAsia" w:hAnsi="CMU Bright" w:cs="CMU Bright"/>
                <w:noProof/>
                <w:sz w:val="20"/>
                <w:szCs w:val="20"/>
              </w:rPr>
              <w:tab/>
            </w:r>
            <w:r w:rsidR="007C34BD" w:rsidRPr="001A7785">
              <w:rPr>
                <w:rStyle w:val="Hyperlink"/>
                <w:rFonts w:ascii="CMU Bright" w:hAnsi="CMU Bright" w:cs="CMU Bright"/>
                <w:noProof/>
                <w:sz w:val="20"/>
                <w:szCs w:val="20"/>
                <w:lang w:bidi="ar-SA"/>
              </w:rPr>
              <w:t>Main Contribution</w:t>
            </w:r>
            <w:r w:rsidR="007C34BD" w:rsidRPr="001A7785">
              <w:rPr>
                <w:rFonts w:ascii="CMU Bright" w:hAnsi="CMU Bright" w:cs="CMU Bright"/>
                <w:noProof/>
                <w:webHidden/>
                <w:sz w:val="20"/>
                <w:szCs w:val="20"/>
              </w:rPr>
              <w:tab/>
            </w:r>
            <w:r w:rsidR="007C34BD" w:rsidRPr="001A7785">
              <w:rPr>
                <w:rFonts w:ascii="CMU Bright" w:hAnsi="CMU Bright" w:cs="CMU Bright"/>
                <w:noProof/>
                <w:webHidden/>
                <w:sz w:val="20"/>
                <w:szCs w:val="20"/>
              </w:rPr>
              <w:fldChar w:fldCharType="begin"/>
            </w:r>
            <w:r w:rsidR="007C34BD" w:rsidRPr="001A7785">
              <w:rPr>
                <w:rFonts w:ascii="CMU Bright" w:hAnsi="CMU Bright" w:cs="CMU Bright"/>
                <w:noProof/>
                <w:webHidden/>
                <w:sz w:val="20"/>
                <w:szCs w:val="20"/>
              </w:rPr>
              <w:instrText xml:space="preserve"> PAGEREF _Toc4536315 \h </w:instrText>
            </w:r>
            <w:r w:rsidR="007C34BD" w:rsidRPr="001A7785">
              <w:rPr>
                <w:rFonts w:ascii="CMU Bright" w:hAnsi="CMU Bright" w:cs="CMU Bright"/>
                <w:noProof/>
                <w:webHidden/>
                <w:sz w:val="20"/>
                <w:szCs w:val="20"/>
              </w:rPr>
            </w:r>
            <w:r w:rsidR="007C34BD" w:rsidRPr="001A7785">
              <w:rPr>
                <w:rFonts w:ascii="CMU Bright" w:hAnsi="CMU Bright" w:cs="CMU Bright"/>
                <w:noProof/>
                <w:webHidden/>
                <w:sz w:val="20"/>
                <w:szCs w:val="20"/>
              </w:rPr>
              <w:fldChar w:fldCharType="separate"/>
            </w:r>
            <w:r w:rsidR="007C34BD" w:rsidRPr="001A7785">
              <w:rPr>
                <w:rFonts w:ascii="CMU Bright" w:hAnsi="CMU Bright" w:cs="CMU Bright"/>
                <w:noProof/>
                <w:webHidden/>
                <w:sz w:val="20"/>
                <w:szCs w:val="20"/>
              </w:rPr>
              <w:t>4</w:t>
            </w:r>
            <w:r w:rsidR="007C34BD" w:rsidRPr="001A7785">
              <w:rPr>
                <w:rFonts w:ascii="CMU Bright" w:hAnsi="CMU Bright" w:cs="CMU Bright"/>
                <w:noProof/>
                <w:webHidden/>
                <w:sz w:val="20"/>
                <w:szCs w:val="20"/>
              </w:rPr>
              <w:fldChar w:fldCharType="end"/>
            </w:r>
          </w:hyperlink>
        </w:p>
        <w:p w14:paraId="670EF1D5" w14:textId="1836B7B8" w:rsidR="007C34BD" w:rsidRPr="001A7785" w:rsidRDefault="0069788D">
          <w:pPr>
            <w:pStyle w:val="TOC1"/>
            <w:bidi w:val="0"/>
            <w:rPr>
              <w:rFonts w:ascii="CMU Bright" w:eastAsiaTheme="minorEastAsia" w:hAnsi="CMU Bright" w:cs="CMU Bright"/>
              <w:noProof/>
              <w:sz w:val="20"/>
              <w:szCs w:val="20"/>
            </w:rPr>
          </w:pPr>
          <w:hyperlink w:anchor="_Toc4536316" w:history="1">
            <w:r w:rsidR="007C34BD" w:rsidRPr="001A7785">
              <w:rPr>
                <w:rStyle w:val="Hyperlink"/>
                <w:rFonts w:ascii="CMU Bright" w:hAnsi="CMU Bright" w:cs="CMU Bright"/>
                <w:noProof/>
                <w:sz w:val="20"/>
                <w:szCs w:val="20"/>
              </w:rPr>
              <w:t>2.</w:t>
            </w:r>
            <w:r w:rsidR="007C34BD" w:rsidRPr="001A7785">
              <w:rPr>
                <w:rFonts w:ascii="CMU Bright" w:eastAsiaTheme="minorEastAsia" w:hAnsi="CMU Bright" w:cs="CMU Bright"/>
                <w:noProof/>
                <w:sz w:val="20"/>
                <w:szCs w:val="20"/>
              </w:rPr>
              <w:tab/>
            </w:r>
            <w:r w:rsidR="007C34BD" w:rsidRPr="001A7785">
              <w:rPr>
                <w:rStyle w:val="Hyperlink"/>
                <w:rFonts w:ascii="CMU Bright" w:hAnsi="CMU Bright" w:cs="CMU Bright"/>
                <w:noProof/>
                <w:sz w:val="20"/>
                <w:szCs w:val="20"/>
              </w:rPr>
              <w:t>Introduction</w:t>
            </w:r>
            <w:r w:rsidR="007C34BD" w:rsidRPr="001A7785">
              <w:rPr>
                <w:rFonts w:ascii="CMU Bright" w:hAnsi="CMU Bright" w:cs="CMU Bright"/>
                <w:noProof/>
                <w:webHidden/>
                <w:sz w:val="20"/>
                <w:szCs w:val="20"/>
              </w:rPr>
              <w:tab/>
            </w:r>
            <w:r w:rsidR="007C34BD" w:rsidRPr="001A7785">
              <w:rPr>
                <w:rFonts w:ascii="CMU Bright" w:hAnsi="CMU Bright" w:cs="CMU Bright"/>
                <w:noProof/>
                <w:webHidden/>
                <w:sz w:val="20"/>
                <w:szCs w:val="20"/>
              </w:rPr>
              <w:fldChar w:fldCharType="begin"/>
            </w:r>
            <w:r w:rsidR="007C34BD" w:rsidRPr="001A7785">
              <w:rPr>
                <w:rFonts w:ascii="CMU Bright" w:hAnsi="CMU Bright" w:cs="CMU Bright"/>
                <w:noProof/>
                <w:webHidden/>
                <w:sz w:val="20"/>
                <w:szCs w:val="20"/>
              </w:rPr>
              <w:instrText xml:space="preserve"> PAGEREF _Toc4536316 \h </w:instrText>
            </w:r>
            <w:r w:rsidR="007C34BD" w:rsidRPr="001A7785">
              <w:rPr>
                <w:rFonts w:ascii="CMU Bright" w:hAnsi="CMU Bright" w:cs="CMU Bright"/>
                <w:noProof/>
                <w:webHidden/>
                <w:sz w:val="20"/>
                <w:szCs w:val="20"/>
              </w:rPr>
            </w:r>
            <w:r w:rsidR="007C34BD" w:rsidRPr="001A7785">
              <w:rPr>
                <w:rFonts w:ascii="CMU Bright" w:hAnsi="CMU Bright" w:cs="CMU Bright"/>
                <w:noProof/>
                <w:webHidden/>
                <w:sz w:val="20"/>
                <w:szCs w:val="20"/>
              </w:rPr>
              <w:fldChar w:fldCharType="separate"/>
            </w:r>
            <w:r w:rsidR="007C34BD" w:rsidRPr="001A7785">
              <w:rPr>
                <w:rFonts w:ascii="CMU Bright" w:hAnsi="CMU Bright" w:cs="CMU Bright"/>
                <w:noProof/>
                <w:webHidden/>
                <w:sz w:val="20"/>
                <w:szCs w:val="20"/>
              </w:rPr>
              <w:t>4</w:t>
            </w:r>
            <w:r w:rsidR="007C34BD" w:rsidRPr="001A7785">
              <w:rPr>
                <w:rFonts w:ascii="CMU Bright" w:hAnsi="CMU Bright" w:cs="CMU Bright"/>
                <w:noProof/>
                <w:webHidden/>
                <w:sz w:val="20"/>
                <w:szCs w:val="20"/>
              </w:rPr>
              <w:fldChar w:fldCharType="end"/>
            </w:r>
          </w:hyperlink>
        </w:p>
        <w:p w14:paraId="43606639" w14:textId="270C309A" w:rsidR="007C34BD" w:rsidRPr="001A7785" w:rsidRDefault="0069788D">
          <w:pPr>
            <w:pStyle w:val="TOC2"/>
            <w:tabs>
              <w:tab w:val="left" w:pos="1100"/>
            </w:tabs>
            <w:bidi w:val="0"/>
            <w:rPr>
              <w:rFonts w:ascii="CMU Bright" w:eastAsiaTheme="minorEastAsia" w:hAnsi="CMU Bright" w:cs="CMU Bright"/>
              <w:noProof/>
              <w:sz w:val="20"/>
              <w:szCs w:val="20"/>
            </w:rPr>
          </w:pPr>
          <w:hyperlink w:anchor="_Toc4536317" w:history="1">
            <w:r w:rsidR="007C34BD" w:rsidRPr="001A7785">
              <w:rPr>
                <w:rStyle w:val="Hyperlink"/>
                <w:rFonts w:ascii="CMU Bright" w:hAnsi="CMU Bright" w:cs="CMU Bright"/>
                <w:noProof/>
                <w:sz w:val="20"/>
                <w:szCs w:val="20"/>
                <w:lang w:bidi="ar-SA"/>
              </w:rPr>
              <w:t>2.1</w:t>
            </w:r>
            <w:r w:rsidR="007C34BD" w:rsidRPr="001A7785">
              <w:rPr>
                <w:rFonts w:ascii="CMU Bright" w:eastAsiaTheme="minorEastAsia" w:hAnsi="CMU Bright" w:cs="CMU Bright"/>
                <w:noProof/>
                <w:sz w:val="20"/>
                <w:szCs w:val="20"/>
              </w:rPr>
              <w:tab/>
            </w:r>
            <w:r w:rsidR="007C34BD" w:rsidRPr="001A7785">
              <w:rPr>
                <w:rStyle w:val="Hyperlink"/>
                <w:rFonts w:ascii="CMU Bright" w:hAnsi="CMU Bright" w:cs="CMU Bright"/>
                <w:noProof/>
                <w:sz w:val="20"/>
                <w:szCs w:val="20"/>
                <w:lang w:bidi="ar-SA"/>
              </w:rPr>
              <w:t>Convolution Neural Networks - Basics [2]</w:t>
            </w:r>
            <w:r w:rsidR="007C34BD" w:rsidRPr="001A7785">
              <w:rPr>
                <w:rFonts w:ascii="CMU Bright" w:hAnsi="CMU Bright" w:cs="CMU Bright"/>
                <w:noProof/>
                <w:webHidden/>
                <w:sz w:val="20"/>
                <w:szCs w:val="20"/>
              </w:rPr>
              <w:tab/>
            </w:r>
            <w:r w:rsidR="007C34BD" w:rsidRPr="001A7785">
              <w:rPr>
                <w:rFonts w:ascii="CMU Bright" w:hAnsi="CMU Bright" w:cs="CMU Bright"/>
                <w:noProof/>
                <w:webHidden/>
                <w:sz w:val="20"/>
                <w:szCs w:val="20"/>
              </w:rPr>
              <w:fldChar w:fldCharType="begin"/>
            </w:r>
            <w:r w:rsidR="007C34BD" w:rsidRPr="001A7785">
              <w:rPr>
                <w:rFonts w:ascii="CMU Bright" w:hAnsi="CMU Bright" w:cs="CMU Bright"/>
                <w:noProof/>
                <w:webHidden/>
                <w:sz w:val="20"/>
                <w:szCs w:val="20"/>
              </w:rPr>
              <w:instrText xml:space="preserve"> PAGEREF _Toc4536317 \h </w:instrText>
            </w:r>
            <w:r w:rsidR="007C34BD" w:rsidRPr="001A7785">
              <w:rPr>
                <w:rFonts w:ascii="CMU Bright" w:hAnsi="CMU Bright" w:cs="CMU Bright"/>
                <w:noProof/>
                <w:webHidden/>
                <w:sz w:val="20"/>
                <w:szCs w:val="20"/>
              </w:rPr>
            </w:r>
            <w:r w:rsidR="007C34BD" w:rsidRPr="001A7785">
              <w:rPr>
                <w:rFonts w:ascii="CMU Bright" w:hAnsi="CMU Bright" w:cs="CMU Bright"/>
                <w:noProof/>
                <w:webHidden/>
                <w:sz w:val="20"/>
                <w:szCs w:val="20"/>
              </w:rPr>
              <w:fldChar w:fldCharType="separate"/>
            </w:r>
            <w:r w:rsidR="007C34BD" w:rsidRPr="001A7785">
              <w:rPr>
                <w:rFonts w:ascii="CMU Bright" w:hAnsi="CMU Bright" w:cs="CMU Bright"/>
                <w:noProof/>
                <w:webHidden/>
                <w:sz w:val="20"/>
                <w:szCs w:val="20"/>
              </w:rPr>
              <w:t>4</w:t>
            </w:r>
            <w:r w:rsidR="007C34BD" w:rsidRPr="001A7785">
              <w:rPr>
                <w:rFonts w:ascii="CMU Bright" w:hAnsi="CMU Bright" w:cs="CMU Bright"/>
                <w:noProof/>
                <w:webHidden/>
                <w:sz w:val="20"/>
                <w:szCs w:val="20"/>
              </w:rPr>
              <w:fldChar w:fldCharType="end"/>
            </w:r>
          </w:hyperlink>
        </w:p>
        <w:p w14:paraId="643E7D7C" w14:textId="4074B595" w:rsidR="007C34BD" w:rsidRPr="001A7785" w:rsidRDefault="0069788D">
          <w:pPr>
            <w:pStyle w:val="TOC3"/>
            <w:tabs>
              <w:tab w:val="left" w:pos="1320"/>
              <w:tab w:val="right" w:leader="dot" w:pos="9016"/>
            </w:tabs>
            <w:rPr>
              <w:rFonts w:ascii="CMU Bright" w:eastAsiaTheme="minorEastAsia" w:hAnsi="CMU Bright" w:cs="CMU Bright"/>
              <w:noProof/>
              <w:sz w:val="20"/>
              <w:szCs w:val="20"/>
            </w:rPr>
          </w:pPr>
          <w:hyperlink w:anchor="_Toc4536318" w:history="1">
            <w:r w:rsidR="007C34BD" w:rsidRPr="001A7785">
              <w:rPr>
                <w:rStyle w:val="Hyperlink"/>
                <w:rFonts w:ascii="CMU Bright" w:hAnsi="CMU Bright" w:cs="CMU Bright"/>
                <w:noProof/>
                <w:sz w:val="20"/>
                <w:szCs w:val="20"/>
              </w:rPr>
              <w:t>2.1.1</w:t>
            </w:r>
            <w:r w:rsidR="007C34BD" w:rsidRPr="001A7785">
              <w:rPr>
                <w:rFonts w:ascii="CMU Bright" w:eastAsiaTheme="minorEastAsia" w:hAnsi="CMU Bright" w:cs="CMU Bright"/>
                <w:noProof/>
                <w:sz w:val="20"/>
                <w:szCs w:val="20"/>
              </w:rPr>
              <w:tab/>
            </w:r>
            <w:r w:rsidR="007C34BD" w:rsidRPr="001A7785">
              <w:rPr>
                <w:rStyle w:val="Hyperlink"/>
                <w:rFonts w:ascii="CMU Bright" w:hAnsi="CMU Bright" w:cs="CMU Bright"/>
                <w:noProof/>
                <w:sz w:val="20"/>
                <w:szCs w:val="20"/>
              </w:rPr>
              <w:t>Overview</w:t>
            </w:r>
            <w:r w:rsidR="007C34BD" w:rsidRPr="001A7785">
              <w:rPr>
                <w:rFonts w:ascii="CMU Bright" w:hAnsi="CMU Bright" w:cs="CMU Bright"/>
                <w:noProof/>
                <w:webHidden/>
                <w:sz w:val="20"/>
                <w:szCs w:val="20"/>
              </w:rPr>
              <w:tab/>
            </w:r>
            <w:r w:rsidR="007C34BD" w:rsidRPr="001A7785">
              <w:rPr>
                <w:rFonts w:ascii="CMU Bright" w:hAnsi="CMU Bright" w:cs="CMU Bright"/>
                <w:noProof/>
                <w:webHidden/>
                <w:sz w:val="20"/>
                <w:szCs w:val="20"/>
              </w:rPr>
              <w:fldChar w:fldCharType="begin"/>
            </w:r>
            <w:r w:rsidR="007C34BD" w:rsidRPr="001A7785">
              <w:rPr>
                <w:rFonts w:ascii="CMU Bright" w:hAnsi="CMU Bright" w:cs="CMU Bright"/>
                <w:noProof/>
                <w:webHidden/>
                <w:sz w:val="20"/>
                <w:szCs w:val="20"/>
              </w:rPr>
              <w:instrText xml:space="preserve"> PAGEREF _Toc4536318 \h </w:instrText>
            </w:r>
            <w:r w:rsidR="007C34BD" w:rsidRPr="001A7785">
              <w:rPr>
                <w:rFonts w:ascii="CMU Bright" w:hAnsi="CMU Bright" w:cs="CMU Bright"/>
                <w:noProof/>
                <w:webHidden/>
                <w:sz w:val="20"/>
                <w:szCs w:val="20"/>
              </w:rPr>
            </w:r>
            <w:r w:rsidR="007C34BD" w:rsidRPr="001A7785">
              <w:rPr>
                <w:rFonts w:ascii="CMU Bright" w:hAnsi="CMU Bright" w:cs="CMU Bright"/>
                <w:noProof/>
                <w:webHidden/>
                <w:sz w:val="20"/>
                <w:szCs w:val="20"/>
              </w:rPr>
              <w:fldChar w:fldCharType="separate"/>
            </w:r>
            <w:r w:rsidR="007C34BD" w:rsidRPr="001A7785">
              <w:rPr>
                <w:rFonts w:ascii="CMU Bright" w:hAnsi="CMU Bright" w:cs="CMU Bright"/>
                <w:noProof/>
                <w:webHidden/>
                <w:sz w:val="20"/>
                <w:szCs w:val="20"/>
              </w:rPr>
              <w:t>4</w:t>
            </w:r>
            <w:r w:rsidR="007C34BD" w:rsidRPr="001A7785">
              <w:rPr>
                <w:rFonts w:ascii="CMU Bright" w:hAnsi="CMU Bright" w:cs="CMU Bright"/>
                <w:noProof/>
                <w:webHidden/>
                <w:sz w:val="20"/>
                <w:szCs w:val="20"/>
              </w:rPr>
              <w:fldChar w:fldCharType="end"/>
            </w:r>
          </w:hyperlink>
        </w:p>
        <w:p w14:paraId="4C60E3A6" w14:textId="5BF74F22" w:rsidR="007C34BD" w:rsidRPr="001A7785" w:rsidRDefault="0069788D">
          <w:pPr>
            <w:pStyle w:val="TOC3"/>
            <w:tabs>
              <w:tab w:val="left" w:pos="1320"/>
              <w:tab w:val="right" w:leader="dot" w:pos="9016"/>
            </w:tabs>
            <w:rPr>
              <w:rFonts w:ascii="CMU Bright" w:eastAsiaTheme="minorEastAsia" w:hAnsi="CMU Bright" w:cs="CMU Bright"/>
              <w:noProof/>
              <w:sz w:val="20"/>
              <w:szCs w:val="20"/>
            </w:rPr>
          </w:pPr>
          <w:hyperlink w:anchor="_Toc4536319" w:history="1">
            <w:r w:rsidR="007C34BD" w:rsidRPr="001A7785">
              <w:rPr>
                <w:rStyle w:val="Hyperlink"/>
                <w:rFonts w:ascii="CMU Bright" w:hAnsi="CMU Bright" w:cs="CMU Bright"/>
                <w:noProof/>
                <w:sz w:val="20"/>
                <w:szCs w:val="20"/>
              </w:rPr>
              <w:t>2.1.2</w:t>
            </w:r>
            <w:r w:rsidR="007C34BD" w:rsidRPr="001A7785">
              <w:rPr>
                <w:rFonts w:ascii="CMU Bright" w:eastAsiaTheme="minorEastAsia" w:hAnsi="CMU Bright" w:cs="CMU Bright"/>
                <w:noProof/>
                <w:sz w:val="20"/>
                <w:szCs w:val="20"/>
              </w:rPr>
              <w:tab/>
            </w:r>
            <w:r w:rsidR="007C34BD" w:rsidRPr="001A7785">
              <w:rPr>
                <w:rStyle w:val="Hyperlink"/>
                <w:rFonts w:ascii="CMU Bright" w:hAnsi="CMU Bright" w:cs="CMU Bright"/>
                <w:noProof/>
                <w:sz w:val="20"/>
                <w:szCs w:val="20"/>
              </w:rPr>
              <w:t>Convolutional Layer</w:t>
            </w:r>
            <w:r w:rsidR="007C34BD" w:rsidRPr="001A7785">
              <w:rPr>
                <w:rFonts w:ascii="CMU Bright" w:hAnsi="CMU Bright" w:cs="CMU Bright"/>
                <w:noProof/>
                <w:webHidden/>
                <w:sz w:val="20"/>
                <w:szCs w:val="20"/>
              </w:rPr>
              <w:tab/>
            </w:r>
            <w:r w:rsidR="007C34BD" w:rsidRPr="001A7785">
              <w:rPr>
                <w:rFonts w:ascii="CMU Bright" w:hAnsi="CMU Bright" w:cs="CMU Bright"/>
                <w:noProof/>
                <w:webHidden/>
                <w:sz w:val="20"/>
                <w:szCs w:val="20"/>
              </w:rPr>
              <w:fldChar w:fldCharType="begin"/>
            </w:r>
            <w:r w:rsidR="007C34BD" w:rsidRPr="001A7785">
              <w:rPr>
                <w:rFonts w:ascii="CMU Bright" w:hAnsi="CMU Bright" w:cs="CMU Bright"/>
                <w:noProof/>
                <w:webHidden/>
                <w:sz w:val="20"/>
                <w:szCs w:val="20"/>
              </w:rPr>
              <w:instrText xml:space="preserve"> PAGEREF _Toc4536319 \h </w:instrText>
            </w:r>
            <w:r w:rsidR="007C34BD" w:rsidRPr="001A7785">
              <w:rPr>
                <w:rFonts w:ascii="CMU Bright" w:hAnsi="CMU Bright" w:cs="CMU Bright"/>
                <w:noProof/>
                <w:webHidden/>
                <w:sz w:val="20"/>
                <w:szCs w:val="20"/>
              </w:rPr>
            </w:r>
            <w:r w:rsidR="007C34BD" w:rsidRPr="001A7785">
              <w:rPr>
                <w:rFonts w:ascii="CMU Bright" w:hAnsi="CMU Bright" w:cs="CMU Bright"/>
                <w:noProof/>
                <w:webHidden/>
                <w:sz w:val="20"/>
                <w:szCs w:val="20"/>
              </w:rPr>
              <w:fldChar w:fldCharType="separate"/>
            </w:r>
            <w:r w:rsidR="007C34BD" w:rsidRPr="001A7785">
              <w:rPr>
                <w:rFonts w:ascii="CMU Bright" w:hAnsi="CMU Bright" w:cs="CMU Bright"/>
                <w:noProof/>
                <w:webHidden/>
                <w:sz w:val="20"/>
                <w:szCs w:val="20"/>
              </w:rPr>
              <w:t>4</w:t>
            </w:r>
            <w:r w:rsidR="007C34BD" w:rsidRPr="001A7785">
              <w:rPr>
                <w:rFonts w:ascii="CMU Bright" w:hAnsi="CMU Bright" w:cs="CMU Bright"/>
                <w:noProof/>
                <w:webHidden/>
                <w:sz w:val="20"/>
                <w:szCs w:val="20"/>
              </w:rPr>
              <w:fldChar w:fldCharType="end"/>
            </w:r>
          </w:hyperlink>
        </w:p>
        <w:p w14:paraId="3C0A3CD5" w14:textId="794B6DC8" w:rsidR="007C34BD" w:rsidRPr="001A7785" w:rsidRDefault="0069788D">
          <w:pPr>
            <w:pStyle w:val="TOC3"/>
            <w:tabs>
              <w:tab w:val="left" w:pos="1320"/>
              <w:tab w:val="right" w:leader="dot" w:pos="9016"/>
            </w:tabs>
            <w:rPr>
              <w:rFonts w:ascii="CMU Bright" w:eastAsiaTheme="minorEastAsia" w:hAnsi="CMU Bright" w:cs="CMU Bright"/>
              <w:noProof/>
              <w:sz w:val="20"/>
              <w:szCs w:val="20"/>
            </w:rPr>
          </w:pPr>
          <w:hyperlink w:anchor="_Toc4536320" w:history="1">
            <w:r w:rsidR="007C34BD" w:rsidRPr="001A7785">
              <w:rPr>
                <w:rStyle w:val="Hyperlink"/>
                <w:rFonts w:ascii="CMU Bright" w:hAnsi="CMU Bright" w:cs="CMU Bright"/>
                <w:noProof/>
                <w:sz w:val="20"/>
                <w:szCs w:val="20"/>
              </w:rPr>
              <w:t>2.1.3</w:t>
            </w:r>
            <w:r w:rsidR="007C34BD" w:rsidRPr="001A7785">
              <w:rPr>
                <w:rFonts w:ascii="CMU Bright" w:eastAsiaTheme="minorEastAsia" w:hAnsi="CMU Bright" w:cs="CMU Bright"/>
                <w:noProof/>
                <w:sz w:val="20"/>
                <w:szCs w:val="20"/>
              </w:rPr>
              <w:tab/>
            </w:r>
            <w:r w:rsidR="007C34BD" w:rsidRPr="001A7785">
              <w:rPr>
                <w:rStyle w:val="Hyperlink"/>
                <w:rFonts w:ascii="CMU Bright" w:hAnsi="CMU Bright" w:cs="CMU Bright"/>
                <w:noProof/>
                <w:sz w:val="20"/>
                <w:szCs w:val="20"/>
              </w:rPr>
              <w:t>Activation Function</w:t>
            </w:r>
            <w:r w:rsidR="007C34BD" w:rsidRPr="001A7785">
              <w:rPr>
                <w:rFonts w:ascii="CMU Bright" w:hAnsi="CMU Bright" w:cs="CMU Bright"/>
                <w:noProof/>
                <w:webHidden/>
                <w:sz w:val="20"/>
                <w:szCs w:val="20"/>
              </w:rPr>
              <w:tab/>
            </w:r>
            <w:r w:rsidR="007C34BD" w:rsidRPr="001A7785">
              <w:rPr>
                <w:rFonts w:ascii="CMU Bright" w:hAnsi="CMU Bright" w:cs="CMU Bright"/>
                <w:noProof/>
                <w:webHidden/>
                <w:sz w:val="20"/>
                <w:szCs w:val="20"/>
              </w:rPr>
              <w:fldChar w:fldCharType="begin"/>
            </w:r>
            <w:r w:rsidR="007C34BD" w:rsidRPr="001A7785">
              <w:rPr>
                <w:rFonts w:ascii="CMU Bright" w:hAnsi="CMU Bright" w:cs="CMU Bright"/>
                <w:noProof/>
                <w:webHidden/>
                <w:sz w:val="20"/>
                <w:szCs w:val="20"/>
              </w:rPr>
              <w:instrText xml:space="preserve"> PAGEREF _Toc4536320 \h </w:instrText>
            </w:r>
            <w:r w:rsidR="007C34BD" w:rsidRPr="001A7785">
              <w:rPr>
                <w:rFonts w:ascii="CMU Bright" w:hAnsi="CMU Bright" w:cs="CMU Bright"/>
                <w:noProof/>
                <w:webHidden/>
                <w:sz w:val="20"/>
                <w:szCs w:val="20"/>
              </w:rPr>
            </w:r>
            <w:r w:rsidR="007C34BD" w:rsidRPr="001A7785">
              <w:rPr>
                <w:rFonts w:ascii="CMU Bright" w:hAnsi="CMU Bright" w:cs="CMU Bright"/>
                <w:noProof/>
                <w:webHidden/>
                <w:sz w:val="20"/>
                <w:szCs w:val="20"/>
              </w:rPr>
              <w:fldChar w:fldCharType="separate"/>
            </w:r>
            <w:r w:rsidR="007C34BD" w:rsidRPr="001A7785">
              <w:rPr>
                <w:rFonts w:ascii="CMU Bright" w:hAnsi="CMU Bright" w:cs="CMU Bright"/>
                <w:noProof/>
                <w:webHidden/>
                <w:sz w:val="20"/>
                <w:szCs w:val="20"/>
              </w:rPr>
              <w:t>5</w:t>
            </w:r>
            <w:r w:rsidR="007C34BD" w:rsidRPr="001A7785">
              <w:rPr>
                <w:rFonts w:ascii="CMU Bright" w:hAnsi="CMU Bright" w:cs="CMU Bright"/>
                <w:noProof/>
                <w:webHidden/>
                <w:sz w:val="20"/>
                <w:szCs w:val="20"/>
              </w:rPr>
              <w:fldChar w:fldCharType="end"/>
            </w:r>
          </w:hyperlink>
        </w:p>
        <w:p w14:paraId="6FCC95F0" w14:textId="792F3633" w:rsidR="007C34BD" w:rsidRPr="001A7785" w:rsidRDefault="0069788D">
          <w:pPr>
            <w:pStyle w:val="TOC3"/>
            <w:tabs>
              <w:tab w:val="left" w:pos="1320"/>
              <w:tab w:val="right" w:leader="dot" w:pos="9016"/>
            </w:tabs>
            <w:rPr>
              <w:rFonts w:ascii="CMU Bright" w:eastAsiaTheme="minorEastAsia" w:hAnsi="CMU Bright" w:cs="CMU Bright"/>
              <w:noProof/>
              <w:sz w:val="20"/>
              <w:szCs w:val="20"/>
            </w:rPr>
          </w:pPr>
          <w:hyperlink w:anchor="_Toc4536321" w:history="1">
            <w:r w:rsidR="007C34BD" w:rsidRPr="001A7785">
              <w:rPr>
                <w:rStyle w:val="Hyperlink"/>
                <w:rFonts w:ascii="CMU Bright" w:hAnsi="CMU Bright" w:cs="CMU Bright"/>
                <w:noProof/>
                <w:sz w:val="20"/>
                <w:szCs w:val="20"/>
              </w:rPr>
              <w:t>2.1.4</w:t>
            </w:r>
            <w:r w:rsidR="007C34BD" w:rsidRPr="001A7785">
              <w:rPr>
                <w:rFonts w:ascii="CMU Bright" w:eastAsiaTheme="minorEastAsia" w:hAnsi="CMU Bright" w:cs="CMU Bright"/>
                <w:noProof/>
                <w:sz w:val="20"/>
                <w:szCs w:val="20"/>
              </w:rPr>
              <w:tab/>
            </w:r>
            <w:r w:rsidR="007C34BD" w:rsidRPr="001A7785">
              <w:rPr>
                <w:rStyle w:val="Hyperlink"/>
                <w:rFonts w:ascii="CMU Bright" w:hAnsi="CMU Bright" w:cs="CMU Bright"/>
                <w:noProof/>
                <w:sz w:val="20"/>
                <w:szCs w:val="20"/>
              </w:rPr>
              <w:t>Fully Connected Layer (Dense layers)</w:t>
            </w:r>
            <w:r w:rsidR="007C34BD" w:rsidRPr="001A7785">
              <w:rPr>
                <w:rFonts w:ascii="CMU Bright" w:hAnsi="CMU Bright" w:cs="CMU Bright"/>
                <w:noProof/>
                <w:webHidden/>
                <w:sz w:val="20"/>
                <w:szCs w:val="20"/>
              </w:rPr>
              <w:tab/>
            </w:r>
            <w:r w:rsidR="007C34BD" w:rsidRPr="001A7785">
              <w:rPr>
                <w:rFonts w:ascii="CMU Bright" w:hAnsi="CMU Bright" w:cs="CMU Bright"/>
                <w:noProof/>
                <w:webHidden/>
                <w:sz w:val="20"/>
                <w:szCs w:val="20"/>
              </w:rPr>
              <w:fldChar w:fldCharType="begin"/>
            </w:r>
            <w:r w:rsidR="007C34BD" w:rsidRPr="001A7785">
              <w:rPr>
                <w:rFonts w:ascii="CMU Bright" w:hAnsi="CMU Bright" w:cs="CMU Bright"/>
                <w:noProof/>
                <w:webHidden/>
                <w:sz w:val="20"/>
                <w:szCs w:val="20"/>
              </w:rPr>
              <w:instrText xml:space="preserve"> PAGEREF _Toc4536321 \h </w:instrText>
            </w:r>
            <w:r w:rsidR="007C34BD" w:rsidRPr="001A7785">
              <w:rPr>
                <w:rFonts w:ascii="CMU Bright" w:hAnsi="CMU Bright" w:cs="CMU Bright"/>
                <w:noProof/>
                <w:webHidden/>
                <w:sz w:val="20"/>
                <w:szCs w:val="20"/>
              </w:rPr>
            </w:r>
            <w:r w:rsidR="007C34BD" w:rsidRPr="001A7785">
              <w:rPr>
                <w:rFonts w:ascii="CMU Bright" w:hAnsi="CMU Bright" w:cs="CMU Bright"/>
                <w:noProof/>
                <w:webHidden/>
                <w:sz w:val="20"/>
                <w:szCs w:val="20"/>
              </w:rPr>
              <w:fldChar w:fldCharType="separate"/>
            </w:r>
            <w:r w:rsidR="007C34BD" w:rsidRPr="001A7785">
              <w:rPr>
                <w:rFonts w:ascii="CMU Bright" w:hAnsi="CMU Bright" w:cs="CMU Bright"/>
                <w:noProof/>
                <w:webHidden/>
                <w:sz w:val="20"/>
                <w:szCs w:val="20"/>
              </w:rPr>
              <w:t>6</w:t>
            </w:r>
            <w:r w:rsidR="007C34BD" w:rsidRPr="001A7785">
              <w:rPr>
                <w:rFonts w:ascii="CMU Bright" w:hAnsi="CMU Bright" w:cs="CMU Bright"/>
                <w:noProof/>
                <w:webHidden/>
                <w:sz w:val="20"/>
                <w:szCs w:val="20"/>
              </w:rPr>
              <w:fldChar w:fldCharType="end"/>
            </w:r>
          </w:hyperlink>
        </w:p>
        <w:p w14:paraId="16A0FADF" w14:textId="015D8FE6" w:rsidR="007C34BD" w:rsidRPr="001A7785" w:rsidRDefault="0069788D">
          <w:pPr>
            <w:pStyle w:val="TOC2"/>
            <w:tabs>
              <w:tab w:val="left" w:pos="1100"/>
            </w:tabs>
            <w:bidi w:val="0"/>
            <w:rPr>
              <w:rFonts w:ascii="CMU Bright" w:eastAsiaTheme="minorEastAsia" w:hAnsi="CMU Bright" w:cs="CMU Bright"/>
              <w:noProof/>
              <w:sz w:val="20"/>
              <w:szCs w:val="20"/>
            </w:rPr>
          </w:pPr>
          <w:hyperlink w:anchor="_Toc4536322" w:history="1">
            <w:r w:rsidR="007C34BD" w:rsidRPr="001A7785">
              <w:rPr>
                <w:rStyle w:val="Hyperlink"/>
                <w:rFonts w:ascii="CMU Bright" w:hAnsi="CMU Bright" w:cs="CMU Bright"/>
                <w:noProof/>
                <w:sz w:val="20"/>
                <w:szCs w:val="20"/>
                <w:lang w:bidi="ar-SA"/>
              </w:rPr>
              <w:t>2.2</w:t>
            </w:r>
            <w:r w:rsidR="007C34BD" w:rsidRPr="001A7785">
              <w:rPr>
                <w:rFonts w:ascii="CMU Bright" w:eastAsiaTheme="minorEastAsia" w:hAnsi="CMU Bright" w:cs="CMU Bright"/>
                <w:noProof/>
                <w:sz w:val="20"/>
                <w:szCs w:val="20"/>
              </w:rPr>
              <w:tab/>
            </w:r>
            <w:r w:rsidR="007C34BD" w:rsidRPr="001A7785">
              <w:rPr>
                <w:rStyle w:val="Hyperlink"/>
                <w:rFonts w:ascii="CMU Bright" w:hAnsi="CMU Bright" w:cs="CMU Bright"/>
                <w:noProof/>
                <w:sz w:val="20"/>
                <w:szCs w:val="20"/>
                <w:lang w:bidi="ar-SA"/>
              </w:rPr>
              <w:t>Convolution Neural Networks – Power Considerations</w:t>
            </w:r>
            <w:r w:rsidR="007C34BD" w:rsidRPr="001A7785">
              <w:rPr>
                <w:rFonts w:ascii="CMU Bright" w:hAnsi="CMU Bright" w:cs="CMU Bright"/>
                <w:noProof/>
                <w:webHidden/>
                <w:sz w:val="20"/>
                <w:szCs w:val="20"/>
              </w:rPr>
              <w:tab/>
            </w:r>
            <w:r w:rsidR="007C34BD" w:rsidRPr="001A7785">
              <w:rPr>
                <w:rFonts w:ascii="CMU Bright" w:hAnsi="CMU Bright" w:cs="CMU Bright"/>
                <w:noProof/>
                <w:webHidden/>
                <w:sz w:val="20"/>
                <w:szCs w:val="20"/>
              </w:rPr>
              <w:fldChar w:fldCharType="begin"/>
            </w:r>
            <w:r w:rsidR="007C34BD" w:rsidRPr="001A7785">
              <w:rPr>
                <w:rFonts w:ascii="CMU Bright" w:hAnsi="CMU Bright" w:cs="CMU Bright"/>
                <w:noProof/>
                <w:webHidden/>
                <w:sz w:val="20"/>
                <w:szCs w:val="20"/>
              </w:rPr>
              <w:instrText xml:space="preserve"> PAGEREF _Toc4536322 \h </w:instrText>
            </w:r>
            <w:r w:rsidR="007C34BD" w:rsidRPr="001A7785">
              <w:rPr>
                <w:rFonts w:ascii="CMU Bright" w:hAnsi="CMU Bright" w:cs="CMU Bright"/>
                <w:noProof/>
                <w:webHidden/>
                <w:sz w:val="20"/>
                <w:szCs w:val="20"/>
              </w:rPr>
            </w:r>
            <w:r w:rsidR="007C34BD" w:rsidRPr="001A7785">
              <w:rPr>
                <w:rFonts w:ascii="CMU Bright" w:hAnsi="CMU Bright" w:cs="CMU Bright"/>
                <w:noProof/>
                <w:webHidden/>
                <w:sz w:val="20"/>
                <w:szCs w:val="20"/>
              </w:rPr>
              <w:fldChar w:fldCharType="separate"/>
            </w:r>
            <w:r w:rsidR="007C34BD" w:rsidRPr="001A7785">
              <w:rPr>
                <w:rFonts w:ascii="CMU Bright" w:hAnsi="CMU Bright" w:cs="CMU Bright"/>
                <w:noProof/>
                <w:webHidden/>
                <w:sz w:val="20"/>
                <w:szCs w:val="20"/>
              </w:rPr>
              <w:t>6</w:t>
            </w:r>
            <w:r w:rsidR="007C34BD" w:rsidRPr="001A7785">
              <w:rPr>
                <w:rFonts w:ascii="CMU Bright" w:hAnsi="CMU Bright" w:cs="CMU Bright"/>
                <w:noProof/>
                <w:webHidden/>
                <w:sz w:val="20"/>
                <w:szCs w:val="20"/>
              </w:rPr>
              <w:fldChar w:fldCharType="end"/>
            </w:r>
          </w:hyperlink>
        </w:p>
        <w:p w14:paraId="38C4F908" w14:textId="1FCC0031" w:rsidR="007C34BD" w:rsidRPr="001A7785" w:rsidRDefault="0069788D">
          <w:pPr>
            <w:pStyle w:val="TOC3"/>
            <w:tabs>
              <w:tab w:val="left" w:pos="1320"/>
              <w:tab w:val="right" w:leader="dot" w:pos="9016"/>
            </w:tabs>
            <w:rPr>
              <w:rFonts w:ascii="CMU Bright" w:eastAsiaTheme="minorEastAsia" w:hAnsi="CMU Bright" w:cs="CMU Bright"/>
              <w:noProof/>
              <w:sz w:val="20"/>
              <w:szCs w:val="20"/>
            </w:rPr>
          </w:pPr>
          <w:hyperlink w:anchor="_Toc4536323" w:history="1">
            <w:r w:rsidR="007C34BD" w:rsidRPr="001A7785">
              <w:rPr>
                <w:rStyle w:val="Hyperlink"/>
                <w:rFonts w:ascii="CMU Bright" w:hAnsi="CMU Bright" w:cs="CMU Bright"/>
                <w:noProof/>
                <w:sz w:val="20"/>
                <w:szCs w:val="20"/>
              </w:rPr>
              <w:t>2.2.1</w:t>
            </w:r>
            <w:r w:rsidR="007C34BD" w:rsidRPr="001A7785">
              <w:rPr>
                <w:rFonts w:ascii="CMU Bright" w:eastAsiaTheme="minorEastAsia" w:hAnsi="CMU Bright" w:cs="CMU Bright"/>
                <w:noProof/>
                <w:sz w:val="20"/>
                <w:szCs w:val="20"/>
              </w:rPr>
              <w:tab/>
            </w:r>
            <w:r w:rsidR="007C34BD" w:rsidRPr="001A7785">
              <w:rPr>
                <w:rStyle w:val="Hyperlink"/>
                <w:rFonts w:ascii="CMU Bright" w:hAnsi="CMU Bright" w:cs="CMU Bright"/>
                <w:noProof/>
                <w:sz w:val="20"/>
                <w:szCs w:val="20"/>
              </w:rPr>
              <w:t>Field of View</w:t>
            </w:r>
            <w:r w:rsidR="007C34BD" w:rsidRPr="001A7785">
              <w:rPr>
                <w:rFonts w:ascii="CMU Bright" w:hAnsi="CMU Bright" w:cs="CMU Bright"/>
                <w:noProof/>
                <w:webHidden/>
                <w:sz w:val="20"/>
                <w:szCs w:val="20"/>
              </w:rPr>
              <w:tab/>
            </w:r>
            <w:r w:rsidR="007C34BD" w:rsidRPr="001A7785">
              <w:rPr>
                <w:rFonts w:ascii="CMU Bright" w:hAnsi="CMU Bright" w:cs="CMU Bright"/>
                <w:noProof/>
                <w:webHidden/>
                <w:sz w:val="20"/>
                <w:szCs w:val="20"/>
              </w:rPr>
              <w:fldChar w:fldCharType="begin"/>
            </w:r>
            <w:r w:rsidR="007C34BD" w:rsidRPr="001A7785">
              <w:rPr>
                <w:rFonts w:ascii="CMU Bright" w:hAnsi="CMU Bright" w:cs="CMU Bright"/>
                <w:noProof/>
                <w:webHidden/>
                <w:sz w:val="20"/>
                <w:szCs w:val="20"/>
              </w:rPr>
              <w:instrText xml:space="preserve"> PAGEREF _Toc4536323 \h </w:instrText>
            </w:r>
            <w:r w:rsidR="007C34BD" w:rsidRPr="001A7785">
              <w:rPr>
                <w:rFonts w:ascii="CMU Bright" w:hAnsi="CMU Bright" w:cs="CMU Bright"/>
                <w:noProof/>
                <w:webHidden/>
                <w:sz w:val="20"/>
                <w:szCs w:val="20"/>
              </w:rPr>
            </w:r>
            <w:r w:rsidR="007C34BD" w:rsidRPr="001A7785">
              <w:rPr>
                <w:rFonts w:ascii="CMU Bright" w:hAnsi="CMU Bright" w:cs="CMU Bright"/>
                <w:noProof/>
                <w:webHidden/>
                <w:sz w:val="20"/>
                <w:szCs w:val="20"/>
              </w:rPr>
              <w:fldChar w:fldCharType="separate"/>
            </w:r>
            <w:r w:rsidR="007C34BD" w:rsidRPr="001A7785">
              <w:rPr>
                <w:rFonts w:ascii="CMU Bright" w:hAnsi="CMU Bright" w:cs="CMU Bright"/>
                <w:noProof/>
                <w:webHidden/>
                <w:sz w:val="20"/>
                <w:szCs w:val="20"/>
              </w:rPr>
              <w:t>6</w:t>
            </w:r>
            <w:r w:rsidR="007C34BD" w:rsidRPr="001A7785">
              <w:rPr>
                <w:rFonts w:ascii="CMU Bright" w:hAnsi="CMU Bright" w:cs="CMU Bright"/>
                <w:noProof/>
                <w:webHidden/>
                <w:sz w:val="20"/>
                <w:szCs w:val="20"/>
              </w:rPr>
              <w:fldChar w:fldCharType="end"/>
            </w:r>
          </w:hyperlink>
        </w:p>
        <w:p w14:paraId="77926E56" w14:textId="3C9404B7" w:rsidR="007C34BD" w:rsidRPr="001A7785" w:rsidRDefault="0069788D">
          <w:pPr>
            <w:pStyle w:val="TOC3"/>
            <w:tabs>
              <w:tab w:val="left" w:pos="1320"/>
              <w:tab w:val="right" w:leader="dot" w:pos="9016"/>
            </w:tabs>
            <w:rPr>
              <w:rFonts w:ascii="CMU Bright" w:eastAsiaTheme="minorEastAsia" w:hAnsi="CMU Bright" w:cs="CMU Bright"/>
              <w:noProof/>
              <w:sz w:val="20"/>
              <w:szCs w:val="20"/>
            </w:rPr>
          </w:pPr>
          <w:hyperlink w:anchor="_Toc4536324" w:history="1">
            <w:r w:rsidR="007C34BD" w:rsidRPr="001A7785">
              <w:rPr>
                <w:rStyle w:val="Hyperlink"/>
                <w:rFonts w:ascii="CMU Bright" w:hAnsi="CMU Bright" w:cs="CMU Bright"/>
                <w:noProof/>
                <w:sz w:val="20"/>
                <w:szCs w:val="20"/>
              </w:rPr>
              <w:t>2.2.2</w:t>
            </w:r>
            <w:r w:rsidR="007C34BD" w:rsidRPr="001A7785">
              <w:rPr>
                <w:rFonts w:ascii="CMU Bright" w:eastAsiaTheme="minorEastAsia" w:hAnsi="CMU Bright" w:cs="CMU Bright"/>
                <w:noProof/>
                <w:sz w:val="20"/>
                <w:szCs w:val="20"/>
              </w:rPr>
              <w:tab/>
            </w:r>
            <w:r w:rsidR="007C34BD" w:rsidRPr="001A7785">
              <w:rPr>
                <w:rStyle w:val="Hyperlink"/>
                <w:rFonts w:ascii="CMU Bright" w:hAnsi="CMU Bright" w:cs="CMU Bright"/>
                <w:noProof/>
                <w:sz w:val="20"/>
                <w:szCs w:val="20"/>
              </w:rPr>
              <w:t>MAC Operations and Relu considerations</w:t>
            </w:r>
            <w:r w:rsidR="007C34BD" w:rsidRPr="001A7785">
              <w:rPr>
                <w:rFonts w:ascii="CMU Bright" w:hAnsi="CMU Bright" w:cs="CMU Bright"/>
                <w:noProof/>
                <w:webHidden/>
                <w:sz w:val="20"/>
                <w:szCs w:val="20"/>
              </w:rPr>
              <w:tab/>
            </w:r>
            <w:r w:rsidR="007C34BD" w:rsidRPr="001A7785">
              <w:rPr>
                <w:rFonts w:ascii="CMU Bright" w:hAnsi="CMU Bright" w:cs="CMU Bright"/>
                <w:noProof/>
                <w:webHidden/>
                <w:sz w:val="20"/>
                <w:szCs w:val="20"/>
              </w:rPr>
              <w:fldChar w:fldCharType="begin"/>
            </w:r>
            <w:r w:rsidR="007C34BD" w:rsidRPr="001A7785">
              <w:rPr>
                <w:rFonts w:ascii="CMU Bright" w:hAnsi="CMU Bright" w:cs="CMU Bright"/>
                <w:noProof/>
                <w:webHidden/>
                <w:sz w:val="20"/>
                <w:szCs w:val="20"/>
              </w:rPr>
              <w:instrText xml:space="preserve"> PAGEREF _Toc4536324 \h </w:instrText>
            </w:r>
            <w:r w:rsidR="007C34BD" w:rsidRPr="001A7785">
              <w:rPr>
                <w:rFonts w:ascii="CMU Bright" w:hAnsi="CMU Bright" w:cs="CMU Bright"/>
                <w:noProof/>
                <w:webHidden/>
                <w:sz w:val="20"/>
                <w:szCs w:val="20"/>
              </w:rPr>
            </w:r>
            <w:r w:rsidR="007C34BD" w:rsidRPr="001A7785">
              <w:rPr>
                <w:rFonts w:ascii="CMU Bright" w:hAnsi="CMU Bright" w:cs="CMU Bright"/>
                <w:noProof/>
                <w:webHidden/>
                <w:sz w:val="20"/>
                <w:szCs w:val="20"/>
              </w:rPr>
              <w:fldChar w:fldCharType="separate"/>
            </w:r>
            <w:r w:rsidR="007C34BD" w:rsidRPr="001A7785">
              <w:rPr>
                <w:rFonts w:ascii="CMU Bright" w:hAnsi="CMU Bright" w:cs="CMU Bright"/>
                <w:noProof/>
                <w:webHidden/>
                <w:sz w:val="20"/>
                <w:szCs w:val="20"/>
              </w:rPr>
              <w:t>7</w:t>
            </w:r>
            <w:r w:rsidR="007C34BD" w:rsidRPr="001A7785">
              <w:rPr>
                <w:rFonts w:ascii="CMU Bright" w:hAnsi="CMU Bright" w:cs="CMU Bright"/>
                <w:noProof/>
                <w:webHidden/>
                <w:sz w:val="20"/>
                <w:szCs w:val="20"/>
              </w:rPr>
              <w:fldChar w:fldCharType="end"/>
            </w:r>
          </w:hyperlink>
        </w:p>
        <w:p w14:paraId="479FCF8E" w14:textId="0A16A2F9" w:rsidR="007C34BD" w:rsidRPr="001A7785" w:rsidRDefault="0069788D">
          <w:pPr>
            <w:pStyle w:val="TOC1"/>
            <w:bidi w:val="0"/>
            <w:rPr>
              <w:rFonts w:ascii="CMU Bright" w:eastAsiaTheme="minorEastAsia" w:hAnsi="CMU Bright" w:cs="CMU Bright"/>
              <w:noProof/>
              <w:sz w:val="20"/>
              <w:szCs w:val="20"/>
            </w:rPr>
          </w:pPr>
          <w:hyperlink w:anchor="_Toc4536325" w:history="1">
            <w:r w:rsidR="007C34BD" w:rsidRPr="001A7785">
              <w:rPr>
                <w:rStyle w:val="Hyperlink"/>
                <w:rFonts w:ascii="CMU Bright" w:hAnsi="CMU Bright" w:cs="CMU Bright"/>
                <w:noProof/>
                <w:sz w:val="20"/>
                <w:szCs w:val="20"/>
              </w:rPr>
              <w:t>3.</w:t>
            </w:r>
            <w:r w:rsidR="007C34BD" w:rsidRPr="001A7785">
              <w:rPr>
                <w:rFonts w:ascii="CMU Bright" w:eastAsiaTheme="minorEastAsia" w:hAnsi="CMU Bright" w:cs="CMU Bright"/>
                <w:noProof/>
                <w:sz w:val="20"/>
                <w:szCs w:val="20"/>
              </w:rPr>
              <w:tab/>
            </w:r>
            <w:r w:rsidR="007C34BD" w:rsidRPr="001A7785">
              <w:rPr>
                <w:rStyle w:val="Hyperlink"/>
                <w:rFonts w:ascii="CMU Bright" w:hAnsi="CMU Bright" w:cs="CMU Bright"/>
                <w:noProof/>
                <w:sz w:val="20"/>
                <w:szCs w:val="20"/>
              </w:rPr>
              <w:t>Project Specification</w:t>
            </w:r>
            <w:r w:rsidR="007C34BD" w:rsidRPr="001A7785">
              <w:rPr>
                <w:rFonts w:ascii="CMU Bright" w:hAnsi="CMU Bright" w:cs="CMU Bright"/>
                <w:noProof/>
                <w:webHidden/>
                <w:sz w:val="20"/>
                <w:szCs w:val="20"/>
              </w:rPr>
              <w:tab/>
            </w:r>
            <w:r w:rsidR="007C34BD" w:rsidRPr="001A7785">
              <w:rPr>
                <w:rFonts w:ascii="CMU Bright" w:hAnsi="CMU Bright" w:cs="CMU Bright"/>
                <w:noProof/>
                <w:webHidden/>
                <w:sz w:val="20"/>
                <w:szCs w:val="20"/>
              </w:rPr>
              <w:fldChar w:fldCharType="begin"/>
            </w:r>
            <w:r w:rsidR="007C34BD" w:rsidRPr="001A7785">
              <w:rPr>
                <w:rFonts w:ascii="CMU Bright" w:hAnsi="CMU Bright" w:cs="CMU Bright"/>
                <w:noProof/>
                <w:webHidden/>
                <w:sz w:val="20"/>
                <w:szCs w:val="20"/>
              </w:rPr>
              <w:instrText xml:space="preserve"> PAGEREF _Toc4536325 \h </w:instrText>
            </w:r>
            <w:r w:rsidR="007C34BD" w:rsidRPr="001A7785">
              <w:rPr>
                <w:rFonts w:ascii="CMU Bright" w:hAnsi="CMU Bright" w:cs="CMU Bright"/>
                <w:noProof/>
                <w:webHidden/>
                <w:sz w:val="20"/>
                <w:szCs w:val="20"/>
              </w:rPr>
            </w:r>
            <w:r w:rsidR="007C34BD" w:rsidRPr="001A7785">
              <w:rPr>
                <w:rFonts w:ascii="CMU Bright" w:hAnsi="CMU Bright" w:cs="CMU Bright"/>
                <w:noProof/>
                <w:webHidden/>
                <w:sz w:val="20"/>
                <w:szCs w:val="20"/>
              </w:rPr>
              <w:fldChar w:fldCharType="separate"/>
            </w:r>
            <w:r w:rsidR="007C34BD" w:rsidRPr="001A7785">
              <w:rPr>
                <w:rFonts w:ascii="CMU Bright" w:hAnsi="CMU Bright" w:cs="CMU Bright"/>
                <w:noProof/>
                <w:webHidden/>
                <w:sz w:val="20"/>
                <w:szCs w:val="20"/>
              </w:rPr>
              <w:t>7</w:t>
            </w:r>
            <w:r w:rsidR="007C34BD" w:rsidRPr="001A7785">
              <w:rPr>
                <w:rFonts w:ascii="CMU Bright" w:hAnsi="CMU Bright" w:cs="CMU Bright"/>
                <w:noProof/>
                <w:webHidden/>
                <w:sz w:val="20"/>
                <w:szCs w:val="20"/>
              </w:rPr>
              <w:fldChar w:fldCharType="end"/>
            </w:r>
          </w:hyperlink>
        </w:p>
        <w:p w14:paraId="58EA4D3B" w14:textId="483A73F6" w:rsidR="007C34BD" w:rsidRPr="001A7785" w:rsidRDefault="0069788D">
          <w:pPr>
            <w:pStyle w:val="TOC2"/>
            <w:tabs>
              <w:tab w:val="left" w:pos="1100"/>
            </w:tabs>
            <w:bidi w:val="0"/>
            <w:rPr>
              <w:rFonts w:ascii="CMU Bright" w:eastAsiaTheme="minorEastAsia" w:hAnsi="CMU Bright" w:cs="CMU Bright"/>
              <w:noProof/>
              <w:sz w:val="20"/>
              <w:szCs w:val="20"/>
            </w:rPr>
          </w:pPr>
          <w:hyperlink w:anchor="_Toc4536326" w:history="1">
            <w:r w:rsidR="007C34BD" w:rsidRPr="001A7785">
              <w:rPr>
                <w:rStyle w:val="Hyperlink"/>
                <w:rFonts w:ascii="CMU Bright" w:hAnsi="CMU Bright" w:cs="CMU Bright"/>
                <w:noProof/>
                <w:sz w:val="20"/>
                <w:szCs w:val="20"/>
                <w:lang w:bidi="ar-SA"/>
              </w:rPr>
              <w:t>3.1</w:t>
            </w:r>
            <w:r w:rsidR="007C34BD" w:rsidRPr="001A7785">
              <w:rPr>
                <w:rFonts w:ascii="CMU Bright" w:eastAsiaTheme="minorEastAsia" w:hAnsi="CMU Bright" w:cs="CMU Bright"/>
                <w:noProof/>
                <w:sz w:val="20"/>
                <w:szCs w:val="20"/>
              </w:rPr>
              <w:tab/>
            </w:r>
            <w:r w:rsidR="007C34BD" w:rsidRPr="001A7785">
              <w:rPr>
                <w:rStyle w:val="Hyperlink"/>
                <w:rFonts w:ascii="CMU Bright" w:hAnsi="CMU Bright" w:cs="CMU Bright"/>
                <w:noProof/>
                <w:sz w:val="20"/>
                <w:szCs w:val="20"/>
                <w:lang w:bidi="ar-SA"/>
              </w:rPr>
              <w:t>Problem Description</w:t>
            </w:r>
            <w:r w:rsidR="007C34BD" w:rsidRPr="001A7785">
              <w:rPr>
                <w:rFonts w:ascii="CMU Bright" w:hAnsi="CMU Bright" w:cs="CMU Bright"/>
                <w:noProof/>
                <w:webHidden/>
                <w:sz w:val="20"/>
                <w:szCs w:val="20"/>
              </w:rPr>
              <w:tab/>
            </w:r>
            <w:r w:rsidR="007C34BD" w:rsidRPr="001A7785">
              <w:rPr>
                <w:rFonts w:ascii="CMU Bright" w:hAnsi="CMU Bright" w:cs="CMU Bright"/>
                <w:noProof/>
                <w:webHidden/>
                <w:sz w:val="20"/>
                <w:szCs w:val="20"/>
              </w:rPr>
              <w:fldChar w:fldCharType="begin"/>
            </w:r>
            <w:r w:rsidR="007C34BD" w:rsidRPr="001A7785">
              <w:rPr>
                <w:rFonts w:ascii="CMU Bright" w:hAnsi="CMU Bright" w:cs="CMU Bright"/>
                <w:noProof/>
                <w:webHidden/>
                <w:sz w:val="20"/>
                <w:szCs w:val="20"/>
              </w:rPr>
              <w:instrText xml:space="preserve"> PAGEREF _Toc4536326 \h </w:instrText>
            </w:r>
            <w:r w:rsidR="007C34BD" w:rsidRPr="001A7785">
              <w:rPr>
                <w:rFonts w:ascii="CMU Bright" w:hAnsi="CMU Bright" w:cs="CMU Bright"/>
                <w:noProof/>
                <w:webHidden/>
                <w:sz w:val="20"/>
                <w:szCs w:val="20"/>
              </w:rPr>
            </w:r>
            <w:r w:rsidR="007C34BD" w:rsidRPr="001A7785">
              <w:rPr>
                <w:rFonts w:ascii="CMU Bright" w:hAnsi="CMU Bright" w:cs="CMU Bright"/>
                <w:noProof/>
                <w:webHidden/>
                <w:sz w:val="20"/>
                <w:szCs w:val="20"/>
              </w:rPr>
              <w:fldChar w:fldCharType="separate"/>
            </w:r>
            <w:r w:rsidR="007C34BD" w:rsidRPr="001A7785">
              <w:rPr>
                <w:rFonts w:ascii="CMU Bright" w:hAnsi="CMU Bright" w:cs="CMU Bright"/>
                <w:noProof/>
                <w:webHidden/>
                <w:sz w:val="20"/>
                <w:szCs w:val="20"/>
              </w:rPr>
              <w:t>7</w:t>
            </w:r>
            <w:r w:rsidR="007C34BD" w:rsidRPr="001A7785">
              <w:rPr>
                <w:rFonts w:ascii="CMU Bright" w:hAnsi="CMU Bright" w:cs="CMU Bright"/>
                <w:noProof/>
                <w:webHidden/>
                <w:sz w:val="20"/>
                <w:szCs w:val="20"/>
              </w:rPr>
              <w:fldChar w:fldCharType="end"/>
            </w:r>
          </w:hyperlink>
        </w:p>
        <w:p w14:paraId="2FA1B7B0" w14:textId="6585E3F3" w:rsidR="007C34BD" w:rsidRPr="001A7785" w:rsidRDefault="0069788D">
          <w:pPr>
            <w:pStyle w:val="TOC2"/>
            <w:tabs>
              <w:tab w:val="left" w:pos="1100"/>
            </w:tabs>
            <w:bidi w:val="0"/>
            <w:rPr>
              <w:rFonts w:ascii="CMU Bright" w:eastAsiaTheme="minorEastAsia" w:hAnsi="CMU Bright" w:cs="CMU Bright"/>
              <w:noProof/>
              <w:sz w:val="20"/>
              <w:szCs w:val="20"/>
            </w:rPr>
          </w:pPr>
          <w:hyperlink w:anchor="_Toc4536327" w:history="1">
            <w:r w:rsidR="007C34BD" w:rsidRPr="001A7785">
              <w:rPr>
                <w:rStyle w:val="Hyperlink"/>
                <w:rFonts w:ascii="CMU Bright" w:hAnsi="CMU Bright" w:cs="CMU Bright"/>
                <w:noProof/>
                <w:sz w:val="20"/>
                <w:szCs w:val="20"/>
                <w:lang w:bidi="ar-SA"/>
              </w:rPr>
              <w:t>3.2</w:t>
            </w:r>
            <w:r w:rsidR="007C34BD" w:rsidRPr="001A7785">
              <w:rPr>
                <w:rFonts w:ascii="CMU Bright" w:eastAsiaTheme="minorEastAsia" w:hAnsi="CMU Bright" w:cs="CMU Bright"/>
                <w:noProof/>
                <w:sz w:val="20"/>
                <w:szCs w:val="20"/>
              </w:rPr>
              <w:tab/>
            </w:r>
            <w:r w:rsidR="007C34BD" w:rsidRPr="001A7785">
              <w:rPr>
                <w:rStyle w:val="Hyperlink"/>
                <w:rFonts w:ascii="CMU Bright" w:hAnsi="CMU Bright" w:cs="CMU Bright"/>
                <w:noProof/>
                <w:sz w:val="20"/>
                <w:szCs w:val="20"/>
                <w:lang w:bidi="ar-SA"/>
              </w:rPr>
              <w:t>Past Work Overview</w:t>
            </w:r>
            <w:r w:rsidR="007C34BD" w:rsidRPr="001A7785">
              <w:rPr>
                <w:rFonts w:ascii="CMU Bright" w:hAnsi="CMU Bright" w:cs="CMU Bright"/>
                <w:noProof/>
                <w:webHidden/>
                <w:sz w:val="20"/>
                <w:szCs w:val="20"/>
              </w:rPr>
              <w:tab/>
            </w:r>
            <w:r w:rsidR="007C34BD" w:rsidRPr="001A7785">
              <w:rPr>
                <w:rFonts w:ascii="CMU Bright" w:hAnsi="CMU Bright" w:cs="CMU Bright"/>
                <w:noProof/>
                <w:webHidden/>
                <w:sz w:val="20"/>
                <w:szCs w:val="20"/>
              </w:rPr>
              <w:fldChar w:fldCharType="begin"/>
            </w:r>
            <w:r w:rsidR="007C34BD" w:rsidRPr="001A7785">
              <w:rPr>
                <w:rFonts w:ascii="CMU Bright" w:hAnsi="CMU Bright" w:cs="CMU Bright"/>
                <w:noProof/>
                <w:webHidden/>
                <w:sz w:val="20"/>
                <w:szCs w:val="20"/>
              </w:rPr>
              <w:instrText xml:space="preserve"> PAGEREF _Toc4536327 \h </w:instrText>
            </w:r>
            <w:r w:rsidR="007C34BD" w:rsidRPr="001A7785">
              <w:rPr>
                <w:rFonts w:ascii="CMU Bright" w:hAnsi="CMU Bright" w:cs="CMU Bright"/>
                <w:noProof/>
                <w:webHidden/>
                <w:sz w:val="20"/>
                <w:szCs w:val="20"/>
              </w:rPr>
            </w:r>
            <w:r w:rsidR="007C34BD" w:rsidRPr="001A7785">
              <w:rPr>
                <w:rFonts w:ascii="CMU Bright" w:hAnsi="CMU Bright" w:cs="CMU Bright"/>
                <w:noProof/>
                <w:webHidden/>
                <w:sz w:val="20"/>
                <w:szCs w:val="20"/>
              </w:rPr>
              <w:fldChar w:fldCharType="separate"/>
            </w:r>
            <w:r w:rsidR="007C34BD" w:rsidRPr="001A7785">
              <w:rPr>
                <w:rFonts w:ascii="CMU Bright" w:hAnsi="CMU Bright" w:cs="CMU Bright"/>
                <w:noProof/>
                <w:webHidden/>
                <w:sz w:val="20"/>
                <w:szCs w:val="20"/>
              </w:rPr>
              <w:t>9</w:t>
            </w:r>
            <w:r w:rsidR="007C34BD" w:rsidRPr="001A7785">
              <w:rPr>
                <w:rFonts w:ascii="CMU Bright" w:hAnsi="CMU Bright" w:cs="CMU Bright"/>
                <w:noProof/>
                <w:webHidden/>
                <w:sz w:val="20"/>
                <w:szCs w:val="20"/>
              </w:rPr>
              <w:fldChar w:fldCharType="end"/>
            </w:r>
          </w:hyperlink>
        </w:p>
        <w:p w14:paraId="6A1099F3" w14:textId="0C1CC3B7" w:rsidR="007C34BD" w:rsidRPr="001A7785" w:rsidRDefault="0069788D">
          <w:pPr>
            <w:pStyle w:val="TOC3"/>
            <w:tabs>
              <w:tab w:val="left" w:pos="1320"/>
              <w:tab w:val="right" w:leader="dot" w:pos="9016"/>
            </w:tabs>
            <w:rPr>
              <w:rFonts w:ascii="CMU Bright" w:eastAsiaTheme="minorEastAsia" w:hAnsi="CMU Bright" w:cs="CMU Bright"/>
              <w:noProof/>
              <w:sz w:val="20"/>
              <w:szCs w:val="20"/>
            </w:rPr>
          </w:pPr>
          <w:hyperlink w:anchor="_Toc4536328" w:history="1">
            <w:r w:rsidR="007C34BD" w:rsidRPr="001A7785">
              <w:rPr>
                <w:rStyle w:val="Hyperlink"/>
                <w:rFonts w:ascii="CMU Bright" w:hAnsi="CMU Bright" w:cs="CMU Bright"/>
                <w:noProof/>
                <w:sz w:val="20"/>
                <w:szCs w:val="20"/>
              </w:rPr>
              <w:t>3.2.1</w:t>
            </w:r>
            <w:r w:rsidR="007C34BD" w:rsidRPr="001A7785">
              <w:rPr>
                <w:rFonts w:ascii="CMU Bright" w:eastAsiaTheme="minorEastAsia" w:hAnsi="CMU Bright" w:cs="CMU Bright"/>
                <w:noProof/>
                <w:sz w:val="20"/>
                <w:szCs w:val="20"/>
              </w:rPr>
              <w:tab/>
            </w:r>
            <w:r w:rsidR="007C34BD" w:rsidRPr="001A7785">
              <w:rPr>
                <w:rStyle w:val="Hyperlink"/>
                <w:rFonts w:ascii="CMU Bright" w:hAnsi="CMU Bright" w:cs="CMU Bright"/>
                <w:noProof/>
                <w:sz w:val="20"/>
                <w:szCs w:val="20"/>
              </w:rPr>
              <w:t>SnaPEA [5]</w:t>
            </w:r>
            <w:r w:rsidR="007C34BD" w:rsidRPr="001A7785">
              <w:rPr>
                <w:rFonts w:ascii="CMU Bright" w:hAnsi="CMU Bright" w:cs="CMU Bright"/>
                <w:noProof/>
                <w:webHidden/>
                <w:sz w:val="20"/>
                <w:szCs w:val="20"/>
              </w:rPr>
              <w:tab/>
            </w:r>
            <w:r w:rsidR="007C34BD" w:rsidRPr="001A7785">
              <w:rPr>
                <w:rFonts w:ascii="CMU Bright" w:hAnsi="CMU Bright" w:cs="CMU Bright"/>
                <w:noProof/>
                <w:webHidden/>
                <w:sz w:val="20"/>
                <w:szCs w:val="20"/>
              </w:rPr>
              <w:fldChar w:fldCharType="begin"/>
            </w:r>
            <w:r w:rsidR="007C34BD" w:rsidRPr="001A7785">
              <w:rPr>
                <w:rFonts w:ascii="CMU Bright" w:hAnsi="CMU Bright" w:cs="CMU Bright"/>
                <w:noProof/>
                <w:webHidden/>
                <w:sz w:val="20"/>
                <w:szCs w:val="20"/>
              </w:rPr>
              <w:instrText xml:space="preserve"> PAGEREF _Toc4536328 \h </w:instrText>
            </w:r>
            <w:r w:rsidR="007C34BD" w:rsidRPr="001A7785">
              <w:rPr>
                <w:rFonts w:ascii="CMU Bright" w:hAnsi="CMU Bright" w:cs="CMU Bright"/>
                <w:noProof/>
                <w:webHidden/>
                <w:sz w:val="20"/>
                <w:szCs w:val="20"/>
              </w:rPr>
            </w:r>
            <w:r w:rsidR="007C34BD" w:rsidRPr="001A7785">
              <w:rPr>
                <w:rFonts w:ascii="CMU Bright" w:hAnsi="CMU Bright" w:cs="CMU Bright"/>
                <w:noProof/>
                <w:webHidden/>
                <w:sz w:val="20"/>
                <w:szCs w:val="20"/>
              </w:rPr>
              <w:fldChar w:fldCharType="separate"/>
            </w:r>
            <w:r w:rsidR="007C34BD" w:rsidRPr="001A7785">
              <w:rPr>
                <w:rFonts w:ascii="CMU Bright" w:hAnsi="CMU Bright" w:cs="CMU Bright"/>
                <w:noProof/>
                <w:webHidden/>
                <w:sz w:val="20"/>
                <w:szCs w:val="20"/>
              </w:rPr>
              <w:t>9</w:t>
            </w:r>
            <w:r w:rsidR="007C34BD" w:rsidRPr="001A7785">
              <w:rPr>
                <w:rFonts w:ascii="CMU Bright" w:hAnsi="CMU Bright" w:cs="CMU Bright"/>
                <w:noProof/>
                <w:webHidden/>
                <w:sz w:val="20"/>
                <w:szCs w:val="20"/>
              </w:rPr>
              <w:fldChar w:fldCharType="end"/>
            </w:r>
          </w:hyperlink>
        </w:p>
        <w:p w14:paraId="19EEF644" w14:textId="5D4B73FF" w:rsidR="007C34BD" w:rsidRPr="001A7785" w:rsidRDefault="0069788D">
          <w:pPr>
            <w:pStyle w:val="TOC3"/>
            <w:tabs>
              <w:tab w:val="left" w:pos="1320"/>
              <w:tab w:val="right" w:leader="dot" w:pos="9016"/>
            </w:tabs>
            <w:rPr>
              <w:rFonts w:ascii="CMU Bright" w:eastAsiaTheme="minorEastAsia" w:hAnsi="CMU Bright" w:cs="CMU Bright"/>
              <w:noProof/>
              <w:sz w:val="20"/>
              <w:szCs w:val="20"/>
            </w:rPr>
          </w:pPr>
          <w:hyperlink w:anchor="_Toc4536329" w:history="1">
            <w:r w:rsidR="007C34BD" w:rsidRPr="001A7785">
              <w:rPr>
                <w:rStyle w:val="Hyperlink"/>
                <w:rFonts w:ascii="CMU Bright" w:hAnsi="CMU Bright" w:cs="CMU Bright"/>
                <w:noProof/>
                <w:sz w:val="20"/>
                <w:szCs w:val="20"/>
              </w:rPr>
              <w:t>3.2.2</w:t>
            </w:r>
            <w:r w:rsidR="007C34BD" w:rsidRPr="001A7785">
              <w:rPr>
                <w:rFonts w:ascii="CMU Bright" w:eastAsiaTheme="minorEastAsia" w:hAnsi="CMU Bright" w:cs="CMU Bright"/>
                <w:noProof/>
                <w:sz w:val="20"/>
                <w:szCs w:val="20"/>
              </w:rPr>
              <w:tab/>
            </w:r>
            <w:r w:rsidR="007C34BD" w:rsidRPr="001A7785">
              <w:rPr>
                <w:rStyle w:val="Hyperlink"/>
                <w:rFonts w:ascii="CMU Bright" w:hAnsi="CMU Bright" w:cs="CMU Bright"/>
                <w:noProof/>
                <w:sz w:val="20"/>
                <w:szCs w:val="20"/>
              </w:rPr>
              <w:t>Cross-Neuron Predictions [5]</w:t>
            </w:r>
            <w:r w:rsidR="007C34BD" w:rsidRPr="001A7785">
              <w:rPr>
                <w:rFonts w:ascii="CMU Bright" w:hAnsi="CMU Bright" w:cs="CMU Bright"/>
                <w:noProof/>
                <w:webHidden/>
                <w:sz w:val="20"/>
                <w:szCs w:val="20"/>
              </w:rPr>
              <w:tab/>
            </w:r>
            <w:r w:rsidR="007C34BD" w:rsidRPr="001A7785">
              <w:rPr>
                <w:rFonts w:ascii="CMU Bright" w:hAnsi="CMU Bright" w:cs="CMU Bright"/>
                <w:noProof/>
                <w:webHidden/>
                <w:sz w:val="20"/>
                <w:szCs w:val="20"/>
              </w:rPr>
              <w:fldChar w:fldCharType="begin"/>
            </w:r>
            <w:r w:rsidR="007C34BD" w:rsidRPr="001A7785">
              <w:rPr>
                <w:rFonts w:ascii="CMU Bright" w:hAnsi="CMU Bright" w:cs="CMU Bright"/>
                <w:noProof/>
                <w:webHidden/>
                <w:sz w:val="20"/>
                <w:szCs w:val="20"/>
              </w:rPr>
              <w:instrText xml:space="preserve"> PAGEREF _Toc4536329 \h </w:instrText>
            </w:r>
            <w:r w:rsidR="007C34BD" w:rsidRPr="001A7785">
              <w:rPr>
                <w:rFonts w:ascii="CMU Bright" w:hAnsi="CMU Bright" w:cs="CMU Bright"/>
                <w:noProof/>
                <w:webHidden/>
                <w:sz w:val="20"/>
                <w:szCs w:val="20"/>
              </w:rPr>
            </w:r>
            <w:r w:rsidR="007C34BD" w:rsidRPr="001A7785">
              <w:rPr>
                <w:rFonts w:ascii="CMU Bright" w:hAnsi="CMU Bright" w:cs="CMU Bright"/>
                <w:noProof/>
                <w:webHidden/>
                <w:sz w:val="20"/>
                <w:szCs w:val="20"/>
              </w:rPr>
              <w:fldChar w:fldCharType="separate"/>
            </w:r>
            <w:r w:rsidR="007C34BD" w:rsidRPr="001A7785">
              <w:rPr>
                <w:rFonts w:ascii="CMU Bright" w:hAnsi="CMU Bright" w:cs="CMU Bright"/>
                <w:noProof/>
                <w:webHidden/>
                <w:sz w:val="20"/>
                <w:szCs w:val="20"/>
              </w:rPr>
              <w:t>10</w:t>
            </w:r>
            <w:r w:rsidR="007C34BD" w:rsidRPr="001A7785">
              <w:rPr>
                <w:rFonts w:ascii="CMU Bright" w:hAnsi="CMU Bright" w:cs="CMU Bright"/>
                <w:noProof/>
                <w:webHidden/>
                <w:sz w:val="20"/>
                <w:szCs w:val="20"/>
              </w:rPr>
              <w:fldChar w:fldCharType="end"/>
            </w:r>
          </w:hyperlink>
        </w:p>
        <w:p w14:paraId="7F6A5342" w14:textId="0A8412BA" w:rsidR="007C34BD" w:rsidRPr="001A7785" w:rsidRDefault="0069788D">
          <w:pPr>
            <w:pStyle w:val="TOC1"/>
            <w:bidi w:val="0"/>
            <w:rPr>
              <w:rFonts w:ascii="CMU Bright" w:eastAsiaTheme="minorEastAsia" w:hAnsi="CMU Bright" w:cs="CMU Bright"/>
              <w:noProof/>
              <w:sz w:val="20"/>
              <w:szCs w:val="20"/>
            </w:rPr>
          </w:pPr>
          <w:hyperlink w:anchor="_Toc4536330" w:history="1">
            <w:r w:rsidR="007C34BD" w:rsidRPr="001A7785">
              <w:rPr>
                <w:rStyle w:val="Hyperlink"/>
                <w:rFonts w:ascii="CMU Bright" w:hAnsi="CMU Bright" w:cs="CMU Bright"/>
                <w:noProof/>
                <w:sz w:val="20"/>
                <w:szCs w:val="20"/>
              </w:rPr>
              <w:t>4.</w:t>
            </w:r>
            <w:r w:rsidR="007C34BD" w:rsidRPr="001A7785">
              <w:rPr>
                <w:rFonts w:ascii="CMU Bright" w:eastAsiaTheme="minorEastAsia" w:hAnsi="CMU Bright" w:cs="CMU Bright"/>
                <w:noProof/>
                <w:sz w:val="20"/>
                <w:szCs w:val="20"/>
              </w:rPr>
              <w:tab/>
            </w:r>
            <w:r w:rsidR="007C34BD" w:rsidRPr="001A7785">
              <w:rPr>
                <w:rStyle w:val="Hyperlink"/>
                <w:rFonts w:ascii="CMU Bright" w:hAnsi="CMU Bright" w:cs="CMU Bright"/>
                <w:noProof/>
                <w:sz w:val="20"/>
                <w:szCs w:val="20"/>
              </w:rPr>
              <w:t>Architecture</w:t>
            </w:r>
            <w:r w:rsidR="007C34BD" w:rsidRPr="001A7785">
              <w:rPr>
                <w:rFonts w:ascii="CMU Bright" w:hAnsi="CMU Bright" w:cs="CMU Bright"/>
                <w:noProof/>
                <w:webHidden/>
                <w:sz w:val="20"/>
                <w:szCs w:val="20"/>
              </w:rPr>
              <w:tab/>
            </w:r>
            <w:r w:rsidR="007C34BD" w:rsidRPr="001A7785">
              <w:rPr>
                <w:rFonts w:ascii="CMU Bright" w:hAnsi="CMU Bright" w:cs="CMU Bright"/>
                <w:noProof/>
                <w:webHidden/>
                <w:sz w:val="20"/>
                <w:szCs w:val="20"/>
              </w:rPr>
              <w:fldChar w:fldCharType="begin"/>
            </w:r>
            <w:r w:rsidR="007C34BD" w:rsidRPr="001A7785">
              <w:rPr>
                <w:rFonts w:ascii="CMU Bright" w:hAnsi="CMU Bright" w:cs="CMU Bright"/>
                <w:noProof/>
                <w:webHidden/>
                <w:sz w:val="20"/>
                <w:szCs w:val="20"/>
              </w:rPr>
              <w:instrText xml:space="preserve"> PAGEREF _Toc4536330 \h </w:instrText>
            </w:r>
            <w:r w:rsidR="007C34BD" w:rsidRPr="001A7785">
              <w:rPr>
                <w:rFonts w:ascii="CMU Bright" w:hAnsi="CMU Bright" w:cs="CMU Bright"/>
                <w:noProof/>
                <w:webHidden/>
                <w:sz w:val="20"/>
                <w:szCs w:val="20"/>
              </w:rPr>
            </w:r>
            <w:r w:rsidR="007C34BD" w:rsidRPr="001A7785">
              <w:rPr>
                <w:rFonts w:ascii="CMU Bright" w:hAnsi="CMU Bright" w:cs="CMU Bright"/>
                <w:noProof/>
                <w:webHidden/>
                <w:sz w:val="20"/>
                <w:szCs w:val="20"/>
              </w:rPr>
              <w:fldChar w:fldCharType="separate"/>
            </w:r>
            <w:r w:rsidR="007C34BD" w:rsidRPr="001A7785">
              <w:rPr>
                <w:rFonts w:ascii="CMU Bright" w:hAnsi="CMU Bright" w:cs="CMU Bright"/>
                <w:noProof/>
                <w:webHidden/>
                <w:sz w:val="20"/>
                <w:szCs w:val="20"/>
              </w:rPr>
              <w:t>11</w:t>
            </w:r>
            <w:r w:rsidR="007C34BD" w:rsidRPr="001A7785">
              <w:rPr>
                <w:rFonts w:ascii="CMU Bright" w:hAnsi="CMU Bright" w:cs="CMU Bright"/>
                <w:noProof/>
                <w:webHidden/>
                <w:sz w:val="20"/>
                <w:szCs w:val="20"/>
              </w:rPr>
              <w:fldChar w:fldCharType="end"/>
            </w:r>
          </w:hyperlink>
        </w:p>
        <w:p w14:paraId="2D0912E6" w14:textId="1F1BA8E3" w:rsidR="007C34BD" w:rsidRPr="001A7785" w:rsidRDefault="0069788D">
          <w:pPr>
            <w:pStyle w:val="TOC2"/>
            <w:tabs>
              <w:tab w:val="left" w:pos="1100"/>
            </w:tabs>
            <w:bidi w:val="0"/>
            <w:rPr>
              <w:rFonts w:ascii="CMU Bright" w:eastAsiaTheme="minorEastAsia" w:hAnsi="CMU Bright" w:cs="CMU Bright"/>
              <w:noProof/>
              <w:sz w:val="20"/>
              <w:szCs w:val="20"/>
            </w:rPr>
          </w:pPr>
          <w:hyperlink w:anchor="_Toc4536331" w:history="1">
            <w:r w:rsidR="007C34BD" w:rsidRPr="001A7785">
              <w:rPr>
                <w:rStyle w:val="Hyperlink"/>
                <w:rFonts w:ascii="CMU Bright" w:hAnsi="CMU Bright" w:cs="CMU Bright"/>
                <w:noProof/>
                <w:sz w:val="20"/>
                <w:szCs w:val="20"/>
                <w:lang w:bidi="ar-SA"/>
              </w:rPr>
              <w:t>4.1</w:t>
            </w:r>
            <w:r w:rsidR="007C34BD" w:rsidRPr="001A7785">
              <w:rPr>
                <w:rFonts w:ascii="CMU Bright" w:eastAsiaTheme="minorEastAsia" w:hAnsi="CMU Bright" w:cs="CMU Bright"/>
                <w:noProof/>
                <w:sz w:val="20"/>
                <w:szCs w:val="20"/>
              </w:rPr>
              <w:tab/>
            </w:r>
            <w:r w:rsidR="007C34BD" w:rsidRPr="001A7785">
              <w:rPr>
                <w:rStyle w:val="Hyperlink"/>
                <w:rFonts w:ascii="CMU Bright" w:hAnsi="CMU Bright" w:cs="CMU Bright"/>
                <w:noProof/>
                <w:sz w:val="20"/>
                <w:szCs w:val="20"/>
                <w:lang w:bidi="ar-SA"/>
              </w:rPr>
              <w:t>Spatial Layer</w:t>
            </w:r>
            <w:r w:rsidR="007C34BD" w:rsidRPr="001A7785">
              <w:rPr>
                <w:rFonts w:ascii="CMU Bright" w:hAnsi="CMU Bright" w:cs="CMU Bright"/>
                <w:noProof/>
                <w:webHidden/>
                <w:sz w:val="20"/>
                <w:szCs w:val="20"/>
              </w:rPr>
              <w:tab/>
            </w:r>
            <w:r w:rsidR="007C34BD" w:rsidRPr="001A7785">
              <w:rPr>
                <w:rFonts w:ascii="CMU Bright" w:hAnsi="CMU Bright" w:cs="CMU Bright"/>
                <w:noProof/>
                <w:webHidden/>
                <w:sz w:val="20"/>
                <w:szCs w:val="20"/>
              </w:rPr>
              <w:fldChar w:fldCharType="begin"/>
            </w:r>
            <w:r w:rsidR="007C34BD" w:rsidRPr="001A7785">
              <w:rPr>
                <w:rFonts w:ascii="CMU Bright" w:hAnsi="CMU Bright" w:cs="CMU Bright"/>
                <w:noProof/>
                <w:webHidden/>
                <w:sz w:val="20"/>
                <w:szCs w:val="20"/>
              </w:rPr>
              <w:instrText xml:space="preserve"> PAGEREF _Toc4536331 \h </w:instrText>
            </w:r>
            <w:r w:rsidR="007C34BD" w:rsidRPr="001A7785">
              <w:rPr>
                <w:rFonts w:ascii="CMU Bright" w:hAnsi="CMU Bright" w:cs="CMU Bright"/>
                <w:noProof/>
                <w:webHidden/>
                <w:sz w:val="20"/>
                <w:szCs w:val="20"/>
              </w:rPr>
            </w:r>
            <w:r w:rsidR="007C34BD" w:rsidRPr="001A7785">
              <w:rPr>
                <w:rFonts w:ascii="CMU Bright" w:hAnsi="CMU Bright" w:cs="CMU Bright"/>
                <w:noProof/>
                <w:webHidden/>
                <w:sz w:val="20"/>
                <w:szCs w:val="20"/>
              </w:rPr>
              <w:fldChar w:fldCharType="separate"/>
            </w:r>
            <w:r w:rsidR="007C34BD" w:rsidRPr="001A7785">
              <w:rPr>
                <w:rFonts w:ascii="CMU Bright" w:hAnsi="CMU Bright" w:cs="CMU Bright"/>
                <w:noProof/>
                <w:webHidden/>
                <w:sz w:val="20"/>
                <w:szCs w:val="20"/>
              </w:rPr>
              <w:t>11</w:t>
            </w:r>
            <w:r w:rsidR="007C34BD" w:rsidRPr="001A7785">
              <w:rPr>
                <w:rFonts w:ascii="CMU Bright" w:hAnsi="CMU Bright" w:cs="CMU Bright"/>
                <w:noProof/>
                <w:webHidden/>
                <w:sz w:val="20"/>
                <w:szCs w:val="20"/>
              </w:rPr>
              <w:fldChar w:fldCharType="end"/>
            </w:r>
          </w:hyperlink>
        </w:p>
        <w:p w14:paraId="5026C836" w14:textId="25F14260" w:rsidR="007C34BD" w:rsidRPr="001A7785" w:rsidRDefault="0069788D">
          <w:pPr>
            <w:pStyle w:val="TOC2"/>
            <w:tabs>
              <w:tab w:val="left" w:pos="1100"/>
            </w:tabs>
            <w:bidi w:val="0"/>
            <w:rPr>
              <w:rFonts w:ascii="CMU Bright" w:eastAsiaTheme="minorEastAsia" w:hAnsi="CMU Bright" w:cs="CMU Bright"/>
              <w:noProof/>
              <w:sz w:val="20"/>
              <w:szCs w:val="20"/>
            </w:rPr>
          </w:pPr>
          <w:hyperlink w:anchor="_Toc4536332" w:history="1">
            <w:r w:rsidR="007C34BD" w:rsidRPr="001A7785">
              <w:rPr>
                <w:rStyle w:val="Hyperlink"/>
                <w:rFonts w:ascii="CMU Bright" w:hAnsi="CMU Bright" w:cs="CMU Bright"/>
                <w:noProof/>
                <w:sz w:val="20"/>
                <w:szCs w:val="20"/>
                <w:lang w:bidi="ar-SA"/>
              </w:rPr>
              <w:t>4.2</w:t>
            </w:r>
            <w:r w:rsidR="007C34BD" w:rsidRPr="001A7785">
              <w:rPr>
                <w:rFonts w:ascii="CMU Bright" w:eastAsiaTheme="minorEastAsia" w:hAnsi="CMU Bright" w:cs="CMU Bright"/>
                <w:noProof/>
                <w:sz w:val="20"/>
                <w:szCs w:val="20"/>
              </w:rPr>
              <w:tab/>
            </w:r>
            <w:r w:rsidR="007C34BD" w:rsidRPr="001A7785">
              <w:rPr>
                <w:rStyle w:val="Hyperlink"/>
                <w:rFonts w:ascii="CMU Bright" w:hAnsi="CMU Bright" w:cs="CMU Bright"/>
                <w:noProof/>
                <w:sz w:val="20"/>
                <w:szCs w:val="20"/>
                <w:lang w:bidi="ar-SA"/>
              </w:rPr>
              <w:t>Spatial Network Framework</w:t>
            </w:r>
            <w:r w:rsidR="007C34BD" w:rsidRPr="001A7785">
              <w:rPr>
                <w:rFonts w:ascii="CMU Bright" w:hAnsi="CMU Bright" w:cs="CMU Bright"/>
                <w:noProof/>
                <w:webHidden/>
                <w:sz w:val="20"/>
                <w:szCs w:val="20"/>
              </w:rPr>
              <w:tab/>
            </w:r>
            <w:r w:rsidR="007C34BD" w:rsidRPr="001A7785">
              <w:rPr>
                <w:rFonts w:ascii="CMU Bright" w:hAnsi="CMU Bright" w:cs="CMU Bright"/>
                <w:noProof/>
                <w:webHidden/>
                <w:sz w:val="20"/>
                <w:szCs w:val="20"/>
              </w:rPr>
              <w:fldChar w:fldCharType="begin"/>
            </w:r>
            <w:r w:rsidR="007C34BD" w:rsidRPr="001A7785">
              <w:rPr>
                <w:rFonts w:ascii="CMU Bright" w:hAnsi="CMU Bright" w:cs="CMU Bright"/>
                <w:noProof/>
                <w:webHidden/>
                <w:sz w:val="20"/>
                <w:szCs w:val="20"/>
              </w:rPr>
              <w:instrText xml:space="preserve"> PAGEREF _Toc4536332 \h </w:instrText>
            </w:r>
            <w:r w:rsidR="007C34BD" w:rsidRPr="001A7785">
              <w:rPr>
                <w:rFonts w:ascii="CMU Bright" w:hAnsi="CMU Bright" w:cs="CMU Bright"/>
                <w:noProof/>
                <w:webHidden/>
                <w:sz w:val="20"/>
                <w:szCs w:val="20"/>
              </w:rPr>
            </w:r>
            <w:r w:rsidR="007C34BD" w:rsidRPr="001A7785">
              <w:rPr>
                <w:rFonts w:ascii="CMU Bright" w:hAnsi="CMU Bright" w:cs="CMU Bright"/>
                <w:noProof/>
                <w:webHidden/>
                <w:sz w:val="20"/>
                <w:szCs w:val="20"/>
              </w:rPr>
              <w:fldChar w:fldCharType="separate"/>
            </w:r>
            <w:r w:rsidR="007C34BD" w:rsidRPr="001A7785">
              <w:rPr>
                <w:rFonts w:ascii="CMU Bright" w:hAnsi="CMU Bright" w:cs="CMU Bright"/>
                <w:noProof/>
                <w:webHidden/>
                <w:sz w:val="20"/>
                <w:szCs w:val="20"/>
              </w:rPr>
              <w:t>11</w:t>
            </w:r>
            <w:r w:rsidR="007C34BD" w:rsidRPr="001A7785">
              <w:rPr>
                <w:rFonts w:ascii="CMU Bright" w:hAnsi="CMU Bright" w:cs="CMU Bright"/>
                <w:noProof/>
                <w:webHidden/>
                <w:sz w:val="20"/>
                <w:szCs w:val="20"/>
              </w:rPr>
              <w:fldChar w:fldCharType="end"/>
            </w:r>
          </w:hyperlink>
        </w:p>
        <w:p w14:paraId="7ADBA478" w14:textId="28E35511" w:rsidR="007C34BD" w:rsidRPr="001A7785" w:rsidRDefault="0069788D">
          <w:pPr>
            <w:pStyle w:val="TOC1"/>
            <w:bidi w:val="0"/>
            <w:rPr>
              <w:rFonts w:ascii="CMU Bright" w:eastAsiaTheme="minorEastAsia" w:hAnsi="CMU Bright" w:cs="CMU Bright"/>
              <w:noProof/>
              <w:sz w:val="20"/>
              <w:szCs w:val="20"/>
            </w:rPr>
          </w:pPr>
          <w:hyperlink w:anchor="_Toc4536333" w:history="1">
            <w:r w:rsidR="007C34BD" w:rsidRPr="001A7785">
              <w:rPr>
                <w:rStyle w:val="Hyperlink"/>
                <w:rFonts w:ascii="CMU Bright" w:hAnsi="CMU Bright" w:cs="CMU Bright"/>
                <w:noProof/>
                <w:sz w:val="20"/>
                <w:szCs w:val="20"/>
              </w:rPr>
              <w:t>5.</w:t>
            </w:r>
            <w:r w:rsidR="007C34BD" w:rsidRPr="001A7785">
              <w:rPr>
                <w:rFonts w:ascii="CMU Bright" w:eastAsiaTheme="minorEastAsia" w:hAnsi="CMU Bright" w:cs="CMU Bright"/>
                <w:noProof/>
                <w:sz w:val="20"/>
                <w:szCs w:val="20"/>
              </w:rPr>
              <w:tab/>
            </w:r>
            <w:r w:rsidR="007C34BD" w:rsidRPr="001A7785">
              <w:rPr>
                <w:rStyle w:val="Hyperlink"/>
                <w:rFonts w:ascii="CMU Bright" w:hAnsi="CMU Bright" w:cs="CMU Bright"/>
                <w:noProof/>
                <w:sz w:val="20"/>
                <w:szCs w:val="20"/>
              </w:rPr>
              <w:t>Optimization</w:t>
            </w:r>
            <w:r w:rsidR="007C34BD" w:rsidRPr="001A7785">
              <w:rPr>
                <w:rFonts w:ascii="CMU Bright" w:hAnsi="CMU Bright" w:cs="CMU Bright"/>
                <w:noProof/>
                <w:webHidden/>
                <w:sz w:val="20"/>
                <w:szCs w:val="20"/>
              </w:rPr>
              <w:tab/>
            </w:r>
            <w:r w:rsidR="007C34BD" w:rsidRPr="001A7785">
              <w:rPr>
                <w:rFonts w:ascii="CMU Bright" w:hAnsi="CMU Bright" w:cs="CMU Bright"/>
                <w:noProof/>
                <w:webHidden/>
                <w:sz w:val="20"/>
                <w:szCs w:val="20"/>
              </w:rPr>
              <w:fldChar w:fldCharType="begin"/>
            </w:r>
            <w:r w:rsidR="007C34BD" w:rsidRPr="001A7785">
              <w:rPr>
                <w:rFonts w:ascii="CMU Bright" w:hAnsi="CMU Bright" w:cs="CMU Bright"/>
                <w:noProof/>
                <w:webHidden/>
                <w:sz w:val="20"/>
                <w:szCs w:val="20"/>
              </w:rPr>
              <w:instrText xml:space="preserve"> PAGEREF _Toc4536333 \h </w:instrText>
            </w:r>
            <w:r w:rsidR="007C34BD" w:rsidRPr="001A7785">
              <w:rPr>
                <w:rFonts w:ascii="CMU Bright" w:hAnsi="CMU Bright" w:cs="CMU Bright"/>
                <w:noProof/>
                <w:webHidden/>
                <w:sz w:val="20"/>
                <w:szCs w:val="20"/>
              </w:rPr>
            </w:r>
            <w:r w:rsidR="007C34BD" w:rsidRPr="001A7785">
              <w:rPr>
                <w:rFonts w:ascii="CMU Bright" w:hAnsi="CMU Bright" w:cs="CMU Bright"/>
                <w:noProof/>
                <w:webHidden/>
                <w:sz w:val="20"/>
                <w:szCs w:val="20"/>
              </w:rPr>
              <w:fldChar w:fldCharType="separate"/>
            </w:r>
            <w:r w:rsidR="007C34BD" w:rsidRPr="001A7785">
              <w:rPr>
                <w:rFonts w:ascii="CMU Bright" w:hAnsi="CMU Bright" w:cs="CMU Bright"/>
                <w:noProof/>
                <w:webHidden/>
                <w:sz w:val="20"/>
                <w:szCs w:val="20"/>
              </w:rPr>
              <w:t>12</w:t>
            </w:r>
            <w:r w:rsidR="007C34BD" w:rsidRPr="001A7785">
              <w:rPr>
                <w:rFonts w:ascii="CMU Bright" w:hAnsi="CMU Bright" w:cs="CMU Bright"/>
                <w:noProof/>
                <w:webHidden/>
                <w:sz w:val="20"/>
                <w:szCs w:val="20"/>
              </w:rPr>
              <w:fldChar w:fldCharType="end"/>
            </w:r>
          </w:hyperlink>
        </w:p>
        <w:p w14:paraId="57417C2A" w14:textId="0EAFD01C" w:rsidR="007C34BD" w:rsidRPr="001A7785" w:rsidRDefault="0069788D">
          <w:pPr>
            <w:pStyle w:val="TOC2"/>
            <w:tabs>
              <w:tab w:val="left" w:pos="1100"/>
            </w:tabs>
            <w:bidi w:val="0"/>
            <w:rPr>
              <w:rFonts w:ascii="CMU Bright" w:eastAsiaTheme="minorEastAsia" w:hAnsi="CMU Bright" w:cs="CMU Bright"/>
              <w:noProof/>
              <w:sz w:val="20"/>
              <w:szCs w:val="20"/>
            </w:rPr>
          </w:pPr>
          <w:hyperlink w:anchor="_Toc4536334" w:history="1">
            <w:r w:rsidR="007C34BD" w:rsidRPr="001A7785">
              <w:rPr>
                <w:rStyle w:val="Hyperlink"/>
                <w:rFonts w:ascii="CMU Bright" w:hAnsi="CMU Bright" w:cs="CMU Bright"/>
                <w:noProof/>
                <w:sz w:val="20"/>
                <w:szCs w:val="20"/>
                <w:lang w:bidi="ar-SA"/>
              </w:rPr>
              <w:t>5.1</w:t>
            </w:r>
            <w:r w:rsidR="007C34BD" w:rsidRPr="001A7785">
              <w:rPr>
                <w:rFonts w:ascii="CMU Bright" w:eastAsiaTheme="minorEastAsia" w:hAnsi="CMU Bright" w:cs="CMU Bright"/>
                <w:noProof/>
                <w:sz w:val="20"/>
                <w:szCs w:val="20"/>
              </w:rPr>
              <w:tab/>
            </w:r>
            <w:r w:rsidR="007C34BD" w:rsidRPr="001A7785">
              <w:rPr>
                <w:rStyle w:val="Hyperlink"/>
                <w:rFonts w:ascii="CMU Bright" w:hAnsi="CMU Bright" w:cs="CMU Bright"/>
                <w:noProof/>
                <w:sz w:val="20"/>
                <w:szCs w:val="20"/>
                <w:lang w:bidi="ar-SA"/>
              </w:rPr>
              <w:t>Overview</w:t>
            </w:r>
            <w:r w:rsidR="007C34BD" w:rsidRPr="001A7785">
              <w:rPr>
                <w:rFonts w:ascii="CMU Bright" w:hAnsi="CMU Bright" w:cs="CMU Bright"/>
                <w:noProof/>
                <w:webHidden/>
                <w:sz w:val="20"/>
                <w:szCs w:val="20"/>
              </w:rPr>
              <w:tab/>
            </w:r>
            <w:r w:rsidR="007C34BD" w:rsidRPr="001A7785">
              <w:rPr>
                <w:rFonts w:ascii="CMU Bright" w:hAnsi="CMU Bright" w:cs="CMU Bright"/>
                <w:noProof/>
                <w:webHidden/>
                <w:sz w:val="20"/>
                <w:szCs w:val="20"/>
              </w:rPr>
              <w:fldChar w:fldCharType="begin"/>
            </w:r>
            <w:r w:rsidR="007C34BD" w:rsidRPr="001A7785">
              <w:rPr>
                <w:rFonts w:ascii="CMU Bright" w:hAnsi="CMU Bright" w:cs="CMU Bright"/>
                <w:noProof/>
                <w:webHidden/>
                <w:sz w:val="20"/>
                <w:szCs w:val="20"/>
              </w:rPr>
              <w:instrText xml:space="preserve"> PAGEREF _Toc4536334 \h </w:instrText>
            </w:r>
            <w:r w:rsidR="007C34BD" w:rsidRPr="001A7785">
              <w:rPr>
                <w:rFonts w:ascii="CMU Bright" w:hAnsi="CMU Bright" w:cs="CMU Bright"/>
                <w:noProof/>
                <w:webHidden/>
                <w:sz w:val="20"/>
                <w:szCs w:val="20"/>
              </w:rPr>
            </w:r>
            <w:r w:rsidR="007C34BD" w:rsidRPr="001A7785">
              <w:rPr>
                <w:rFonts w:ascii="CMU Bright" w:hAnsi="CMU Bright" w:cs="CMU Bright"/>
                <w:noProof/>
                <w:webHidden/>
                <w:sz w:val="20"/>
                <w:szCs w:val="20"/>
              </w:rPr>
              <w:fldChar w:fldCharType="separate"/>
            </w:r>
            <w:r w:rsidR="007C34BD" w:rsidRPr="001A7785">
              <w:rPr>
                <w:rFonts w:ascii="CMU Bright" w:hAnsi="CMU Bright" w:cs="CMU Bright"/>
                <w:noProof/>
                <w:webHidden/>
                <w:sz w:val="20"/>
                <w:szCs w:val="20"/>
              </w:rPr>
              <w:t>12</w:t>
            </w:r>
            <w:r w:rsidR="007C34BD" w:rsidRPr="001A7785">
              <w:rPr>
                <w:rFonts w:ascii="CMU Bright" w:hAnsi="CMU Bright" w:cs="CMU Bright"/>
                <w:noProof/>
                <w:webHidden/>
                <w:sz w:val="20"/>
                <w:szCs w:val="20"/>
              </w:rPr>
              <w:fldChar w:fldCharType="end"/>
            </w:r>
          </w:hyperlink>
        </w:p>
        <w:p w14:paraId="064538BE" w14:textId="23E83DE6" w:rsidR="007C34BD" w:rsidRPr="001A7785" w:rsidRDefault="0069788D">
          <w:pPr>
            <w:pStyle w:val="TOC2"/>
            <w:tabs>
              <w:tab w:val="left" w:pos="1100"/>
            </w:tabs>
            <w:bidi w:val="0"/>
            <w:rPr>
              <w:rFonts w:ascii="CMU Bright" w:eastAsiaTheme="minorEastAsia" w:hAnsi="CMU Bright" w:cs="CMU Bright"/>
              <w:noProof/>
              <w:sz w:val="20"/>
              <w:szCs w:val="20"/>
            </w:rPr>
          </w:pPr>
          <w:hyperlink w:anchor="_Toc4536335" w:history="1">
            <w:r w:rsidR="007C34BD" w:rsidRPr="001A7785">
              <w:rPr>
                <w:rStyle w:val="Hyperlink"/>
                <w:rFonts w:ascii="CMU Bright" w:hAnsi="CMU Bright" w:cs="CMU Bright"/>
                <w:noProof/>
                <w:sz w:val="20"/>
                <w:szCs w:val="20"/>
                <w:lang w:bidi="ar-SA"/>
              </w:rPr>
              <w:t>5.2</w:t>
            </w:r>
            <w:r w:rsidR="007C34BD" w:rsidRPr="001A7785">
              <w:rPr>
                <w:rFonts w:ascii="CMU Bright" w:eastAsiaTheme="minorEastAsia" w:hAnsi="CMU Bright" w:cs="CMU Bright"/>
                <w:noProof/>
                <w:sz w:val="20"/>
                <w:szCs w:val="20"/>
              </w:rPr>
              <w:tab/>
            </w:r>
            <w:r w:rsidR="007C34BD" w:rsidRPr="001A7785">
              <w:rPr>
                <w:rStyle w:val="Hyperlink"/>
                <w:rFonts w:ascii="CMU Bright" w:hAnsi="CMU Bright" w:cs="CMU Bright"/>
                <w:noProof/>
                <w:sz w:val="20"/>
                <w:szCs w:val="20"/>
                <w:lang w:bidi="ar-SA"/>
              </w:rPr>
              <w:t>Optimization Algorithm</w:t>
            </w:r>
            <w:r w:rsidR="007C34BD" w:rsidRPr="001A7785">
              <w:rPr>
                <w:rFonts w:ascii="CMU Bright" w:hAnsi="CMU Bright" w:cs="CMU Bright"/>
                <w:noProof/>
                <w:webHidden/>
                <w:sz w:val="20"/>
                <w:szCs w:val="20"/>
              </w:rPr>
              <w:tab/>
            </w:r>
            <w:r w:rsidR="007C34BD" w:rsidRPr="001A7785">
              <w:rPr>
                <w:rFonts w:ascii="CMU Bright" w:hAnsi="CMU Bright" w:cs="CMU Bright"/>
                <w:noProof/>
                <w:webHidden/>
                <w:sz w:val="20"/>
                <w:szCs w:val="20"/>
              </w:rPr>
              <w:fldChar w:fldCharType="begin"/>
            </w:r>
            <w:r w:rsidR="007C34BD" w:rsidRPr="001A7785">
              <w:rPr>
                <w:rFonts w:ascii="CMU Bright" w:hAnsi="CMU Bright" w:cs="CMU Bright"/>
                <w:noProof/>
                <w:webHidden/>
                <w:sz w:val="20"/>
                <w:szCs w:val="20"/>
              </w:rPr>
              <w:instrText xml:space="preserve"> PAGEREF _Toc4536335 \h </w:instrText>
            </w:r>
            <w:r w:rsidR="007C34BD" w:rsidRPr="001A7785">
              <w:rPr>
                <w:rFonts w:ascii="CMU Bright" w:hAnsi="CMU Bright" w:cs="CMU Bright"/>
                <w:noProof/>
                <w:webHidden/>
                <w:sz w:val="20"/>
                <w:szCs w:val="20"/>
              </w:rPr>
            </w:r>
            <w:r w:rsidR="007C34BD" w:rsidRPr="001A7785">
              <w:rPr>
                <w:rFonts w:ascii="CMU Bright" w:hAnsi="CMU Bright" w:cs="CMU Bright"/>
                <w:noProof/>
                <w:webHidden/>
                <w:sz w:val="20"/>
                <w:szCs w:val="20"/>
              </w:rPr>
              <w:fldChar w:fldCharType="separate"/>
            </w:r>
            <w:r w:rsidR="007C34BD" w:rsidRPr="001A7785">
              <w:rPr>
                <w:rFonts w:ascii="CMU Bright" w:hAnsi="CMU Bright" w:cs="CMU Bright"/>
                <w:noProof/>
                <w:webHidden/>
                <w:sz w:val="20"/>
                <w:szCs w:val="20"/>
              </w:rPr>
              <w:t>13</w:t>
            </w:r>
            <w:r w:rsidR="007C34BD" w:rsidRPr="001A7785">
              <w:rPr>
                <w:rFonts w:ascii="CMU Bright" w:hAnsi="CMU Bright" w:cs="CMU Bright"/>
                <w:noProof/>
                <w:webHidden/>
                <w:sz w:val="20"/>
                <w:szCs w:val="20"/>
              </w:rPr>
              <w:fldChar w:fldCharType="end"/>
            </w:r>
          </w:hyperlink>
        </w:p>
        <w:p w14:paraId="289E9090" w14:textId="684C3E62" w:rsidR="007C34BD" w:rsidRPr="001A7785" w:rsidRDefault="0069788D">
          <w:pPr>
            <w:pStyle w:val="TOC3"/>
            <w:tabs>
              <w:tab w:val="left" w:pos="1320"/>
              <w:tab w:val="right" w:leader="dot" w:pos="9016"/>
            </w:tabs>
            <w:rPr>
              <w:rFonts w:ascii="CMU Bright" w:eastAsiaTheme="minorEastAsia" w:hAnsi="CMU Bright" w:cs="CMU Bright"/>
              <w:noProof/>
              <w:sz w:val="20"/>
              <w:szCs w:val="20"/>
            </w:rPr>
          </w:pPr>
          <w:hyperlink w:anchor="_Toc4536336" w:history="1">
            <w:r w:rsidR="007C34BD" w:rsidRPr="001A7785">
              <w:rPr>
                <w:rStyle w:val="Hyperlink"/>
                <w:rFonts w:ascii="CMU Bright" w:hAnsi="CMU Bright" w:cs="CMU Bright"/>
                <w:noProof/>
                <w:sz w:val="20"/>
                <w:szCs w:val="20"/>
                <w:lang w:bidi="ar-SA"/>
              </w:rPr>
              <w:t>5.2.1</w:t>
            </w:r>
            <w:r w:rsidR="007C34BD" w:rsidRPr="001A7785">
              <w:rPr>
                <w:rFonts w:ascii="CMU Bright" w:eastAsiaTheme="minorEastAsia" w:hAnsi="CMU Bright" w:cs="CMU Bright"/>
                <w:noProof/>
                <w:sz w:val="20"/>
                <w:szCs w:val="20"/>
              </w:rPr>
              <w:tab/>
            </w:r>
            <w:r w:rsidR="007C34BD" w:rsidRPr="001A7785">
              <w:rPr>
                <w:rStyle w:val="Hyperlink"/>
                <w:rFonts w:ascii="CMU Bright" w:hAnsi="CMU Bright" w:cs="CMU Bright"/>
                <w:noProof/>
                <w:sz w:val="20"/>
                <w:szCs w:val="20"/>
                <w:lang w:bidi="ar-SA"/>
              </w:rPr>
              <w:t>Combinatorial Troubles</w:t>
            </w:r>
            <w:r w:rsidR="007C34BD" w:rsidRPr="001A7785">
              <w:rPr>
                <w:rFonts w:ascii="CMU Bright" w:hAnsi="CMU Bright" w:cs="CMU Bright"/>
                <w:noProof/>
                <w:webHidden/>
                <w:sz w:val="20"/>
                <w:szCs w:val="20"/>
              </w:rPr>
              <w:tab/>
            </w:r>
            <w:r w:rsidR="007C34BD" w:rsidRPr="001A7785">
              <w:rPr>
                <w:rFonts w:ascii="CMU Bright" w:hAnsi="CMU Bright" w:cs="CMU Bright"/>
                <w:noProof/>
                <w:webHidden/>
                <w:sz w:val="20"/>
                <w:szCs w:val="20"/>
              </w:rPr>
              <w:fldChar w:fldCharType="begin"/>
            </w:r>
            <w:r w:rsidR="007C34BD" w:rsidRPr="001A7785">
              <w:rPr>
                <w:rFonts w:ascii="CMU Bright" w:hAnsi="CMU Bright" w:cs="CMU Bright"/>
                <w:noProof/>
                <w:webHidden/>
                <w:sz w:val="20"/>
                <w:szCs w:val="20"/>
              </w:rPr>
              <w:instrText xml:space="preserve"> PAGEREF _Toc4536336 \h </w:instrText>
            </w:r>
            <w:r w:rsidR="007C34BD" w:rsidRPr="001A7785">
              <w:rPr>
                <w:rFonts w:ascii="CMU Bright" w:hAnsi="CMU Bright" w:cs="CMU Bright"/>
                <w:noProof/>
                <w:webHidden/>
                <w:sz w:val="20"/>
                <w:szCs w:val="20"/>
              </w:rPr>
            </w:r>
            <w:r w:rsidR="007C34BD" w:rsidRPr="001A7785">
              <w:rPr>
                <w:rFonts w:ascii="CMU Bright" w:hAnsi="CMU Bright" w:cs="CMU Bright"/>
                <w:noProof/>
                <w:webHidden/>
                <w:sz w:val="20"/>
                <w:szCs w:val="20"/>
              </w:rPr>
              <w:fldChar w:fldCharType="separate"/>
            </w:r>
            <w:r w:rsidR="007C34BD" w:rsidRPr="001A7785">
              <w:rPr>
                <w:rFonts w:ascii="CMU Bright" w:hAnsi="CMU Bright" w:cs="CMU Bright"/>
                <w:noProof/>
                <w:webHidden/>
                <w:sz w:val="20"/>
                <w:szCs w:val="20"/>
              </w:rPr>
              <w:t>13</w:t>
            </w:r>
            <w:r w:rsidR="007C34BD" w:rsidRPr="001A7785">
              <w:rPr>
                <w:rFonts w:ascii="CMU Bright" w:hAnsi="CMU Bright" w:cs="CMU Bright"/>
                <w:noProof/>
                <w:webHidden/>
                <w:sz w:val="20"/>
                <w:szCs w:val="20"/>
              </w:rPr>
              <w:fldChar w:fldCharType="end"/>
            </w:r>
          </w:hyperlink>
        </w:p>
        <w:p w14:paraId="661CBF59" w14:textId="3F7C3AD9" w:rsidR="007C34BD" w:rsidRPr="001A7785" w:rsidRDefault="0069788D">
          <w:pPr>
            <w:pStyle w:val="TOC3"/>
            <w:tabs>
              <w:tab w:val="left" w:pos="1320"/>
              <w:tab w:val="right" w:leader="dot" w:pos="9016"/>
            </w:tabs>
            <w:rPr>
              <w:rFonts w:ascii="CMU Bright" w:eastAsiaTheme="minorEastAsia" w:hAnsi="CMU Bright" w:cs="CMU Bright"/>
              <w:noProof/>
              <w:sz w:val="20"/>
              <w:szCs w:val="20"/>
            </w:rPr>
          </w:pPr>
          <w:hyperlink w:anchor="_Toc4536337" w:history="1">
            <w:r w:rsidR="007C34BD" w:rsidRPr="001A7785">
              <w:rPr>
                <w:rStyle w:val="Hyperlink"/>
                <w:rFonts w:ascii="CMU Bright" w:hAnsi="CMU Bright" w:cs="CMU Bright"/>
                <w:noProof/>
                <w:sz w:val="20"/>
                <w:szCs w:val="20"/>
              </w:rPr>
              <w:t>5.2.2</w:t>
            </w:r>
            <w:r w:rsidR="007C34BD" w:rsidRPr="001A7785">
              <w:rPr>
                <w:rFonts w:ascii="CMU Bright" w:eastAsiaTheme="minorEastAsia" w:hAnsi="CMU Bright" w:cs="CMU Bright"/>
                <w:noProof/>
                <w:sz w:val="20"/>
                <w:szCs w:val="20"/>
              </w:rPr>
              <w:tab/>
            </w:r>
            <w:r w:rsidR="007C34BD" w:rsidRPr="001A7785">
              <w:rPr>
                <w:rStyle w:val="Hyperlink"/>
                <w:rFonts w:ascii="CMU Bright" w:hAnsi="CMU Bright" w:cs="CMU Bright"/>
                <w:noProof/>
                <w:sz w:val="20"/>
                <w:szCs w:val="20"/>
              </w:rPr>
              <w:t>Greedy Optimization</w:t>
            </w:r>
            <w:r w:rsidR="007C34BD" w:rsidRPr="001A7785">
              <w:rPr>
                <w:rFonts w:ascii="CMU Bright" w:hAnsi="CMU Bright" w:cs="CMU Bright"/>
                <w:noProof/>
                <w:webHidden/>
                <w:sz w:val="20"/>
                <w:szCs w:val="20"/>
              </w:rPr>
              <w:tab/>
            </w:r>
            <w:r w:rsidR="007C34BD" w:rsidRPr="001A7785">
              <w:rPr>
                <w:rFonts w:ascii="CMU Bright" w:hAnsi="CMU Bright" w:cs="CMU Bright"/>
                <w:noProof/>
                <w:webHidden/>
                <w:sz w:val="20"/>
                <w:szCs w:val="20"/>
              </w:rPr>
              <w:fldChar w:fldCharType="begin"/>
            </w:r>
            <w:r w:rsidR="007C34BD" w:rsidRPr="001A7785">
              <w:rPr>
                <w:rFonts w:ascii="CMU Bright" w:hAnsi="CMU Bright" w:cs="CMU Bright"/>
                <w:noProof/>
                <w:webHidden/>
                <w:sz w:val="20"/>
                <w:szCs w:val="20"/>
              </w:rPr>
              <w:instrText xml:space="preserve"> PAGEREF _Toc4536337 \h </w:instrText>
            </w:r>
            <w:r w:rsidR="007C34BD" w:rsidRPr="001A7785">
              <w:rPr>
                <w:rFonts w:ascii="CMU Bright" w:hAnsi="CMU Bright" w:cs="CMU Bright"/>
                <w:noProof/>
                <w:webHidden/>
                <w:sz w:val="20"/>
                <w:szCs w:val="20"/>
              </w:rPr>
            </w:r>
            <w:r w:rsidR="007C34BD" w:rsidRPr="001A7785">
              <w:rPr>
                <w:rFonts w:ascii="CMU Bright" w:hAnsi="CMU Bright" w:cs="CMU Bright"/>
                <w:noProof/>
                <w:webHidden/>
                <w:sz w:val="20"/>
                <w:szCs w:val="20"/>
              </w:rPr>
              <w:fldChar w:fldCharType="separate"/>
            </w:r>
            <w:r w:rsidR="007C34BD" w:rsidRPr="001A7785">
              <w:rPr>
                <w:rFonts w:ascii="CMU Bright" w:hAnsi="CMU Bright" w:cs="CMU Bright"/>
                <w:noProof/>
                <w:webHidden/>
                <w:sz w:val="20"/>
                <w:szCs w:val="20"/>
              </w:rPr>
              <w:t>14</w:t>
            </w:r>
            <w:r w:rsidR="007C34BD" w:rsidRPr="001A7785">
              <w:rPr>
                <w:rFonts w:ascii="CMU Bright" w:hAnsi="CMU Bright" w:cs="CMU Bright"/>
                <w:noProof/>
                <w:webHidden/>
                <w:sz w:val="20"/>
                <w:szCs w:val="20"/>
              </w:rPr>
              <w:fldChar w:fldCharType="end"/>
            </w:r>
          </w:hyperlink>
        </w:p>
        <w:p w14:paraId="77E5ADC4" w14:textId="4A004A85" w:rsidR="007C34BD" w:rsidRPr="001A7785" w:rsidRDefault="0069788D">
          <w:pPr>
            <w:pStyle w:val="TOC3"/>
            <w:tabs>
              <w:tab w:val="left" w:pos="1320"/>
              <w:tab w:val="right" w:leader="dot" w:pos="9016"/>
            </w:tabs>
            <w:rPr>
              <w:rFonts w:ascii="CMU Bright" w:eastAsiaTheme="minorEastAsia" w:hAnsi="CMU Bright" w:cs="CMU Bright"/>
              <w:noProof/>
              <w:sz w:val="20"/>
              <w:szCs w:val="20"/>
            </w:rPr>
          </w:pPr>
          <w:hyperlink w:anchor="_Toc4536338" w:history="1">
            <w:r w:rsidR="007C34BD" w:rsidRPr="001A7785">
              <w:rPr>
                <w:rStyle w:val="Hyperlink"/>
                <w:rFonts w:ascii="CMU Bright" w:hAnsi="CMU Bright" w:cs="CMU Bright"/>
                <w:noProof/>
                <w:sz w:val="20"/>
                <w:szCs w:val="20"/>
              </w:rPr>
              <w:t>5.2.3</w:t>
            </w:r>
            <w:r w:rsidR="007C34BD" w:rsidRPr="001A7785">
              <w:rPr>
                <w:rFonts w:ascii="CMU Bright" w:eastAsiaTheme="minorEastAsia" w:hAnsi="CMU Bright" w:cs="CMU Bright"/>
                <w:noProof/>
                <w:sz w:val="20"/>
                <w:szCs w:val="20"/>
              </w:rPr>
              <w:tab/>
            </w:r>
            <w:r w:rsidR="007C34BD" w:rsidRPr="001A7785">
              <w:rPr>
                <w:rStyle w:val="Hyperlink"/>
                <w:rFonts w:ascii="CMU Bright" w:hAnsi="CMU Bright" w:cs="CMU Bright"/>
                <w:noProof/>
                <w:sz w:val="20"/>
                <w:szCs w:val="20"/>
              </w:rPr>
              <w:t>Hyper-parameters</w:t>
            </w:r>
            <w:r w:rsidR="007C34BD" w:rsidRPr="001A7785">
              <w:rPr>
                <w:rFonts w:ascii="CMU Bright" w:hAnsi="CMU Bright" w:cs="CMU Bright"/>
                <w:noProof/>
                <w:webHidden/>
                <w:sz w:val="20"/>
                <w:szCs w:val="20"/>
              </w:rPr>
              <w:tab/>
            </w:r>
            <w:r w:rsidR="007C34BD" w:rsidRPr="001A7785">
              <w:rPr>
                <w:rFonts w:ascii="CMU Bright" w:hAnsi="CMU Bright" w:cs="CMU Bright"/>
                <w:noProof/>
                <w:webHidden/>
                <w:sz w:val="20"/>
                <w:szCs w:val="20"/>
              </w:rPr>
              <w:fldChar w:fldCharType="begin"/>
            </w:r>
            <w:r w:rsidR="007C34BD" w:rsidRPr="001A7785">
              <w:rPr>
                <w:rFonts w:ascii="CMU Bright" w:hAnsi="CMU Bright" w:cs="CMU Bright"/>
                <w:noProof/>
                <w:webHidden/>
                <w:sz w:val="20"/>
                <w:szCs w:val="20"/>
              </w:rPr>
              <w:instrText xml:space="preserve"> PAGEREF _Toc4536338 \h </w:instrText>
            </w:r>
            <w:r w:rsidR="007C34BD" w:rsidRPr="001A7785">
              <w:rPr>
                <w:rFonts w:ascii="CMU Bright" w:hAnsi="CMU Bright" w:cs="CMU Bright"/>
                <w:noProof/>
                <w:webHidden/>
                <w:sz w:val="20"/>
                <w:szCs w:val="20"/>
              </w:rPr>
            </w:r>
            <w:r w:rsidR="007C34BD" w:rsidRPr="001A7785">
              <w:rPr>
                <w:rFonts w:ascii="CMU Bright" w:hAnsi="CMU Bright" w:cs="CMU Bright"/>
                <w:noProof/>
                <w:webHidden/>
                <w:sz w:val="20"/>
                <w:szCs w:val="20"/>
              </w:rPr>
              <w:fldChar w:fldCharType="separate"/>
            </w:r>
            <w:r w:rsidR="007C34BD" w:rsidRPr="001A7785">
              <w:rPr>
                <w:rFonts w:ascii="CMU Bright" w:hAnsi="CMU Bright" w:cs="CMU Bright"/>
                <w:noProof/>
                <w:webHidden/>
                <w:sz w:val="20"/>
                <w:szCs w:val="20"/>
              </w:rPr>
              <w:t>16</w:t>
            </w:r>
            <w:r w:rsidR="007C34BD" w:rsidRPr="001A7785">
              <w:rPr>
                <w:rFonts w:ascii="CMU Bright" w:hAnsi="CMU Bright" w:cs="CMU Bright"/>
                <w:noProof/>
                <w:webHidden/>
                <w:sz w:val="20"/>
                <w:szCs w:val="20"/>
              </w:rPr>
              <w:fldChar w:fldCharType="end"/>
            </w:r>
          </w:hyperlink>
        </w:p>
        <w:p w14:paraId="414842BF" w14:textId="46ADCC3C" w:rsidR="007C34BD" w:rsidRPr="001A7785" w:rsidRDefault="0069788D">
          <w:pPr>
            <w:pStyle w:val="TOC1"/>
            <w:bidi w:val="0"/>
            <w:rPr>
              <w:rFonts w:ascii="CMU Bright" w:eastAsiaTheme="minorEastAsia" w:hAnsi="CMU Bright" w:cs="CMU Bright"/>
              <w:noProof/>
              <w:sz w:val="20"/>
              <w:szCs w:val="20"/>
            </w:rPr>
          </w:pPr>
          <w:hyperlink w:anchor="_Toc4536339" w:history="1">
            <w:r w:rsidR="007C34BD" w:rsidRPr="001A7785">
              <w:rPr>
                <w:rStyle w:val="Hyperlink"/>
                <w:rFonts w:ascii="CMU Bright" w:hAnsi="CMU Bright" w:cs="CMU Bright"/>
                <w:noProof/>
                <w:sz w:val="20"/>
                <w:szCs w:val="20"/>
              </w:rPr>
              <w:t>6.</w:t>
            </w:r>
            <w:r w:rsidR="007C34BD" w:rsidRPr="001A7785">
              <w:rPr>
                <w:rFonts w:ascii="CMU Bright" w:eastAsiaTheme="minorEastAsia" w:hAnsi="CMU Bright" w:cs="CMU Bright"/>
                <w:noProof/>
                <w:sz w:val="20"/>
                <w:szCs w:val="20"/>
              </w:rPr>
              <w:tab/>
            </w:r>
            <w:r w:rsidR="007C34BD" w:rsidRPr="001A7785">
              <w:rPr>
                <w:rStyle w:val="Hyperlink"/>
                <w:rFonts w:ascii="CMU Bright" w:hAnsi="CMU Bright" w:cs="CMU Bright"/>
                <w:noProof/>
                <w:sz w:val="20"/>
                <w:szCs w:val="20"/>
              </w:rPr>
              <w:t>Results</w:t>
            </w:r>
            <w:r w:rsidR="007C34BD" w:rsidRPr="001A7785">
              <w:rPr>
                <w:rFonts w:ascii="CMU Bright" w:hAnsi="CMU Bright" w:cs="CMU Bright"/>
                <w:noProof/>
                <w:webHidden/>
                <w:sz w:val="20"/>
                <w:szCs w:val="20"/>
              </w:rPr>
              <w:tab/>
            </w:r>
            <w:r w:rsidR="007C34BD" w:rsidRPr="001A7785">
              <w:rPr>
                <w:rFonts w:ascii="CMU Bright" w:hAnsi="CMU Bright" w:cs="CMU Bright"/>
                <w:noProof/>
                <w:webHidden/>
                <w:sz w:val="20"/>
                <w:szCs w:val="20"/>
              </w:rPr>
              <w:fldChar w:fldCharType="begin"/>
            </w:r>
            <w:r w:rsidR="007C34BD" w:rsidRPr="001A7785">
              <w:rPr>
                <w:rFonts w:ascii="CMU Bright" w:hAnsi="CMU Bright" w:cs="CMU Bright"/>
                <w:noProof/>
                <w:webHidden/>
                <w:sz w:val="20"/>
                <w:szCs w:val="20"/>
              </w:rPr>
              <w:instrText xml:space="preserve"> PAGEREF _Toc4536339 \h </w:instrText>
            </w:r>
            <w:r w:rsidR="007C34BD" w:rsidRPr="001A7785">
              <w:rPr>
                <w:rFonts w:ascii="CMU Bright" w:hAnsi="CMU Bright" w:cs="CMU Bright"/>
                <w:noProof/>
                <w:webHidden/>
                <w:sz w:val="20"/>
                <w:szCs w:val="20"/>
              </w:rPr>
            </w:r>
            <w:r w:rsidR="007C34BD" w:rsidRPr="001A7785">
              <w:rPr>
                <w:rFonts w:ascii="CMU Bright" w:hAnsi="CMU Bright" w:cs="CMU Bright"/>
                <w:noProof/>
                <w:webHidden/>
                <w:sz w:val="20"/>
                <w:szCs w:val="20"/>
              </w:rPr>
              <w:fldChar w:fldCharType="separate"/>
            </w:r>
            <w:r w:rsidR="007C34BD" w:rsidRPr="001A7785">
              <w:rPr>
                <w:rFonts w:ascii="CMU Bright" w:hAnsi="CMU Bright" w:cs="CMU Bright"/>
                <w:noProof/>
                <w:webHidden/>
                <w:sz w:val="20"/>
                <w:szCs w:val="20"/>
              </w:rPr>
              <w:t>18</w:t>
            </w:r>
            <w:r w:rsidR="007C34BD" w:rsidRPr="001A7785">
              <w:rPr>
                <w:rFonts w:ascii="CMU Bright" w:hAnsi="CMU Bright" w:cs="CMU Bright"/>
                <w:noProof/>
                <w:webHidden/>
                <w:sz w:val="20"/>
                <w:szCs w:val="20"/>
              </w:rPr>
              <w:fldChar w:fldCharType="end"/>
            </w:r>
          </w:hyperlink>
        </w:p>
        <w:p w14:paraId="13FA623A" w14:textId="043E301D" w:rsidR="007C34BD" w:rsidRPr="001A7785" w:rsidRDefault="0069788D">
          <w:pPr>
            <w:pStyle w:val="TOC1"/>
            <w:bidi w:val="0"/>
            <w:rPr>
              <w:rFonts w:ascii="CMU Bright" w:eastAsiaTheme="minorEastAsia" w:hAnsi="CMU Bright" w:cs="CMU Bright"/>
              <w:noProof/>
              <w:sz w:val="20"/>
              <w:szCs w:val="20"/>
            </w:rPr>
          </w:pPr>
          <w:hyperlink w:anchor="_Toc4536347" w:history="1">
            <w:r w:rsidR="007C34BD" w:rsidRPr="001A7785">
              <w:rPr>
                <w:rStyle w:val="Hyperlink"/>
                <w:rFonts w:ascii="CMU Bright" w:hAnsi="CMU Bright" w:cs="CMU Bright"/>
                <w:noProof/>
                <w:sz w:val="20"/>
                <w:szCs w:val="20"/>
              </w:rPr>
              <w:t>7.</w:t>
            </w:r>
            <w:r w:rsidR="007C34BD" w:rsidRPr="001A7785">
              <w:rPr>
                <w:rFonts w:ascii="CMU Bright" w:eastAsiaTheme="minorEastAsia" w:hAnsi="CMU Bright" w:cs="CMU Bright"/>
                <w:noProof/>
                <w:sz w:val="20"/>
                <w:szCs w:val="20"/>
              </w:rPr>
              <w:tab/>
            </w:r>
            <w:r w:rsidR="007C34BD" w:rsidRPr="001A7785">
              <w:rPr>
                <w:rStyle w:val="Hyperlink"/>
                <w:rFonts w:ascii="CMU Bright" w:hAnsi="CMU Bright" w:cs="CMU Bright"/>
                <w:noProof/>
                <w:sz w:val="20"/>
                <w:szCs w:val="20"/>
              </w:rPr>
              <w:t>Analysis</w:t>
            </w:r>
            <w:r w:rsidR="007C34BD" w:rsidRPr="001A7785">
              <w:rPr>
                <w:rFonts w:ascii="CMU Bright" w:hAnsi="CMU Bright" w:cs="CMU Bright"/>
                <w:noProof/>
                <w:webHidden/>
                <w:sz w:val="20"/>
                <w:szCs w:val="20"/>
              </w:rPr>
              <w:tab/>
            </w:r>
            <w:r w:rsidR="007C34BD" w:rsidRPr="001A7785">
              <w:rPr>
                <w:rFonts w:ascii="CMU Bright" w:hAnsi="CMU Bright" w:cs="CMU Bright"/>
                <w:noProof/>
                <w:webHidden/>
                <w:sz w:val="20"/>
                <w:szCs w:val="20"/>
              </w:rPr>
              <w:fldChar w:fldCharType="begin"/>
            </w:r>
            <w:r w:rsidR="007C34BD" w:rsidRPr="001A7785">
              <w:rPr>
                <w:rFonts w:ascii="CMU Bright" w:hAnsi="CMU Bright" w:cs="CMU Bright"/>
                <w:noProof/>
                <w:webHidden/>
                <w:sz w:val="20"/>
                <w:szCs w:val="20"/>
              </w:rPr>
              <w:instrText xml:space="preserve"> PAGEREF _Toc4536347 \h </w:instrText>
            </w:r>
            <w:r w:rsidR="007C34BD" w:rsidRPr="001A7785">
              <w:rPr>
                <w:rFonts w:ascii="CMU Bright" w:hAnsi="CMU Bright" w:cs="CMU Bright"/>
                <w:noProof/>
                <w:webHidden/>
                <w:sz w:val="20"/>
                <w:szCs w:val="20"/>
              </w:rPr>
            </w:r>
            <w:r w:rsidR="007C34BD" w:rsidRPr="001A7785">
              <w:rPr>
                <w:rFonts w:ascii="CMU Bright" w:hAnsi="CMU Bright" w:cs="CMU Bright"/>
                <w:noProof/>
                <w:webHidden/>
                <w:sz w:val="20"/>
                <w:szCs w:val="20"/>
              </w:rPr>
              <w:fldChar w:fldCharType="separate"/>
            </w:r>
            <w:r w:rsidR="007C34BD" w:rsidRPr="001A7785">
              <w:rPr>
                <w:rFonts w:ascii="CMU Bright" w:hAnsi="CMU Bright" w:cs="CMU Bright"/>
                <w:noProof/>
                <w:webHidden/>
                <w:sz w:val="20"/>
                <w:szCs w:val="20"/>
              </w:rPr>
              <w:t>31</w:t>
            </w:r>
            <w:r w:rsidR="007C34BD" w:rsidRPr="001A7785">
              <w:rPr>
                <w:rFonts w:ascii="CMU Bright" w:hAnsi="CMU Bright" w:cs="CMU Bright"/>
                <w:noProof/>
                <w:webHidden/>
                <w:sz w:val="20"/>
                <w:szCs w:val="20"/>
              </w:rPr>
              <w:fldChar w:fldCharType="end"/>
            </w:r>
          </w:hyperlink>
        </w:p>
        <w:p w14:paraId="71978E17" w14:textId="484862E9" w:rsidR="007C34BD" w:rsidRPr="001A7785" w:rsidRDefault="0069788D">
          <w:pPr>
            <w:pStyle w:val="TOC1"/>
            <w:bidi w:val="0"/>
            <w:rPr>
              <w:rFonts w:ascii="CMU Bright" w:eastAsiaTheme="minorEastAsia" w:hAnsi="CMU Bright" w:cs="CMU Bright"/>
              <w:noProof/>
              <w:sz w:val="20"/>
              <w:szCs w:val="20"/>
            </w:rPr>
          </w:pPr>
          <w:hyperlink w:anchor="_Toc4536350" w:history="1">
            <w:r w:rsidR="007C34BD" w:rsidRPr="001A7785">
              <w:rPr>
                <w:rStyle w:val="Hyperlink"/>
                <w:rFonts w:ascii="CMU Bright" w:hAnsi="CMU Bright" w:cs="CMU Bright"/>
                <w:noProof/>
                <w:sz w:val="20"/>
                <w:szCs w:val="20"/>
              </w:rPr>
              <w:t>8.</w:t>
            </w:r>
            <w:r w:rsidR="007C34BD" w:rsidRPr="001A7785">
              <w:rPr>
                <w:rFonts w:ascii="CMU Bright" w:eastAsiaTheme="minorEastAsia" w:hAnsi="CMU Bright" w:cs="CMU Bright"/>
                <w:noProof/>
                <w:sz w:val="20"/>
                <w:szCs w:val="20"/>
              </w:rPr>
              <w:tab/>
            </w:r>
            <w:r w:rsidR="007C34BD" w:rsidRPr="001A7785">
              <w:rPr>
                <w:rStyle w:val="Hyperlink"/>
                <w:rFonts w:ascii="CMU Bright" w:hAnsi="CMU Bright" w:cs="CMU Bright"/>
                <w:noProof/>
                <w:sz w:val="20"/>
                <w:szCs w:val="20"/>
              </w:rPr>
              <w:t>Further Work</w:t>
            </w:r>
            <w:r w:rsidR="007C34BD" w:rsidRPr="001A7785">
              <w:rPr>
                <w:rFonts w:ascii="CMU Bright" w:hAnsi="CMU Bright" w:cs="CMU Bright"/>
                <w:noProof/>
                <w:webHidden/>
                <w:sz w:val="20"/>
                <w:szCs w:val="20"/>
              </w:rPr>
              <w:tab/>
            </w:r>
            <w:r w:rsidR="007C34BD" w:rsidRPr="001A7785">
              <w:rPr>
                <w:rFonts w:ascii="CMU Bright" w:hAnsi="CMU Bright" w:cs="CMU Bright"/>
                <w:noProof/>
                <w:webHidden/>
                <w:sz w:val="20"/>
                <w:szCs w:val="20"/>
              </w:rPr>
              <w:fldChar w:fldCharType="begin"/>
            </w:r>
            <w:r w:rsidR="007C34BD" w:rsidRPr="001A7785">
              <w:rPr>
                <w:rFonts w:ascii="CMU Bright" w:hAnsi="CMU Bright" w:cs="CMU Bright"/>
                <w:noProof/>
                <w:webHidden/>
                <w:sz w:val="20"/>
                <w:szCs w:val="20"/>
              </w:rPr>
              <w:instrText xml:space="preserve"> PAGEREF _Toc4536350 \h </w:instrText>
            </w:r>
            <w:r w:rsidR="007C34BD" w:rsidRPr="001A7785">
              <w:rPr>
                <w:rFonts w:ascii="CMU Bright" w:hAnsi="CMU Bright" w:cs="CMU Bright"/>
                <w:noProof/>
                <w:webHidden/>
                <w:sz w:val="20"/>
                <w:szCs w:val="20"/>
              </w:rPr>
            </w:r>
            <w:r w:rsidR="007C34BD" w:rsidRPr="001A7785">
              <w:rPr>
                <w:rFonts w:ascii="CMU Bright" w:hAnsi="CMU Bright" w:cs="CMU Bright"/>
                <w:noProof/>
                <w:webHidden/>
                <w:sz w:val="20"/>
                <w:szCs w:val="20"/>
              </w:rPr>
              <w:fldChar w:fldCharType="separate"/>
            </w:r>
            <w:r w:rsidR="007C34BD" w:rsidRPr="001A7785">
              <w:rPr>
                <w:rFonts w:ascii="CMU Bright" w:hAnsi="CMU Bright" w:cs="CMU Bright"/>
                <w:noProof/>
                <w:webHidden/>
                <w:sz w:val="20"/>
                <w:szCs w:val="20"/>
              </w:rPr>
              <w:t>32</w:t>
            </w:r>
            <w:r w:rsidR="007C34BD" w:rsidRPr="001A7785">
              <w:rPr>
                <w:rFonts w:ascii="CMU Bright" w:hAnsi="CMU Bright" w:cs="CMU Bright"/>
                <w:noProof/>
                <w:webHidden/>
                <w:sz w:val="20"/>
                <w:szCs w:val="20"/>
              </w:rPr>
              <w:fldChar w:fldCharType="end"/>
            </w:r>
          </w:hyperlink>
        </w:p>
        <w:p w14:paraId="5E330D0D" w14:textId="37806ADE" w:rsidR="007C34BD" w:rsidRPr="001A7785" w:rsidRDefault="0069788D">
          <w:pPr>
            <w:pStyle w:val="TOC1"/>
            <w:bidi w:val="0"/>
            <w:rPr>
              <w:rFonts w:ascii="CMU Bright" w:eastAsiaTheme="minorEastAsia" w:hAnsi="CMU Bright" w:cs="CMU Bright"/>
              <w:noProof/>
              <w:sz w:val="20"/>
              <w:szCs w:val="20"/>
            </w:rPr>
          </w:pPr>
          <w:hyperlink w:anchor="_Toc4536351" w:history="1">
            <w:r w:rsidR="007C34BD" w:rsidRPr="001A7785">
              <w:rPr>
                <w:rStyle w:val="Hyperlink"/>
                <w:rFonts w:ascii="CMU Bright" w:hAnsi="CMU Bright" w:cs="CMU Bright"/>
                <w:noProof/>
                <w:sz w:val="20"/>
                <w:szCs w:val="20"/>
              </w:rPr>
              <w:t>9.</w:t>
            </w:r>
            <w:r w:rsidR="007C34BD" w:rsidRPr="001A7785">
              <w:rPr>
                <w:rFonts w:ascii="CMU Bright" w:eastAsiaTheme="minorEastAsia" w:hAnsi="CMU Bright" w:cs="CMU Bright"/>
                <w:noProof/>
                <w:sz w:val="20"/>
                <w:szCs w:val="20"/>
              </w:rPr>
              <w:tab/>
            </w:r>
            <w:r w:rsidR="007C34BD" w:rsidRPr="001A7785">
              <w:rPr>
                <w:rStyle w:val="Hyperlink"/>
                <w:rFonts w:ascii="CMU Bright" w:hAnsi="CMU Bright" w:cs="CMU Bright"/>
                <w:noProof/>
                <w:sz w:val="20"/>
                <w:szCs w:val="20"/>
              </w:rPr>
              <w:t>Bibliography</w:t>
            </w:r>
            <w:r w:rsidR="007C34BD" w:rsidRPr="001A7785">
              <w:rPr>
                <w:rFonts w:ascii="CMU Bright" w:hAnsi="CMU Bright" w:cs="CMU Bright"/>
                <w:noProof/>
                <w:webHidden/>
                <w:sz w:val="20"/>
                <w:szCs w:val="20"/>
              </w:rPr>
              <w:tab/>
            </w:r>
            <w:r w:rsidR="007C34BD" w:rsidRPr="001A7785">
              <w:rPr>
                <w:rFonts w:ascii="CMU Bright" w:hAnsi="CMU Bright" w:cs="CMU Bright"/>
                <w:noProof/>
                <w:webHidden/>
                <w:sz w:val="20"/>
                <w:szCs w:val="20"/>
              </w:rPr>
              <w:fldChar w:fldCharType="begin"/>
            </w:r>
            <w:r w:rsidR="007C34BD" w:rsidRPr="001A7785">
              <w:rPr>
                <w:rFonts w:ascii="CMU Bright" w:hAnsi="CMU Bright" w:cs="CMU Bright"/>
                <w:noProof/>
                <w:webHidden/>
                <w:sz w:val="20"/>
                <w:szCs w:val="20"/>
              </w:rPr>
              <w:instrText xml:space="preserve"> PAGEREF _Toc4536351 \h </w:instrText>
            </w:r>
            <w:r w:rsidR="007C34BD" w:rsidRPr="001A7785">
              <w:rPr>
                <w:rFonts w:ascii="CMU Bright" w:hAnsi="CMU Bright" w:cs="CMU Bright"/>
                <w:noProof/>
                <w:webHidden/>
                <w:sz w:val="20"/>
                <w:szCs w:val="20"/>
              </w:rPr>
            </w:r>
            <w:r w:rsidR="007C34BD" w:rsidRPr="001A7785">
              <w:rPr>
                <w:rFonts w:ascii="CMU Bright" w:hAnsi="CMU Bright" w:cs="CMU Bright"/>
                <w:noProof/>
                <w:webHidden/>
                <w:sz w:val="20"/>
                <w:szCs w:val="20"/>
              </w:rPr>
              <w:fldChar w:fldCharType="separate"/>
            </w:r>
            <w:r w:rsidR="007C34BD" w:rsidRPr="001A7785">
              <w:rPr>
                <w:rFonts w:ascii="CMU Bright" w:hAnsi="CMU Bright" w:cs="CMU Bright"/>
                <w:noProof/>
                <w:webHidden/>
                <w:sz w:val="20"/>
                <w:szCs w:val="20"/>
              </w:rPr>
              <w:t>33</w:t>
            </w:r>
            <w:r w:rsidR="007C34BD" w:rsidRPr="001A7785">
              <w:rPr>
                <w:rFonts w:ascii="CMU Bright" w:hAnsi="CMU Bright" w:cs="CMU Bright"/>
                <w:noProof/>
                <w:webHidden/>
                <w:sz w:val="20"/>
                <w:szCs w:val="20"/>
              </w:rPr>
              <w:fldChar w:fldCharType="end"/>
            </w:r>
          </w:hyperlink>
        </w:p>
        <w:p w14:paraId="67889FEF" w14:textId="43F17DDD" w:rsidR="007C34BD" w:rsidRPr="001A7785" w:rsidRDefault="0069788D">
          <w:pPr>
            <w:pStyle w:val="TOC1"/>
            <w:bidi w:val="0"/>
            <w:rPr>
              <w:rFonts w:ascii="CMU Bright" w:eastAsiaTheme="minorEastAsia" w:hAnsi="CMU Bright" w:cs="CMU Bright"/>
              <w:noProof/>
              <w:sz w:val="20"/>
              <w:szCs w:val="20"/>
            </w:rPr>
          </w:pPr>
          <w:hyperlink w:anchor="_Toc4536352" w:history="1">
            <w:r w:rsidR="007C34BD" w:rsidRPr="001A7785">
              <w:rPr>
                <w:rStyle w:val="Hyperlink"/>
                <w:rFonts w:ascii="CMU Bright" w:hAnsi="CMU Bright" w:cs="CMU Bright"/>
                <w:noProof/>
                <w:sz w:val="20"/>
                <w:szCs w:val="20"/>
                <w:lang w:bidi="ar-SA"/>
              </w:rPr>
              <w:t>10.</w:t>
            </w:r>
            <w:r w:rsidR="007C34BD" w:rsidRPr="001A7785">
              <w:rPr>
                <w:rFonts w:ascii="CMU Bright" w:eastAsiaTheme="minorEastAsia" w:hAnsi="CMU Bright" w:cs="CMU Bright"/>
                <w:noProof/>
                <w:sz w:val="20"/>
                <w:szCs w:val="20"/>
              </w:rPr>
              <w:tab/>
            </w:r>
            <w:r w:rsidR="007C34BD" w:rsidRPr="001A7785">
              <w:rPr>
                <w:rStyle w:val="Hyperlink"/>
                <w:rFonts w:ascii="CMU Bright" w:hAnsi="CMU Bright" w:cs="CMU Bright"/>
                <w:noProof/>
                <w:sz w:val="20"/>
                <w:szCs w:val="20"/>
                <w:lang w:bidi="ar-SA"/>
              </w:rPr>
              <w:t>Appendix 1: Optimization Algorithm Pseudo Code</w:t>
            </w:r>
            <w:r w:rsidR="007C34BD" w:rsidRPr="001A7785">
              <w:rPr>
                <w:rFonts w:ascii="CMU Bright" w:hAnsi="CMU Bright" w:cs="CMU Bright"/>
                <w:noProof/>
                <w:webHidden/>
                <w:sz w:val="20"/>
                <w:szCs w:val="20"/>
              </w:rPr>
              <w:tab/>
            </w:r>
            <w:r w:rsidR="007C34BD" w:rsidRPr="001A7785">
              <w:rPr>
                <w:rFonts w:ascii="CMU Bright" w:hAnsi="CMU Bright" w:cs="CMU Bright"/>
                <w:noProof/>
                <w:webHidden/>
                <w:sz w:val="20"/>
                <w:szCs w:val="20"/>
              </w:rPr>
              <w:fldChar w:fldCharType="begin"/>
            </w:r>
            <w:r w:rsidR="007C34BD" w:rsidRPr="001A7785">
              <w:rPr>
                <w:rFonts w:ascii="CMU Bright" w:hAnsi="CMU Bright" w:cs="CMU Bright"/>
                <w:noProof/>
                <w:webHidden/>
                <w:sz w:val="20"/>
                <w:szCs w:val="20"/>
              </w:rPr>
              <w:instrText xml:space="preserve"> PAGEREF _Toc4536352 \h </w:instrText>
            </w:r>
            <w:r w:rsidR="007C34BD" w:rsidRPr="001A7785">
              <w:rPr>
                <w:rFonts w:ascii="CMU Bright" w:hAnsi="CMU Bright" w:cs="CMU Bright"/>
                <w:noProof/>
                <w:webHidden/>
                <w:sz w:val="20"/>
                <w:szCs w:val="20"/>
              </w:rPr>
            </w:r>
            <w:r w:rsidR="007C34BD" w:rsidRPr="001A7785">
              <w:rPr>
                <w:rFonts w:ascii="CMU Bright" w:hAnsi="CMU Bright" w:cs="CMU Bright"/>
                <w:noProof/>
                <w:webHidden/>
                <w:sz w:val="20"/>
                <w:szCs w:val="20"/>
              </w:rPr>
              <w:fldChar w:fldCharType="separate"/>
            </w:r>
            <w:r w:rsidR="007C34BD" w:rsidRPr="001A7785">
              <w:rPr>
                <w:rFonts w:ascii="CMU Bright" w:hAnsi="CMU Bright" w:cs="CMU Bright"/>
                <w:noProof/>
                <w:webHidden/>
                <w:sz w:val="20"/>
                <w:szCs w:val="20"/>
              </w:rPr>
              <w:t>34</w:t>
            </w:r>
            <w:r w:rsidR="007C34BD" w:rsidRPr="001A7785">
              <w:rPr>
                <w:rFonts w:ascii="CMU Bright" w:hAnsi="CMU Bright" w:cs="CMU Bright"/>
                <w:noProof/>
                <w:webHidden/>
                <w:sz w:val="20"/>
                <w:szCs w:val="20"/>
              </w:rPr>
              <w:fldChar w:fldCharType="end"/>
            </w:r>
          </w:hyperlink>
        </w:p>
        <w:p w14:paraId="53BA39C1" w14:textId="35A1E92F" w:rsidR="00C40A5B" w:rsidRPr="001A7785" w:rsidRDefault="00FD141D" w:rsidP="00205DBC">
          <w:pPr>
            <w:bidi/>
            <w:jc w:val="both"/>
            <w:rPr>
              <w:rFonts w:ascii="CMU Bright" w:hAnsi="CMU Bright" w:cs="CMU Bright"/>
              <w:b/>
              <w:bCs/>
              <w:noProof/>
            </w:rPr>
          </w:pPr>
          <w:r w:rsidRPr="001A7785">
            <w:rPr>
              <w:rFonts w:ascii="CMU Bright" w:hAnsi="CMU Bright" w:cs="CMU Bright"/>
              <w:b/>
              <w:bCs/>
              <w:noProof/>
              <w:sz w:val="18"/>
              <w:szCs w:val="18"/>
            </w:rPr>
            <w:fldChar w:fldCharType="end"/>
          </w:r>
        </w:p>
      </w:sdtContent>
    </w:sdt>
    <w:p w14:paraId="4702F3B0" w14:textId="26A64538" w:rsidR="00A16B66" w:rsidRPr="001A7785" w:rsidRDefault="00932B32" w:rsidP="00FE67EE">
      <w:pPr>
        <w:pStyle w:val="Heading1"/>
        <w:rPr>
          <w:rFonts w:ascii="CMU Bright" w:hAnsi="CMU Bright" w:cs="CMU Bright"/>
        </w:rPr>
      </w:pPr>
      <w:bookmarkStart w:id="4" w:name="_Toc4536314"/>
      <w:r w:rsidRPr="001A7785">
        <w:rPr>
          <w:rFonts w:ascii="CMU Bright" w:hAnsi="CMU Bright" w:cs="CMU Bright"/>
        </w:rPr>
        <w:lastRenderedPageBreak/>
        <w:t>Abstract</w:t>
      </w:r>
      <w:bookmarkEnd w:id="4"/>
    </w:p>
    <w:p w14:paraId="74D47431" w14:textId="7201CADB" w:rsidR="00932B32" w:rsidRPr="001A7785" w:rsidRDefault="00932B32" w:rsidP="00932B32">
      <w:pPr>
        <w:pStyle w:val="a0"/>
        <w:rPr>
          <w:rFonts w:ascii="CMU Bright" w:hAnsi="CMU Bright" w:cs="CMU Bright"/>
        </w:rPr>
      </w:pPr>
    </w:p>
    <w:p w14:paraId="49D0180A" w14:textId="4B8A8FBB" w:rsidR="00932B32" w:rsidRPr="001A7785" w:rsidRDefault="00932B32" w:rsidP="00932B32">
      <w:pPr>
        <w:rPr>
          <w:rFonts w:ascii="CMU Bright" w:hAnsi="CMU Bright" w:cs="CMU Bright"/>
        </w:rPr>
      </w:pPr>
      <w:r w:rsidRPr="001A7785">
        <w:rPr>
          <w:rFonts w:ascii="CMU Bright" w:hAnsi="CMU Bright" w:cs="CMU Bright"/>
        </w:rPr>
        <w:t xml:space="preserve">Convolutional neural networks (CNNs) compute their output using weighted-sums of adjacent input elements. This method enables CNNs to achieve state-of-the-art results in a wide range of applications such as computer </w:t>
      </w:r>
      <w:r w:rsidRPr="001A7785">
        <w:rPr>
          <w:rFonts w:ascii="CMU Bright" w:hAnsi="CMU Bright" w:cs="CMU Bright"/>
          <w:color w:val="000000"/>
        </w:rPr>
        <w:t>vision</w:t>
      </w:r>
      <w:r w:rsidRPr="001A7785">
        <w:rPr>
          <w:rFonts w:ascii="CMU Bright" w:hAnsi="CMU Bright" w:cs="CMU Bright"/>
          <w:color w:val="FF0000"/>
        </w:rPr>
        <w:t xml:space="preserve"> </w:t>
      </w:r>
      <w:r w:rsidRPr="001A7785">
        <w:rPr>
          <w:rFonts w:ascii="CMU Bright" w:hAnsi="CMU Bright" w:cs="CMU Bright"/>
        </w:rPr>
        <w:t xml:space="preserve">and </w:t>
      </w:r>
      <w:r w:rsidRPr="001A7785">
        <w:rPr>
          <w:rFonts w:ascii="CMU Bright" w:hAnsi="CMU Bright" w:cs="CMU Bright"/>
          <w:color w:val="000000"/>
        </w:rPr>
        <w:t>speech</w:t>
      </w:r>
      <w:r w:rsidRPr="001A7785">
        <w:rPr>
          <w:rFonts w:ascii="CMU Bright" w:hAnsi="CMU Bright" w:cs="CMU Bright"/>
        </w:rPr>
        <w:t xml:space="preserve"> </w:t>
      </w:r>
      <w:r w:rsidRPr="001A7785">
        <w:rPr>
          <w:rFonts w:ascii="CMU Bright" w:hAnsi="CMU Bright" w:cs="CMU Bright"/>
          <w:color w:val="000000"/>
        </w:rPr>
        <w:t>recognition</w:t>
      </w:r>
      <w:r w:rsidRPr="001A7785">
        <w:rPr>
          <w:rFonts w:ascii="CMU Bright" w:hAnsi="CMU Bright" w:cs="CMU Bright"/>
        </w:rPr>
        <w:t xml:space="preserve">. However, it also comes with the cost of </w:t>
      </w:r>
      <w:r w:rsidRPr="001A7785">
        <w:rPr>
          <w:rFonts w:ascii="CMU Bright" w:hAnsi="CMU Bright" w:cs="CMU Bright"/>
          <w:b/>
          <w:bCs/>
        </w:rPr>
        <w:t>high computational intensity</w:t>
      </w:r>
      <w:r w:rsidRPr="001A7785">
        <w:rPr>
          <w:rFonts w:ascii="CMU Bright" w:hAnsi="CMU Bright" w:cs="CMU Bright"/>
        </w:rPr>
        <w:t xml:space="preserve">. </w:t>
      </w:r>
      <w:proofErr w:type="spellStart"/>
      <w:r w:rsidR="00A8279E" w:rsidRPr="001A7785">
        <w:rPr>
          <w:rFonts w:ascii="CMU Bright" w:hAnsi="CMU Bright" w:cs="CMU Bright"/>
        </w:rPr>
        <w:t>Shomron</w:t>
      </w:r>
      <w:proofErr w:type="spellEnd"/>
      <w:r w:rsidR="00A8279E" w:rsidRPr="001A7785">
        <w:rPr>
          <w:rFonts w:ascii="CMU Bright" w:hAnsi="CMU Bright" w:cs="CMU Bright"/>
        </w:rPr>
        <w:t xml:space="preserve"> et al </w:t>
      </w:r>
      <w:sdt>
        <w:sdtPr>
          <w:rPr>
            <w:rFonts w:ascii="CMU Bright" w:hAnsi="CMU Bright" w:cs="CMU Bright"/>
          </w:rPr>
          <w:id w:val="-1830974011"/>
          <w:citation/>
        </w:sdtPr>
        <w:sdtContent>
          <w:r w:rsidR="00A8279E" w:rsidRPr="001A7785">
            <w:rPr>
              <w:rFonts w:ascii="CMU Bright" w:hAnsi="CMU Bright" w:cs="CMU Bright"/>
            </w:rPr>
            <w:fldChar w:fldCharType="begin"/>
          </w:r>
          <w:r w:rsidR="00A8279E" w:rsidRPr="001A7785">
            <w:rPr>
              <w:rFonts w:ascii="CMU Bright" w:hAnsi="CMU Bright" w:cs="CMU Bright"/>
            </w:rPr>
            <w:instrText xml:space="preserve"> CITATION Gil \l 1033 </w:instrText>
          </w:r>
          <w:r w:rsidR="00A8279E" w:rsidRPr="001A7785">
            <w:rPr>
              <w:rFonts w:ascii="CMU Bright" w:hAnsi="CMU Bright" w:cs="CMU Bright"/>
            </w:rPr>
            <w:fldChar w:fldCharType="separate"/>
          </w:r>
          <w:r w:rsidR="00EA697F" w:rsidRPr="001A7785">
            <w:rPr>
              <w:rFonts w:ascii="CMU Bright" w:hAnsi="CMU Bright" w:cs="CMU Bright"/>
              <w:noProof/>
            </w:rPr>
            <w:t>[1]</w:t>
          </w:r>
          <w:r w:rsidR="00A8279E" w:rsidRPr="001A7785">
            <w:rPr>
              <w:rFonts w:ascii="CMU Bright" w:hAnsi="CMU Bright" w:cs="CMU Bright"/>
            </w:rPr>
            <w:fldChar w:fldCharType="end"/>
          </w:r>
        </w:sdtContent>
      </w:sdt>
      <w:r w:rsidR="00A8279E" w:rsidRPr="001A7785">
        <w:rPr>
          <w:rFonts w:ascii="CMU Bright" w:hAnsi="CMU Bright" w:cs="CMU Bright"/>
        </w:rPr>
        <w:t xml:space="preserve"> purposed exploiting</w:t>
      </w:r>
      <w:r w:rsidRPr="001A7785">
        <w:rPr>
          <w:rFonts w:ascii="CMU Bright" w:hAnsi="CMU Bright" w:cs="CMU Bright"/>
        </w:rPr>
        <w:t xml:space="preserve"> the </w:t>
      </w:r>
      <w:r w:rsidRPr="001A7785">
        <w:rPr>
          <w:rFonts w:ascii="CMU Bright" w:hAnsi="CMU Bright" w:cs="CMU Bright"/>
          <w:b/>
          <w:bCs/>
          <w:color w:val="000000"/>
        </w:rPr>
        <w:t>spatial correlation</w:t>
      </w:r>
      <w:r w:rsidRPr="001A7785">
        <w:rPr>
          <w:rFonts w:ascii="CMU Bright" w:hAnsi="CMU Bright" w:cs="CMU Bright"/>
          <w:color w:val="FF0000"/>
        </w:rPr>
        <w:t xml:space="preserve"> </w:t>
      </w:r>
      <w:r w:rsidRPr="001A7785">
        <w:rPr>
          <w:rFonts w:ascii="CMU Bright" w:hAnsi="CMU Bright" w:cs="CMU Bright"/>
        </w:rPr>
        <w:t xml:space="preserve">inherent in CNNs </w:t>
      </w:r>
      <w:r w:rsidR="00A8279E" w:rsidRPr="001A7785">
        <w:rPr>
          <w:rFonts w:ascii="CMU Bright" w:hAnsi="CMU Bright" w:cs="CMU Bright"/>
        </w:rPr>
        <w:t>and</w:t>
      </w:r>
      <w:r w:rsidRPr="001A7785">
        <w:rPr>
          <w:rFonts w:ascii="CMU Bright" w:hAnsi="CMU Bright" w:cs="CMU Bright"/>
        </w:rPr>
        <w:t xml:space="preserve"> </w:t>
      </w:r>
      <w:r w:rsidRPr="001A7785">
        <w:rPr>
          <w:rFonts w:ascii="CMU Bright" w:hAnsi="CMU Bright" w:cs="CMU Bright"/>
          <w:color w:val="000000"/>
        </w:rPr>
        <w:t>predict</w:t>
      </w:r>
      <w:r w:rsidRPr="001A7785">
        <w:rPr>
          <w:rFonts w:ascii="CMU Bright" w:hAnsi="CMU Bright" w:cs="CMU Bright"/>
        </w:rPr>
        <w:t xml:space="preserve"> activation values, thus reducing the needed computations in the network. </w:t>
      </w:r>
      <w:r w:rsidR="00A8279E" w:rsidRPr="001A7785">
        <w:rPr>
          <w:rFonts w:ascii="CMU Bright" w:hAnsi="CMU Bright" w:cs="CMU Bright"/>
        </w:rPr>
        <w:t>They introduced a</w:t>
      </w:r>
      <w:r w:rsidRPr="001A7785">
        <w:rPr>
          <w:rFonts w:ascii="CMU Bright" w:hAnsi="CMU Bright" w:cs="CMU Bright"/>
        </w:rPr>
        <w:t xml:space="preserve"> heuristic that predicts which activations are zero-valued according to nearby activation values, in a scheme </w:t>
      </w:r>
      <w:r w:rsidR="00A8279E" w:rsidRPr="001A7785">
        <w:rPr>
          <w:rFonts w:ascii="CMU Bright" w:hAnsi="CMU Bright" w:cs="CMU Bright"/>
        </w:rPr>
        <w:t>they call</w:t>
      </w:r>
      <w:r w:rsidRPr="001A7785">
        <w:rPr>
          <w:rFonts w:ascii="CMU Bright" w:hAnsi="CMU Bright" w:cs="CMU Bright"/>
        </w:rPr>
        <w:t xml:space="preserve"> </w:t>
      </w:r>
      <w:r w:rsidRPr="001A7785">
        <w:rPr>
          <w:rFonts w:ascii="CMU Bright" w:hAnsi="CMU Bright" w:cs="CMU Bright"/>
          <w:b/>
          <w:bCs/>
          <w:color w:val="000080"/>
        </w:rPr>
        <w:t>cross-neuron prediction</w:t>
      </w:r>
      <w:r w:rsidRPr="001A7785">
        <w:rPr>
          <w:rFonts w:ascii="CMU Bright" w:hAnsi="CMU Bright" w:cs="CMU Bright"/>
        </w:rPr>
        <w:t xml:space="preserve">. </w:t>
      </w:r>
    </w:p>
    <w:p w14:paraId="6DBA9C5D" w14:textId="4B8678CA" w:rsidR="00A8279E" w:rsidRPr="001A7785" w:rsidRDefault="00A8279E" w:rsidP="00932B32">
      <w:pPr>
        <w:rPr>
          <w:rFonts w:ascii="CMU Bright" w:hAnsi="CMU Bright" w:cs="CMU Bright"/>
        </w:rPr>
      </w:pPr>
      <w:r w:rsidRPr="001A7785">
        <w:rPr>
          <w:rFonts w:ascii="CMU Bright" w:hAnsi="CMU Bright" w:cs="CMU Bright"/>
        </w:rPr>
        <w:t xml:space="preserve">In this work, we further generalize the work done by </w:t>
      </w:r>
      <w:proofErr w:type="spellStart"/>
      <w:r w:rsidRPr="001A7785">
        <w:rPr>
          <w:rFonts w:ascii="CMU Bright" w:hAnsi="CMU Bright" w:cs="CMU Bright"/>
        </w:rPr>
        <w:t>Shomron</w:t>
      </w:r>
      <w:proofErr w:type="spellEnd"/>
      <w:r w:rsidRPr="001A7785">
        <w:rPr>
          <w:rFonts w:ascii="CMU Bright" w:hAnsi="CMU Bright" w:cs="CMU Bright"/>
        </w:rPr>
        <w:t xml:space="preserve"> et al, with the following steps:</w:t>
      </w:r>
    </w:p>
    <w:p w14:paraId="286CBED4" w14:textId="2109AE89" w:rsidR="0029057C" w:rsidRPr="001A7785" w:rsidRDefault="0029057C" w:rsidP="0029057C">
      <w:pPr>
        <w:pStyle w:val="ListParagraph"/>
        <w:numPr>
          <w:ilvl w:val="0"/>
          <w:numId w:val="13"/>
        </w:numPr>
        <w:rPr>
          <w:rFonts w:ascii="CMU Bright" w:hAnsi="CMU Bright" w:cs="CMU Bright"/>
        </w:rPr>
      </w:pPr>
      <w:r w:rsidRPr="001A7785">
        <w:rPr>
          <w:rFonts w:ascii="CMU Bright" w:hAnsi="CMU Bright" w:cs="CMU Bright"/>
        </w:rPr>
        <w:t>Implement a custom CNN layer which we dub a “</w:t>
      </w:r>
      <w:r w:rsidRPr="001A7785">
        <w:rPr>
          <w:rFonts w:ascii="CMU Bright" w:hAnsi="CMU Bright" w:cs="CMU Bright"/>
          <w:b/>
          <w:bCs/>
          <w:color w:val="000080"/>
        </w:rPr>
        <w:t>Spatial</w:t>
      </w:r>
      <w:r w:rsidRPr="001A7785">
        <w:rPr>
          <w:rFonts w:ascii="CMU Bright" w:hAnsi="CMU Bright" w:cs="CMU Bright"/>
        </w:rPr>
        <w:t xml:space="preserve">” layer, allowing for a fast and efficient prediction statistics collection on any chosen CNN architecture.  </w:t>
      </w:r>
    </w:p>
    <w:p w14:paraId="0CEE81F9" w14:textId="26F7CB84" w:rsidR="0029057C" w:rsidRPr="001A7785" w:rsidRDefault="00E20B6D" w:rsidP="00A8279E">
      <w:pPr>
        <w:pStyle w:val="ListParagraph"/>
        <w:numPr>
          <w:ilvl w:val="0"/>
          <w:numId w:val="13"/>
        </w:numPr>
        <w:rPr>
          <w:rFonts w:ascii="CMU Bright" w:hAnsi="CMU Bright" w:cs="CMU Bright"/>
        </w:rPr>
      </w:pPr>
      <w:r w:rsidRPr="001A7785">
        <w:rPr>
          <w:rFonts w:ascii="CMU Bright" w:hAnsi="CMU Bright" w:cs="CMU Bright"/>
        </w:rPr>
        <w:t xml:space="preserve">Create a hierarchal </w:t>
      </w:r>
      <w:r w:rsidR="0029057C" w:rsidRPr="001A7785">
        <w:rPr>
          <w:rFonts w:ascii="CMU Bright" w:hAnsi="CMU Bright" w:cs="CMU Bright"/>
        </w:rPr>
        <w:t>framework</w:t>
      </w:r>
      <w:r w:rsidRPr="001A7785">
        <w:rPr>
          <w:rFonts w:ascii="CMU Bright" w:hAnsi="CMU Bright" w:cs="CMU Bright"/>
        </w:rPr>
        <w:t xml:space="preserve"> that allows for the cross-neuron predictions</w:t>
      </w:r>
      <w:r w:rsidR="0029057C" w:rsidRPr="001A7785">
        <w:rPr>
          <w:rFonts w:ascii="CMU Bright" w:hAnsi="CMU Bright" w:cs="CMU Bright"/>
        </w:rPr>
        <w:t xml:space="preserve"> on any </w:t>
      </w:r>
      <w:r w:rsidR="00A70A16" w:rsidRPr="001A7785">
        <w:rPr>
          <w:rFonts w:ascii="CMU Bright" w:hAnsi="CMU Bright" w:cs="CMU Bright"/>
        </w:rPr>
        <w:t xml:space="preserve">generic </w:t>
      </w:r>
      <w:r w:rsidR="0029057C" w:rsidRPr="001A7785">
        <w:rPr>
          <w:rFonts w:ascii="CMU Bright" w:hAnsi="CMU Bright" w:cs="CMU Bright"/>
        </w:rPr>
        <w:t xml:space="preserve">CNN architecture and with </w:t>
      </w:r>
      <w:r w:rsidR="002C17C0" w:rsidRPr="001A7785">
        <w:rPr>
          <w:rFonts w:ascii="CMU Bright" w:hAnsi="CMU Bright" w:cs="CMU Bright"/>
        </w:rPr>
        <w:t xml:space="preserve">any </w:t>
      </w:r>
      <w:r w:rsidR="00A70A16" w:rsidRPr="001A7785">
        <w:rPr>
          <w:rFonts w:ascii="CMU Bright" w:hAnsi="CMU Bright" w:cs="CMU Bright"/>
        </w:rPr>
        <w:t>generic</w:t>
      </w:r>
      <w:r w:rsidR="0029057C" w:rsidRPr="001A7785">
        <w:rPr>
          <w:rFonts w:ascii="CMU Bright" w:hAnsi="CMU Bright" w:cs="CMU Bright"/>
        </w:rPr>
        <w:t xml:space="preserve"> dataset chosen. </w:t>
      </w:r>
    </w:p>
    <w:p w14:paraId="448F62D9" w14:textId="010A2E7B" w:rsidR="0029057C" w:rsidRPr="001A7785" w:rsidRDefault="0029057C" w:rsidP="00A8279E">
      <w:pPr>
        <w:pStyle w:val="ListParagraph"/>
        <w:numPr>
          <w:ilvl w:val="0"/>
          <w:numId w:val="13"/>
        </w:numPr>
        <w:rPr>
          <w:rFonts w:ascii="CMU Bright" w:hAnsi="CMU Bright" w:cs="CMU Bright"/>
        </w:rPr>
      </w:pPr>
      <w:r w:rsidRPr="001A7785">
        <w:rPr>
          <w:rFonts w:ascii="CMU Bright" w:hAnsi="CMU Bright" w:cs="CMU Bright"/>
        </w:rPr>
        <w:t xml:space="preserve">Implement the class structure into </w:t>
      </w:r>
      <w:r w:rsidR="00A70A16" w:rsidRPr="001A7785">
        <w:rPr>
          <w:rFonts w:ascii="CMU Bright" w:hAnsi="CMU Bright" w:cs="CMU Bright"/>
        </w:rPr>
        <w:t>a few chosen networks</w:t>
      </w:r>
      <w:r w:rsidR="002C17C0" w:rsidRPr="001A7785">
        <w:rPr>
          <w:rFonts w:ascii="CMU Bright" w:hAnsi="CMU Bright" w:cs="CMU Bright"/>
        </w:rPr>
        <w:t xml:space="preserve">: </w:t>
      </w:r>
      <w:proofErr w:type="spellStart"/>
      <w:r w:rsidR="00A70A16" w:rsidRPr="001A7785">
        <w:rPr>
          <w:rFonts w:ascii="CMU Bright" w:hAnsi="CMU Bright" w:cs="CMU Bright"/>
        </w:rPr>
        <w:t>AlexNet</w:t>
      </w:r>
      <w:proofErr w:type="spellEnd"/>
      <w:r w:rsidR="00A70A16" w:rsidRPr="001A7785">
        <w:rPr>
          <w:rFonts w:ascii="CMU Bright" w:hAnsi="CMU Bright" w:cs="CMU Bright"/>
        </w:rPr>
        <w:t>, ResNet18, ResNet34</w:t>
      </w:r>
    </w:p>
    <w:p w14:paraId="19020747" w14:textId="77777777" w:rsidR="002C17C0" w:rsidRPr="001A7785" w:rsidRDefault="00A70A16" w:rsidP="00A70A16">
      <w:pPr>
        <w:pStyle w:val="ListParagraph"/>
        <w:numPr>
          <w:ilvl w:val="0"/>
          <w:numId w:val="13"/>
        </w:numPr>
        <w:rPr>
          <w:rFonts w:ascii="CMU Bright" w:hAnsi="CMU Bright" w:cs="CMU Bright"/>
        </w:rPr>
      </w:pPr>
      <w:r w:rsidRPr="001A7785">
        <w:rPr>
          <w:rFonts w:ascii="CMU Bright" w:hAnsi="CMU Bright" w:cs="CMU Bright"/>
        </w:rPr>
        <w:t xml:space="preserve">Implement a greedy optimization algorithm to choose the best Mask Configuration, allowing for a maximal </w:t>
      </w:r>
      <w:r w:rsidR="002C17C0" w:rsidRPr="001A7785">
        <w:rPr>
          <w:rFonts w:ascii="CMU Bright" w:hAnsi="CMU Bright" w:cs="CMU Bright"/>
        </w:rPr>
        <w:t>number of saved</w:t>
      </w:r>
      <w:r w:rsidRPr="001A7785">
        <w:rPr>
          <w:rFonts w:ascii="CMU Bright" w:hAnsi="CMU Bright" w:cs="CMU Bright"/>
        </w:rPr>
        <w:t xml:space="preserve"> MAC operations, under a certain loss in accuracy </w:t>
      </w:r>
      <w:r w:rsidR="002C17C0" w:rsidRPr="001A7785">
        <w:rPr>
          <w:rFonts w:ascii="CMU Bright" w:hAnsi="CMU Bright" w:cs="CMU Bright"/>
          <w:position w:val="-6"/>
        </w:rPr>
        <w:object w:dxaOrig="180" w:dyaOrig="200" w14:anchorId="1FF80B6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5pt;height:9.5pt" o:ole="">
            <v:imagedata r:id="rId8" o:title=""/>
          </v:shape>
          <o:OLEObject Type="Embed" ProgID="Equation.DSMT4" ShapeID="_x0000_i1025" DrawAspect="Content" ObjectID="_1615242175" r:id="rId9"/>
        </w:object>
      </w:r>
      <w:r w:rsidR="002C17C0" w:rsidRPr="001A7785">
        <w:rPr>
          <w:rFonts w:ascii="CMU Bright" w:hAnsi="CMU Bright" w:cs="CMU Bright"/>
        </w:rPr>
        <w:t xml:space="preserve"> </w:t>
      </w:r>
      <w:r w:rsidRPr="001A7785">
        <w:rPr>
          <w:rFonts w:ascii="CMU Bright" w:hAnsi="CMU Bright" w:cs="CMU Bright"/>
        </w:rPr>
        <w:t xml:space="preserve">and based on changing optimization granularity. </w:t>
      </w:r>
    </w:p>
    <w:p w14:paraId="1A669882" w14:textId="332B4F1E" w:rsidR="00A70A16" w:rsidRPr="001A7785" w:rsidRDefault="00A70A16" w:rsidP="002C17C0">
      <w:pPr>
        <w:pStyle w:val="ListParagraph"/>
        <w:rPr>
          <w:rFonts w:ascii="CMU Bright" w:hAnsi="CMU Bright" w:cs="CMU Bright"/>
        </w:rPr>
      </w:pPr>
      <w:r w:rsidRPr="001A7785">
        <w:rPr>
          <w:rFonts w:ascii="CMU Bright" w:hAnsi="CMU Bright" w:cs="CMU Bright"/>
        </w:rPr>
        <w:t>Algorithm was implemented in 4 modes: Max Granularity, Uniform Layer, Uniform Filter and Uniform Patch.</w:t>
      </w:r>
      <w:r w:rsidR="00751F8B" w:rsidRPr="001A7785">
        <w:rPr>
          <w:rFonts w:ascii="CMU Bright" w:hAnsi="CMU Bright" w:cs="CMU Bright"/>
        </w:rPr>
        <w:t xml:space="preserve"> </w:t>
      </w:r>
    </w:p>
    <w:p w14:paraId="7B5633BB" w14:textId="4F9ED914" w:rsidR="00A70A16" w:rsidRPr="001A7785" w:rsidRDefault="00A70A16" w:rsidP="00A70A16">
      <w:pPr>
        <w:pStyle w:val="ListParagraph"/>
        <w:numPr>
          <w:ilvl w:val="0"/>
          <w:numId w:val="13"/>
        </w:numPr>
        <w:rPr>
          <w:rFonts w:ascii="CMU Bright" w:hAnsi="CMU Bright" w:cs="CMU Bright"/>
        </w:rPr>
      </w:pPr>
      <w:r w:rsidRPr="001A7785">
        <w:rPr>
          <w:rFonts w:ascii="CMU Bright" w:hAnsi="CMU Bright" w:cs="CMU Bright"/>
        </w:rPr>
        <w:t xml:space="preserve">Test framework on the chosen networks with </w:t>
      </w:r>
      <w:r w:rsidR="002C17C0" w:rsidRPr="001A7785">
        <w:rPr>
          <w:rFonts w:ascii="CMU Bright" w:hAnsi="CMU Bright" w:cs="CMU Bright"/>
        </w:rPr>
        <w:t>varying datasets</w:t>
      </w:r>
      <w:r w:rsidRPr="001A7785">
        <w:rPr>
          <w:rFonts w:ascii="CMU Bright" w:hAnsi="CMU Bright" w:cs="CMU Bright"/>
        </w:rPr>
        <w:t xml:space="preserve"> </w:t>
      </w:r>
    </w:p>
    <w:p w14:paraId="39B5E269" w14:textId="5EA2F6F1" w:rsidR="00A70A16" w:rsidRPr="001A7785" w:rsidRDefault="00A70A16" w:rsidP="00AF0A91">
      <w:pPr>
        <w:rPr>
          <w:rFonts w:ascii="CMU Bright" w:hAnsi="CMU Bright" w:cs="CMU Bright"/>
        </w:rPr>
      </w:pPr>
      <w:r w:rsidRPr="001A7785">
        <w:rPr>
          <w:rFonts w:ascii="CMU Bright" w:hAnsi="CMU Bright" w:cs="CMU Bright"/>
        </w:rPr>
        <w:t xml:space="preserve">Steps will be detailed in Sections </w:t>
      </w:r>
      <w:r w:rsidRPr="001A7785">
        <w:rPr>
          <w:rFonts w:ascii="CMU Bright" w:hAnsi="CMU Bright" w:cs="CMU Bright"/>
        </w:rPr>
        <w:fldChar w:fldCharType="begin"/>
      </w:r>
      <w:r w:rsidRPr="001A7785">
        <w:rPr>
          <w:rFonts w:ascii="CMU Bright" w:hAnsi="CMU Bright" w:cs="CMU Bright"/>
        </w:rPr>
        <w:instrText xml:space="preserve"> REF _Ref1906334 \r \h </w:instrText>
      </w:r>
      <w:r w:rsidR="00832F59" w:rsidRPr="001A7785">
        <w:rPr>
          <w:rFonts w:ascii="CMU Bright" w:hAnsi="CMU Bright" w:cs="CMU Bright"/>
        </w:rPr>
        <w:instrText xml:space="preserve"> \* MERGEFORMAT </w:instrText>
      </w:r>
      <w:r w:rsidRPr="001A7785">
        <w:rPr>
          <w:rFonts w:ascii="CMU Bright" w:hAnsi="CMU Bright" w:cs="CMU Bright"/>
        </w:rPr>
      </w:r>
      <w:r w:rsidRPr="001A7785">
        <w:rPr>
          <w:rFonts w:ascii="CMU Bright" w:hAnsi="CMU Bright" w:cs="CMU Bright"/>
        </w:rPr>
        <w:fldChar w:fldCharType="separate"/>
      </w:r>
      <w:r w:rsidR="005D6351" w:rsidRPr="001A7785">
        <w:rPr>
          <w:rFonts w:ascii="Times New Roman" w:hAnsi="Times New Roman" w:cs="Times New Roman" w:hint="cs"/>
          <w:cs/>
        </w:rPr>
        <w:t>‎</w:t>
      </w:r>
      <w:r w:rsidR="005D6351" w:rsidRPr="001A7785">
        <w:rPr>
          <w:rFonts w:ascii="CMU Bright" w:hAnsi="CMU Bright" w:cs="CMU Bright"/>
        </w:rPr>
        <w:t>4</w:t>
      </w:r>
      <w:r w:rsidRPr="001A7785">
        <w:rPr>
          <w:rFonts w:ascii="CMU Bright" w:hAnsi="CMU Bright" w:cs="CMU Bright"/>
        </w:rPr>
        <w:fldChar w:fldCharType="end"/>
      </w:r>
      <w:r w:rsidRPr="001A7785">
        <w:rPr>
          <w:rFonts w:ascii="CMU Bright" w:hAnsi="CMU Bright" w:cs="CMU Bright"/>
        </w:rPr>
        <w:t xml:space="preserve"> &amp;</w:t>
      </w:r>
      <w:r w:rsidR="00AF0A91" w:rsidRPr="001A7785">
        <w:rPr>
          <w:rFonts w:ascii="CMU Bright" w:hAnsi="CMU Bright" w:cs="CMU Bright"/>
        </w:rPr>
        <w:t xml:space="preserve"> 5</w:t>
      </w:r>
      <w:r w:rsidRPr="001A7785">
        <w:rPr>
          <w:rFonts w:ascii="CMU Bright" w:hAnsi="CMU Bright" w:cs="CMU Bright"/>
        </w:rPr>
        <w:t xml:space="preserve"> with the results displayed on Section </w:t>
      </w:r>
      <w:r w:rsidR="00AF0A91" w:rsidRPr="001A7785">
        <w:rPr>
          <w:rFonts w:ascii="CMU Bright" w:hAnsi="CMU Bright" w:cs="CMU Bright"/>
        </w:rPr>
        <w:t>6</w:t>
      </w:r>
      <w:r w:rsidRPr="001A7785">
        <w:rPr>
          <w:rFonts w:ascii="CMU Bright" w:hAnsi="CMU Bright" w:cs="CMU Bright"/>
        </w:rPr>
        <w:t xml:space="preserve">. </w:t>
      </w:r>
    </w:p>
    <w:p w14:paraId="7DC3EDEE" w14:textId="7B5C51F7" w:rsidR="00A70A16" w:rsidRPr="001A7785" w:rsidRDefault="00B14F0F" w:rsidP="002C17C0">
      <w:pPr>
        <w:pStyle w:val="Heading2"/>
        <w:rPr>
          <w:rFonts w:ascii="CMU Bright" w:hAnsi="CMU Bright" w:cs="CMU Bright"/>
        </w:rPr>
      </w:pPr>
      <w:bookmarkStart w:id="5" w:name="_Toc4536315"/>
      <w:r w:rsidRPr="001A7785">
        <w:rPr>
          <w:rFonts w:ascii="CMU Bright" w:hAnsi="CMU Bright" w:cs="CMU Bright"/>
        </w:rPr>
        <w:t>Main Contribution</w:t>
      </w:r>
      <w:bookmarkEnd w:id="5"/>
    </w:p>
    <w:p w14:paraId="1FC158F5" w14:textId="050B2AFA" w:rsidR="00B14F0F" w:rsidRPr="001A7785" w:rsidRDefault="00B14F0F" w:rsidP="00B14F0F">
      <w:pPr>
        <w:rPr>
          <w:rFonts w:ascii="CMU Bright" w:hAnsi="CMU Bright" w:cs="CMU Bright"/>
          <w:lang w:bidi="ar-SA"/>
        </w:rPr>
      </w:pPr>
    </w:p>
    <w:p w14:paraId="34221E41" w14:textId="43C8612C" w:rsidR="0080511D" w:rsidRPr="001A7785" w:rsidRDefault="00B14F0F" w:rsidP="0080511D">
      <w:pPr>
        <w:rPr>
          <w:rFonts w:ascii="CMU Bright" w:hAnsi="CMU Bright" w:cs="CMU Bright"/>
        </w:rPr>
      </w:pPr>
      <w:r w:rsidRPr="001A7785">
        <w:rPr>
          <w:rFonts w:ascii="CMU Bright" w:hAnsi="CMU Bright" w:cs="CMU Bright"/>
        </w:rPr>
        <w:t>We bring forth a complete end-to-end framework enabling testing of cross-neuron predictions on any generic CNN network and dataset.</w:t>
      </w:r>
      <w:r w:rsidR="00974A37" w:rsidRPr="001A7785">
        <w:rPr>
          <w:rFonts w:ascii="CMU Bright" w:hAnsi="CMU Bright" w:cs="CMU Bright"/>
        </w:rPr>
        <w:t xml:space="preserve"> We establish a “knob”, controlling prediction performance vs accuracy degradation.</w:t>
      </w:r>
      <w:r w:rsidRPr="001A7785">
        <w:rPr>
          <w:rFonts w:ascii="CMU Bright" w:hAnsi="CMU Bright" w:cs="CMU Bright"/>
        </w:rPr>
        <w:t xml:space="preserve"> We show promising results of an up to </w:t>
      </w:r>
      <w:r w:rsidRPr="001A7785">
        <w:rPr>
          <w:rFonts w:ascii="CMU Bright" w:hAnsi="CMU Bright" w:cs="CMU Bright"/>
          <w:b/>
          <w:bCs/>
        </w:rPr>
        <w:t>27.15%</w:t>
      </w:r>
      <w:r w:rsidRPr="001A7785">
        <w:rPr>
          <w:rFonts w:ascii="CMU Bright" w:hAnsi="CMU Bright" w:cs="CMU Bright"/>
        </w:rPr>
        <w:t xml:space="preserve"> reduction in MAC operations on </w:t>
      </w:r>
      <w:proofErr w:type="spellStart"/>
      <w:r w:rsidRPr="001A7785">
        <w:rPr>
          <w:rFonts w:ascii="CMU Bright" w:hAnsi="CMU Bright" w:cs="CMU Bright"/>
        </w:rPr>
        <w:t>A</w:t>
      </w:r>
      <w:r w:rsidR="0080511D" w:rsidRPr="001A7785">
        <w:rPr>
          <w:rFonts w:ascii="CMU Bright" w:hAnsi="CMU Bright" w:cs="CMU Bright"/>
        </w:rPr>
        <w:t>lexNet</w:t>
      </w:r>
      <w:proofErr w:type="spellEnd"/>
      <w:r w:rsidR="0080511D" w:rsidRPr="001A7785">
        <w:rPr>
          <w:rFonts w:ascii="CMU Bright" w:hAnsi="CMU Bright" w:cs="CMU Bright"/>
        </w:rPr>
        <w:t xml:space="preserve"> and the CIFAR10 dataset, and up to </w:t>
      </w:r>
      <w:r w:rsidR="0080511D" w:rsidRPr="001A7785">
        <w:rPr>
          <w:rFonts w:ascii="CMU Bright" w:hAnsi="CMU Bright" w:cs="CMU Bright"/>
          <w:b/>
          <w:bCs/>
        </w:rPr>
        <w:t xml:space="preserve">17.51% </w:t>
      </w:r>
      <w:r w:rsidR="0080511D" w:rsidRPr="001A7785">
        <w:rPr>
          <w:rFonts w:ascii="CMU Bright" w:hAnsi="CMU Bright" w:cs="CMU Bright"/>
        </w:rPr>
        <w:t xml:space="preserve">on ResNet18 and the MNIST dataset, with </w:t>
      </w:r>
      <w:r w:rsidR="0080511D" w:rsidRPr="001A7785">
        <w:rPr>
          <w:rFonts w:ascii="CMU Bright" w:hAnsi="CMU Bright" w:cs="CMU Bright"/>
          <w:b/>
          <w:bCs/>
        </w:rPr>
        <w:t>no decrease in accuracy</w:t>
      </w:r>
      <w:r w:rsidR="0080511D" w:rsidRPr="001A7785">
        <w:rPr>
          <w:rFonts w:ascii="CMU Bright" w:hAnsi="CMU Bright" w:cs="CMU Bright"/>
        </w:rPr>
        <w:t xml:space="preserve">. </w:t>
      </w:r>
    </w:p>
    <w:p w14:paraId="6CA59730" w14:textId="7C328FD4" w:rsidR="00062CD6" w:rsidRPr="001A7785" w:rsidRDefault="0080511D" w:rsidP="0080511D">
      <w:pPr>
        <w:rPr>
          <w:rFonts w:ascii="CMU Bright" w:hAnsi="CMU Bright" w:cs="CMU Bright"/>
        </w:rPr>
      </w:pPr>
      <w:r w:rsidRPr="001A7785">
        <w:rPr>
          <w:rFonts w:ascii="CMU Bright" w:hAnsi="CMU Bright" w:cs="CMU Bright"/>
        </w:rPr>
        <w:t xml:space="preserve">We further show on the </w:t>
      </w:r>
      <w:proofErr w:type="spellStart"/>
      <w:r w:rsidRPr="001A7785">
        <w:rPr>
          <w:rFonts w:ascii="CMU Bright" w:hAnsi="CMU Bright" w:cs="CMU Bright"/>
        </w:rPr>
        <w:t>AlexNet</w:t>
      </w:r>
      <w:proofErr w:type="spellEnd"/>
      <w:r w:rsidRPr="001A7785">
        <w:rPr>
          <w:rFonts w:ascii="CMU Bright" w:hAnsi="CMU Bright" w:cs="CMU Bright"/>
        </w:rPr>
        <w:t xml:space="preserve"> setup a possible </w:t>
      </w:r>
      <w:r w:rsidRPr="001A7785">
        <w:rPr>
          <w:rFonts w:ascii="CMU Bright" w:hAnsi="CMU Bright" w:cs="CMU Bright"/>
          <w:b/>
          <w:bCs/>
        </w:rPr>
        <w:t>increase</w:t>
      </w:r>
      <w:r w:rsidRPr="001A7785">
        <w:rPr>
          <w:rFonts w:ascii="CMU Bright" w:hAnsi="CMU Bright" w:cs="CMU Bright"/>
        </w:rPr>
        <w:t xml:space="preserve"> in accuracy after retraining, while keeping the same amount of op savings. We demonstrate a </w:t>
      </w:r>
      <w:r w:rsidRPr="001A7785">
        <w:rPr>
          <w:rFonts w:ascii="CMU Bright" w:hAnsi="CMU Bright" w:cs="CMU Bright"/>
          <w:b/>
          <w:bCs/>
        </w:rPr>
        <w:t xml:space="preserve">47.77% </w:t>
      </w:r>
      <w:r w:rsidRPr="001A7785">
        <w:rPr>
          <w:rFonts w:ascii="CMU Bright" w:hAnsi="CMU Bright" w:cs="CMU Bright"/>
        </w:rPr>
        <w:t xml:space="preserve">decrease in MAC operations under a mere </w:t>
      </w:r>
      <w:r w:rsidRPr="001A7785">
        <w:rPr>
          <w:rFonts w:ascii="CMU Bright" w:hAnsi="CMU Bright" w:cs="CMU Bright"/>
          <w:b/>
          <w:bCs/>
        </w:rPr>
        <w:t>0.5%</w:t>
      </w:r>
      <w:r w:rsidRPr="001A7785">
        <w:rPr>
          <w:rFonts w:ascii="CMU Bright" w:hAnsi="CMU Bright" w:cs="CMU Bright"/>
        </w:rPr>
        <w:t xml:space="preserve"> accuracy loss is achievable under retraining. </w:t>
      </w:r>
    </w:p>
    <w:p w14:paraId="28AA1C77" w14:textId="2112DB99" w:rsidR="00062CD6" w:rsidRPr="001A7785" w:rsidRDefault="00062CD6" w:rsidP="00932B32">
      <w:pPr>
        <w:rPr>
          <w:rFonts w:ascii="CMU Bright" w:hAnsi="CMU Bright" w:cs="CMU Bright"/>
        </w:rPr>
      </w:pPr>
    </w:p>
    <w:p w14:paraId="22C3DD11" w14:textId="2C4D9C19" w:rsidR="00062CD6" w:rsidRPr="001A7785" w:rsidRDefault="00062CD6" w:rsidP="00932B32">
      <w:pPr>
        <w:rPr>
          <w:rFonts w:ascii="CMU Bright" w:hAnsi="CMU Bright" w:cs="CMU Bright"/>
        </w:rPr>
      </w:pPr>
    </w:p>
    <w:p w14:paraId="16909F8F" w14:textId="7C04813F" w:rsidR="00A35036" w:rsidRPr="001A7785" w:rsidRDefault="00A35036" w:rsidP="006A384F">
      <w:pPr>
        <w:pStyle w:val="Heading1"/>
        <w:rPr>
          <w:rFonts w:ascii="CMU Bright" w:hAnsi="CMU Bright" w:cs="CMU Bright"/>
        </w:rPr>
      </w:pPr>
      <w:bookmarkStart w:id="6" w:name="_Toc4536316"/>
      <w:r w:rsidRPr="001A7785">
        <w:rPr>
          <w:rFonts w:ascii="CMU Bright" w:hAnsi="CMU Bright" w:cs="CMU Bright"/>
        </w:rPr>
        <w:lastRenderedPageBreak/>
        <w:t>Introduction</w:t>
      </w:r>
      <w:bookmarkEnd w:id="6"/>
    </w:p>
    <w:p w14:paraId="53DF3DC1" w14:textId="77777777" w:rsidR="006A384F" w:rsidRPr="001A7785" w:rsidRDefault="006A384F" w:rsidP="006A384F">
      <w:pPr>
        <w:rPr>
          <w:rFonts w:ascii="CMU Bright" w:hAnsi="CMU Bright" w:cs="CMU Bright"/>
        </w:rPr>
      </w:pPr>
    </w:p>
    <w:p w14:paraId="70C1525C" w14:textId="7C3033AB" w:rsidR="00A35036" w:rsidRPr="001A7785" w:rsidRDefault="00A35036" w:rsidP="00A35036">
      <w:pPr>
        <w:rPr>
          <w:rFonts w:ascii="CMU Bright" w:hAnsi="CMU Bright" w:cs="CMU Bright"/>
        </w:rPr>
      </w:pPr>
      <w:r w:rsidRPr="001A7785">
        <w:rPr>
          <w:rFonts w:ascii="CMU Bright" w:hAnsi="CMU Bright" w:cs="CMU Bright"/>
        </w:rPr>
        <w:t xml:space="preserve">In this section we will briefly introduce the various topics this project is about. </w:t>
      </w:r>
    </w:p>
    <w:p w14:paraId="165941B8" w14:textId="43007A81" w:rsidR="00A35036" w:rsidRPr="001A7785" w:rsidRDefault="00A35036" w:rsidP="00A35036">
      <w:pPr>
        <w:pStyle w:val="Heading2"/>
        <w:rPr>
          <w:rFonts w:ascii="CMU Bright" w:hAnsi="CMU Bright" w:cs="CMU Bright"/>
        </w:rPr>
      </w:pPr>
      <w:bookmarkStart w:id="7" w:name="_Toc4536317"/>
      <w:r w:rsidRPr="001A7785">
        <w:rPr>
          <w:rFonts w:ascii="CMU Bright" w:hAnsi="CMU Bright" w:cs="CMU Bright"/>
        </w:rPr>
        <w:t>Convolution Neural Networks</w:t>
      </w:r>
      <w:r w:rsidR="00E277C7" w:rsidRPr="001A7785">
        <w:rPr>
          <w:rFonts w:ascii="CMU Bright" w:hAnsi="CMU Bright" w:cs="CMU Bright"/>
        </w:rPr>
        <w:t xml:space="preserve"> - Basics</w:t>
      </w:r>
      <w:r w:rsidR="006A384F" w:rsidRPr="001A7785">
        <w:rPr>
          <w:rFonts w:ascii="CMU Bright" w:hAnsi="CMU Bright" w:cs="CMU Bright"/>
        </w:rPr>
        <w:t xml:space="preserve"> </w:t>
      </w:r>
      <w:sdt>
        <w:sdtPr>
          <w:rPr>
            <w:rFonts w:ascii="CMU Bright" w:hAnsi="CMU Bright" w:cs="CMU Bright"/>
          </w:rPr>
          <w:id w:val="1209304701"/>
          <w:citation/>
        </w:sdtPr>
        <w:sdtContent>
          <w:r w:rsidR="006A384F" w:rsidRPr="001A7785">
            <w:rPr>
              <w:rFonts w:ascii="CMU Bright" w:hAnsi="CMU Bright" w:cs="CMU Bright"/>
            </w:rPr>
            <w:fldChar w:fldCharType="begin"/>
          </w:r>
          <w:r w:rsidR="006A384F" w:rsidRPr="001A7785">
            <w:rPr>
              <w:rFonts w:ascii="CMU Bright" w:hAnsi="CMU Bright" w:cs="CMU Bright"/>
            </w:rPr>
            <w:instrText xml:space="preserve"> CITATION Med \l 1033 </w:instrText>
          </w:r>
          <w:r w:rsidR="006A384F" w:rsidRPr="001A7785">
            <w:rPr>
              <w:rFonts w:ascii="CMU Bright" w:hAnsi="CMU Bright" w:cs="CMU Bright"/>
            </w:rPr>
            <w:fldChar w:fldCharType="separate"/>
          </w:r>
          <w:r w:rsidR="00EA697F" w:rsidRPr="001A7785">
            <w:rPr>
              <w:rFonts w:ascii="CMU Bright" w:hAnsi="CMU Bright" w:cs="CMU Bright"/>
              <w:noProof/>
            </w:rPr>
            <w:t>[2]</w:t>
          </w:r>
          <w:r w:rsidR="006A384F" w:rsidRPr="001A7785">
            <w:rPr>
              <w:rFonts w:ascii="CMU Bright" w:hAnsi="CMU Bright" w:cs="CMU Bright"/>
            </w:rPr>
            <w:fldChar w:fldCharType="end"/>
          </w:r>
        </w:sdtContent>
      </w:sdt>
      <w:bookmarkEnd w:id="7"/>
    </w:p>
    <w:p w14:paraId="793AFC44" w14:textId="07700634" w:rsidR="00A35036" w:rsidRPr="001A7785" w:rsidRDefault="00A35036" w:rsidP="00A35036">
      <w:pPr>
        <w:pStyle w:val="Heading3"/>
        <w:rPr>
          <w:rFonts w:ascii="CMU Bright" w:hAnsi="CMU Bright" w:cs="CMU Bright"/>
        </w:rPr>
      </w:pPr>
      <w:bookmarkStart w:id="8" w:name="_Toc4536318"/>
      <w:r w:rsidRPr="001A7785">
        <w:rPr>
          <w:rFonts w:ascii="CMU Bright" w:hAnsi="CMU Bright" w:cs="CMU Bright"/>
        </w:rPr>
        <w:t>Overview</w:t>
      </w:r>
      <w:bookmarkEnd w:id="8"/>
    </w:p>
    <w:p w14:paraId="66ECC765" w14:textId="79B8636B" w:rsidR="00A35036" w:rsidRPr="001A7785" w:rsidRDefault="00A35036" w:rsidP="00A35036">
      <w:pPr>
        <w:pStyle w:val="a0"/>
        <w:jc w:val="left"/>
        <w:rPr>
          <w:rFonts w:ascii="CMU Bright" w:hAnsi="CMU Bright" w:cs="CMU Bright"/>
          <w:sz w:val="22"/>
          <w:szCs w:val="22"/>
        </w:rPr>
      </w:pPr>
      <w:r w:rsidRPr="001A7785">
        <w:rPr>
          <w:rFonts w:ascii="CMU Bright" w:hAnsi="CMU Bright" w:cs="CMU Bright"/>
          <w:sz w:val="22"/>
          <w:szCs w:val="22"/>
        </w:rPr>
        <w:t>Convolutional Neural Network is a class of deep neural network that is used for Computer Vision or analyzing visual imagery.</w:t>
      </w:r>
    </w:p>
    <w:p w14:paraId="31CAF5E2" w14:textId="77777777" w:rsidR="00A35036" w:rsidRPr="001A7785" w:rsidRDefault="00A35036" w:rsidP="00A35036">
      <w:pPr>
        <w:pStyle w:val="a0"/>
        <w:jc w:val="left"/>
        <w:rPr>
          <w:rFonts w:ascii="CMU Bright" w:hAnsi="CMU Bright" w:cs="CMU Bright"/>
          <w:sz w:val="22"/>
          <w:szCs w:val="22"/>
        </w:rPr>
      </w:pPr>
    </w:p>
    <w:p w14:paraId="24AA4FED" w14:textId="61B38605" w:rsidR="00A35036" w:rsidRPr="001A7785" w:rsidRDefault="00A35036" w:rsidP="00A35036">
      <w:pPr>
        <w:pStyle w:val="a0"/>
        <w:jc w:val="center"/>
        <w:rPr>
          <w:rFonts w:ascii="CMU Bright" w:hAnsi="CMU Bright" w:cs="CMU Bright"/>
          <w:sz w:val="22"/>
          <w:szCs w:val="22"/>
        </w:rPr>
      </w:pPr>
      <w:r w:rsidRPr="001A7785">
        <w:rPr>
          <w:rFonts w:ascii="CMU Bright" w:hAnsi="CMU Bright" w:cs="CMU Bright"/>
          <w:noProof/>
        </w:rPr>
        <w:drawing>
          <wp:inline distT="0" distB="0" distL="0" distR="0" wp14:anchorId="718E2EC2" wp14:editId="6EAEDAAE">
            <wp:extent cx="4085492" cy="1956506"/>
            <wp:effectExtent l="0" t="0" r="0" b="5715"/>
            <wp:docPr id="1" name="Picture 1" descr="https://cdn-images-1.medium.com/max/1600/0*hV7KuWr7uC-4ADkI.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s://cdn-images-1.medium.com/max/1600/0*hV7KuWr7uC-4ADkI.jpeg"/>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4126335" cy="1976066"/>
                    </a:xfrm>
                    <a:prstGeom prst="rect">
                      <a:avLst/>
                    </a:prstGeom>
                    <a:noFill/>
                    <a:ln>
                      <a:noFill/>
                    </a:ln>
                  </pic:spPr>
                </pic:pic>
              </a:graphicData>
            </a:graphic>
          </wp:inline>
        </w:drawing>
      </w:r>
    </w:p>
    <w:p w14:paraId="34C8EF98" w14:textId="22FA7129" w:rsidR="00A35036" w:rsidRPr="001A7785" w:rsidRDefault="00A35036" w:rsidP="00A35036">
      <w:pPr>
        <w:pStyle w:val="Caption"/>
        <w:jc w:val="center"/>
        <w:rPr>
          <w:rFonts w:ascii="CMU Bright" w:hAnsi="CMU Bright" w:cs="CMU Bright"/>
        </w:rPr>
      </w:pPr>
      <w:r w:rsidRPr="001A7785">
        <w:rPr>
          <w:rFonts w:ascii="CMU Bright" w:hAnsi="CMU Bright" w:cs="CMU Bright"/>
        </w:rPr>
        <w:t xml:space="preserve">Figure </w:t>
      </w:r>
      <w:r w:rsidR="008C75ED" w:rsidRPr="001A7785">
        <w:rPr>
          <w:rFonts w:ascii="CMU Bright" w:hAnsi="CMU Bright" w:cs="CMU Bright"/>
        </w:rPr>
        <w:fldChar w:fldCharType="begin"/>
      </w:r>
      <w:r w:rsidR="008C75ED" w:rsidRPr="001A7785">
        <w:rPr>
          <w:rFonts w:ascii="CMU Bright" w:hAnsi="CMU Bright" w:cs="CMU Bright"/>
        </w:rPr>
        <w:instrText xml:space="preserve"> SEQ Figure \* ARABIC </w:instrText>
      </w:r>
      <w:r w:rsidR="008C75ED" w:rsidRPr="001A7785">
        <w:rPr>
          <w:rFonts w:ascii="CMU Bright" w:hAnsi="CMU Bright" w:cs="CMU Bright"/>
        </w:rPr>
        <w:fldChar w:fldCharType="separate"/>
      </w:r>
      <w:r w:rsidR="005D6351" w:rsidRPr="001A7785">
        <w:rPr>
          <w:rFonts w:ascii="CMU Bright" w:hAnsi="CMU Bright" w:cs="CMU Bright"/>
          <w:noProof/>
        </w:rPr>
        <w:t>1</w:t>
      </w:r>
      <w:r w:rsidR="008C75ED" w:rsidRPr="001A7785">
        <w:rPr>
          <w:rFonts w:ascii="CMU Bright" w:hAnsi="CMU Bright" w:cs="CMU Bright"/>
          <w:noProof/>
        </w:rPr>
        <w:fldChar w:fldCharType="end"/>
      </w:r>
      <w:r w:rsidRPr="001A7785">
        <w:rPr>
          <w:rFonts w:ascii="CMU Bright" w:hAnsi="CMU Bright" w:cs="CMU Bright"/>
        </w:rPr>
        <w:t xml:space="preserve">: A basic overview of a simple CNN used for vehicle classification, taken from </w:t>
      </w:r>
      <w:sdt>
        <w:sdtPr>
          <w:rPr>
            <w:rFonts w:ascii="CMU Bright" w:hAnsi="CMU Bright" w:cs="CMU Bright"/>
          </w:rPr>
          <w:id w:val="-136109495"/>
          <w:citation/>
        </w:sdtPr>
        <w:sdtContent>
          <w:r w:rsidRPr="001A7785">
            <w:rPr>
              <w:rFonts w:ascii="CMU Bright" w:hAnsi="CMU Bright" w:cs="CMU Bright"/>
            </w:rPr>
            <w:fldChar w:fldCharType="begin"/>
          </w:r>
          <w:r w:rsidRPr="001A7785">
            <w:rPr>
              <w:rFonts w:ascii="CMU Bright" w:hAnsi="CMU Bright" w:cs="CMU Bright"/>
            </w:rPr>
            <w:instrText xml:space="preserve"> CITATION Sta1 \l 1033 </w:instrText>
          </w:r>
          <w:r w:rsidRPr="001A7785">
            <w:rPr>
              <w:rFonts w:ascii="CMU Bright" w:hAnsi="CMU Bright" w:cs="CMU Bright"/>
            </w:rPr>
            <w:fldChar w:fldCharType="separate"/>
          </w:r>
          <w:r w:rsidR="00EA697F" w:rsidRPr="001A7785">
            <w:rPr>
              <w:rFonts w:ascii="CMU Bright" w:hAnsi="CMU Bright" w:cs="CMU Bright"/>
              <w:noProof/>
            </w:rPr>
            <w:t>[3]</w:t>
          </w:r>
          <w:r w:rsidRPr="001A7785">
            <w:rPr>
              <w:rFonts w:ascii="CMU Bright" w:hAnsi="CMU Bright" w:cs="CMU Bright"/>
            </w:rPr>
            <w:fldChar w:fldCharType="end"/>
          </w:r>
        </w:sdtContent>
      </w:sdt>
    </w:p>
    <w:p w14:paraId="7BF43A0B" w14:textId="77777777" w:rsidR="00A35036" w:rsidRPr="001A7785" w:rsidRDefault="00A35036" w:rsidP="00A35036">
      <w:pPr>
        <w:pStyle w:val="Heading3"/>
        <w:rPr>
          <w:rFonts w:ascii="CMU Bright" w:hAnsi="CMU Bright" w:cs="CMU Bright"/>
        </w:rPr>
      </w:pPr>
      <w:bookmarkStart w:id="9" w:name="_Toc4536319"/>
      <w:r w:rsidRPr="001A7785">
        <w:rPr>
          <w:rFonts w:ascii="CMU Bright" w:hAnsi="CMU Bright" w:cs="CMU Bright"/>
        </w:rPr>
        <w:t>Convolutional Layer</w:t>
      </w:r>
      <w:bookmarkEnd w:id="9"/>
    </w:p>
    <w:p w14:paraId="6363C11D" w14:textId="77777777" w:rsidR="00A35036" w:rsidRPr="001A7785" w:rsidRDefault="00A35036" w:rsidP="00A35036">
      <w:pPr>
        <w:rPr>
          <w:rFonts w:ascii="CMU Bright" w:hAnsi="CMU Bright" w:cs="CMU Bright"/>
        </w:rPr>
      </w:pPr>
      <w:r w:rsidRPr="001A7785">
        <w:rPr>
          <w:rFonts w:ascii="CMU Bright" w:hAnsi="CMU Bright" w:cs="CMU Bright"/>
        </w:rPr>
        <w:t>Computers read images as pixels and it is expressed as matrix (NxNx3) — (height by width by depth). Images makes use of three channels (</w:t>
      </w:r>
      <w:proofErr w:type="spellStart"/>
      <w:r w:rsidRPr="001A7785">
        <w:rPr>
          <w:rFonts w:ascii="CMU Bright" w:hAnsi="CMU Bright" w:cs="CMU Bright"/>
        </w:rPr>
        <w:t>rgb</w:t>
      </w:r>
      <w:proofErr w:type="spellEnd"/>
      <w:r w:rsidRPr="001A7785">
        <w:rPr>
          <w:rFonts w:ascii="CMU Bright" w:hAnsi="CMU Bright" w:cs="CMU Bright"/>
        </w:rPr>
        <w:t>), so that is why we have a depth of 3.</w:t>
      </w:r>
    </w:p>
    <w:p w14:paraId="04F45EF7" w14:textId="77777777" w:rsidR="00A35036" w:rsidRPr="001A7785" w:rsidRDefault="00A35036" w:rsidP="00A35036">
      <w:pPr>
        <w:rPr>
          <w:rFonts w:ascii="CMU Bright" w:hAnsi="CMU Bright" w:cs="CMU Bright"/>
        </w:rPr>
      </w:pPr>
      <w:r w:rsidRPr="001A7785">
        <w:rPr>
          <w:rFonts w:ascii="CMU Bright" w:hAnsi="CMU Bright" w:cs="CMU Bright"/>
        </w:rPr>
        <w:t>The Convolutional Layer makes use of a set of learnable filters. A filter is used to detect the presence of specific features or patterns present in the original image (input). It is usually expressed as a matrix (MxMx3), with a smaller dimension but the same depth as the input file.</w:t>
      </w:r>
    </w:p>
    <w:p w14:paraId="2DEBCCA6" w14:textId="77777777" w:rsidR="00A35036" w:rsidRPr="001A7785" w:rsidRDefault="00A35036" w:rsidP="00A35036">
      <w:pPr>
        <w:rPr>
          <w:rFonts w:ascii="CMU Bright" w:hAnsi="CMU Bright" w:cs="CMU Bright"/>
        </w:rPr>
      </w:pPr>
      <w:r w:rsidRPr="001A7785">
        <w:rPr>
          <w:rFonts w:ascii="CMU Bright" w:hAnsi="CMU Bright" w:cs="CMU Bright"/>
        </w:rPr>
        <w:t>This filter is convolved (</w:t>
      </w:r>
      <w:proofErr w:type="spellStart"/>
      <w:r w:rsidRPr="001A7785">
        <w:rPr>
          <w:rFonts w:ascii="CMU Bright" w:hAnsi="CMU Bright" w:cs="CMU Bright"/>
        </w:rPr>
        <w:t>slided</w:t>
      </w:r>
      <w:proofErr w:type="spellEnd"/>
      <w:r w:rsidRPr="001A7785">
        <w:rPr>
          <w:rFonts w:ascii="CMU Bright" w:hAnsi="CMU Bright" w:cs="CMU Bright"/>
        </w:rPr>
        <w:t>) across the width and height of the input file, and a dot product is computed to give an activation map.</w:t>
      </w:r>
    </w:p>
    <w:p w14:paraId="20806A5C" w14:textId="7776E26E" w:rsidR="00A35036" w:rsidRPr="001A7785" w:rsidRDefault="00A35036" w:rsidP="006A384F">
      <w:pPr>
        <w:rPr>
          <w:rFonts w:ascii="CMU Bright" w:hAnsi="CMU Bright" w:cs="CMU Bright"/>
        </w:rPr>
      </w:pPr>
      <w:r w:rsidRPr="001A7785">
        <w:rPr>
          <w:rFonts w:ascii="CMU Bright" w:hAnsi="CMU Bright" w:cs="CMU Bright"/>
        </w:rPr>
        <w:t>Different filters which detect different features are convolved on the input file and a set of activation maps is outputted which is passed to the next layer in the CNN.</w:t>
      </w:r>
    </w:p>
    <w:p w14:paraId="5BA34FED" w14:textId="2CA12EA5" w:rsidR="00A35036" w:rsidRPr="001A7785" w:rsidRDefault="00A35036" w:rsidP="006A384F">
      <w:pPr>
        <w:jc w:val="center"/>
        <w:rPr>
          <w:rFonts w:ascii="CMU Bright" w:hAnsi="CMU Bright" w:cs="CMU Bright"/>
        </w:rPr>
      </w:pPr>
      <w:r w:rsidRPr="001A7785">
        <w:rPr>
          <w:rFonts w:ascii="CMU Bright" w:hAnsi="CMU Bright" w:cs="CMU Bright"/>
          <w:noProof/>
        </w:rPr>
        <w:drawing>
          <wp:inline distT="0" distB="0" distL="0" distR="0" wp14:anchorId="15EA7F47" wp14:editId="489BFE69">
            <wp:extent cx="2643554" cy="1202564"/>
            <wp:effectExtent l="0" t="0" r="4445" b="0"/>
            <wp:docPr id="3" name="Picture 3" descr="https://cdn-images-1.medium.com/max/1600/0*U5Ej4yTMTQBfyr_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s://cdn-images-1.medium.com/max/1600/0*U5Ej4yTMTQBfyr_N.png"/>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2685904" cy="1221829"/>
                    </a:xfrm>
                    <a:prstGeom prst="rect">
                      <a:avLst/>
                    </a:prstGeom>
                    <a:noFill/>
                    <a:ln>
                      <a:noFill/>
                    </a:ln>
                  </pic:spPr>
                </pic:pic>
              </a:graphicData>
            </a:graphic>
          </wp:inline>
        </w:drawing>
      </w:r>
      <w:r w:rsidRPr="001A7785">
        <w:rPr>
          <w:rFonts w:ascii="CMU Bright" w:hAnsi="CMU Bright" w:cs="CMU Bright"/>
          <w:noProof/>
        </w:rPr>
        <w:drawing>
          <wp:inline distT="0" distB="0" distL="0" distR="0" wp14:anchorId="5A068B78" wp14:editId="5EE43BAC">
            <wp:extent cx="2256693" cy="1183994"/>
            <wp:effectExtent l="0" t="0" r="0" b="0"/>
            <wp:docPr id="5" name="Picture 5" descr="https://cdn-images-1.medium.com/max/1600/0*R52u4buyPfabCeyV.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https://cdn-images-1.medium.com/max/1600/0*R52u4buyPfabCeyV.png"/>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2293921" cy="1203526"/>
                    </a:xfrm>
                    <a:prstGeom prst="rect">
                      <a:avLst/>
                    </a:prstGeom>
                    <a:noFill/>
                    <a:ln>
                      <a:noFill/>
                    </a:ln>
                  </pic:spPr>
                </pic:pic>
              </a:graphicData>
            </a:graphic>
          </wp:inline>
        </w:drawing>
      </w:r>
    </w:p>
    <w:p w14:paraId="5DCDBD2B" w14:textId="476DAD6B" w:rsidR="00A35036" w:rsidRPr="001A7785" w:rsidRDefault="006A384F" w:rsidP="006A384F">
      <w:pPr>
        <w:pStyle w:val="Caption"/>
        <w:jc w:val="center"/>
        <w:rPr>
          <w:rFonts w:ascii="CMU Bright" w:hAnsi="CMU Bright" w:cs="CMU Bright"/>
        </w:rPr>
      </w:pPr>
      <w:r w:rsidRPr="001A7785">
        <w:rPr>
          <w:rFonts w:ascii="CMU Bright" w:hAnsi="CMU Bright" w:cs="CMU Bright"/>
        </w:rPr>
        <w:t xml:space="preserve">Figure </w:t>
      </w:r>
      <w:r w:rsidR="008C75ED" w:rsidRPr="001A7785">
        <w:rPr>
          <w:rFonts w:ascii="CMU Bright" w:hAnsi="CMU Bright" w:cs="CMU Bright"/>
        </w:rPr>
        <w:fldChar w:fldCharType="begin"/>
      </w:r>
      <w:r w:rsidR="008C75ED" w:rsidRPr="001A7785">
        <w:rPr>
          <w:rFonts w:ascii="CMU Bright" w:hAnsi="CMU Bright" w:cs="CMU Bright"/>
        </w:rPr>
        <w:instrText xml:space="preserve"> SEQ Figure \* ARABIC </w:instrText>
      </w:r>
      <w:r w:rsidR="008C75ED" w:rsidRPr="001A7785">
        <w:rPr>
          <w:rFonts w:ascii="CMU Bright" w:hAnsi="CMU Bright" w:cs="CMU Bright"/>
        </w:rPr>
        <w:fldChar w:fldCharType="separate"/>
      </w:r>
      <w:r w:rsidR="005D6351" w:rsidRPr="001A7785">
        <w:rPr>
          <w:rFonts w:ascii="CMU Bright" w:hAnsi="CMU Bright" w:cs="CMU Bright"/>
          <w:noProof/>
        </w:rPr>
        <w:t>2</w:t>
      </w:r>
      <w:r w:rsidR="008C75ED" w:rsidRPr="001A7785">
        <w:rPr>
          <w:rFonts w:ascii="CMU Bright" w:hAnsi="CMU Bright" w:cs="CMU Bright"/>
          <w:noProof/>
        </w:rPr>
        <w:fldChar w:fldCharType="end"/>
      </w:r>
      <w:r w:rsidRPr="001A7785">
        <w:rPr>
          <w:rFonts w:ascii="CMU Bright" w:hAnsi="CMU Bright" w:cs="CMU Bright"/>
        </w:rPr>
        <w:t xml:space="preserve">: A basic view of input and output of a CNN layer, from </w:t>
      </w:r>
      <w:sdt>
        <w:sdtPr>
          <w:rPr>
            <w:rFonts w:ascii="CMU Bright" w:hAnsi="CMU Bright" w:cs="CMU Bright"/>
          </w:rPr>
          <w:id w:val="321319897"/>
          <w:citation/>
        </w:sdtPr>
        <w:sdtContent>
          <w:r w:rsidRPr="001A7785">
            <w:rPr>
              <w:rFonts w:ascii="CMU Bright" w:hAnsi="CMU Bright" w:cs="CMU Bright"/>
            </w:rPr>
            <w:fldChar w:fldCharType="begin"/>
          </w:r>
          <w:r w:rsidRPr="001A7785">
            <w:rPr>
              <w:rFonts w:ascii="CMU Bright" w:hAnsi="CMU Bright" w:cs="CMU Bright"/>
            </w:rPr>
            <w:instrText xml:space="preserve"> CITATION Sta1 \l 1033 </w:instrText>
          </w:r>
          <w:r w:rsidRPr="001A7785">
            <w:rPr>
              <w:rFonts w:ascii="CMU Bright" w:hAnsi="CMU Bright" w:cs="CMU Bright"/>
            </w:rPr>
            <w:fldChar w:fldCharType="separate"/>
          </w:r>
          <w:r w:rsidR="00EA697F" w:rsidRPr="001A7785">
            <w:rPr>
              <w:rFonts w:ascii="CMU Bright" w:hAnsi="CMU Bright" w:cs="CMU Bright"/>
              <w:noProof/>
            </w:rPr>
            <w:t>[3]</w:t>
          </w:r>
          <w:r w:rsidRPr="001A7785">
            <w:rPr>
              <w:rFonts w:ascii="CMU Bright" w:hAnsi="CMU Bright" w:cs="CMU Bright"/>
            </w:rPr>
            <w:fldChar w:fldCharType="end"/>
          </w:r>
        </w:sdtContent>
      </w:sdt>
      <w:r w:rsidRPr="001A7785">
        <w:rPr>
          <w:rFonts w:ascii="CMU Bright" w:hAnsi="CMU Bright" w:cs="CMU Bright"/>
        </w:rPr>
        <w:t xml:space="preserve"> </w:t>
      </w:r>
    </w:p>
    <w:p w14:paraId="7EEFC4EA" w14:textId="13114ED2" w:rsidR="006A384F" w:rsidRPr="001A7785" w:rsidRDefault="006A384F" w:rsidP="006A384F">
      <w:pPr>
        <w:pStyle w:val="Heading3"/>
        <w:rPr>
          <w:rFonts w:ascii="CMU Bright" w:hAnsi="CMU Bright" w:cs="CMU Bright"/>
        </w:rPr>
      </w:pPr>
      <w:bookmarkStart w:id="10" w:name="_Toc4536320"/>
      <w:r w:rsidRPr="001A7785">
        <w:rPr>
          <w:rFonts w:ascii="CMU Bright" w:hAnsi="CMU Bright" w:cs="CMU Bright"/>
        </w:rPr>
        <w:lastRenderedPageBreak/>
        <w:t>Activation Function</w:t>
      </w:r>
      <w:bookmarkEnd w:id="10"/>
    </w:p>
    <w:p w14:paraId="1E5078D3" w14:textId="594D20CA" w:rsidR="006A384F" w:rsidRPr="001A7785" w:rsidRDefault="006A384F" w:rsidP="006A384F">
      <w:pPr>
        <w:rPr>
          <w:rFonts w:ascii="CMU Bright" w:hAnsi="CMU Bright" w:cs="CMU Bright"/>
        </w:rPr>
      </w:pPr>
      <w:r w:rsidRPr="001A7785">
        <w:rPr>
          <w:rFonts w:ascii="CMU Bright" w:hAnsi="CMU Bright" w:cs="CMU Bright"/>
        </w:rPr>
        <w:t>Activation function is a node that is put at the end of or in between Neural Networks. They help to decide if the neuron would fire or not.</w:t>
      </w:r>
    </w:p>
    <w:p w14:paraId="0FA43F4E" w14:textId="2D03DA08" w:rsidR="006A384F" w:rsidRPr="001A7785" w:rsidRDefault="006A384F" w:rsidP="006A384F">
      <w:pPr>
        <w:jc w:val="center"/>
        <w:rPr>
          <w:rFonts w:ascii="CMU Bright" w:hAnsi="CMU Bright" w:cs="CMU Bright"/>
          <w:sz w:val="20"/>
          <w:szCs w:val="20"/>
        </w:rPr>
      </w:pPr>
      <w:r w:rsidRPr="001A7785">
        <w:rPr>
          <w:rFonts w:ascii="CMU Bright" w:hAnsi="CMU Bright" w:cs="CMU Bright"/>
          <w:sz w:val="20"/>
          <w:szCs w:val="20"/>
        </w:rPr>
        <w:t xml:space="preserve">“The activation function is the </w:t>
      </w:r>
      <w:proofErr w:type="spellStart"/>
      <w:r w:rsidRPr="001A7785">
        <w:rPr>
          <w:rFonts w:ascii="CMU Bright" w:hAnsi="CMU Bright" w:cs="CMU Bright"/>
          <w:sz w:val="20"/>
          <w:szCs w:val="20"/>
        </w:rPr>
        <w:t>non linear</w:t>
      </w:r>
      <w:proofErr w:type="spellEnd"/>
      <w:r w:rsidRPr="001A7785">
        <w:rPr>
          <w:rFonts w:ascii="CMU Bright" w:hAnsi="CMU Bright" w:cs="CMU Bright"/>
          <w:sz w:val="20"/>
          <w:szCs w:val="20"/>
        </w:rPr>
        <w:t xml:space="preserve"> transformation that we do over the input signal. This transformed output is then sent to the next layer of neurons as input.” — </w:t>
      </w:r>
      <w:hyperlink r:id="rId13" w:tgtFrame="_blank" w:history="1">
        <w:r w:rsidRPr="001A7785">
          <w:rPr>
            <w:rFonts w:ascii="CMU Bright" w:hAnsi="CMU Bright" w:cs="CMU Bright"/>
            <w:sz w:val="20"/>
            <w:szCs w:val="20"/>
          </w:rPr>
          <w:t xml:space="preserve">Analytics </w:t>
        </w:r>
        <w:proofErr w:type="spellStart"/>
        <w:r w:rsidRPr="001A7785">
          <w:rPr>
            <w:rFonts w:ascii="CMU Bright" w:hAnsi="CMU Bright" w:cs="CMU Bright"/>
            <w:sz w:val="20"/>
            <w:szCs w:val="20"/>
          </w:rPr>
          <w:t>Vidhya</w:t>
        </w:r>
        <w:proofErr w:type="spellEnd"/>
      </w:hyperlink>
    </w:p>
    <w:p w14:paraId="539B40C0" w14:textId="2E12B654" w:rsidR="006A384F" w:rsidRPr="001A7785" w:rsidRDefault="006A384F" w:rsidP="006A384F">
      <w:pPr>
        <w:jc w:val="center"/>
        <w:rPr>
          <w:rFonts w:ascii="CMU Bright" w:hAnsi="CMU Bright" w:cs="CMU Bright"/>
        </w:rPr>
      </w:pPr>
      <w:r w:rsidRPr="001A7785">
        <w:rPr>
          <w:rFonts w:ascii="CMU Bright" w:hAnsi="CMU Bright" w:cs="CMU Bright"/>
          <w:noProof/>
        </w:rPr>
        <w:drawing>
          <wp:inline distT="0" distB="0" distL="0" distR="0" wp14:anchorId="6421E83F" wp14:editId="63785205">
            <wp:extent cx="3962400" cy="1714943"/>
            <wp:effectExtent l="0" t="0" r="0" b="0"/>
            <wp:docPr id="6" name="Picture 6" descr="https://cdn-images-1.medium.com/max/1600/0*44z992IXd9rqyIWk.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s://cdn-images-1.medium.com/max/1600/0*44z992IXd9rqyIWk.png"/>
                    <pic:cNvPicPr>
                      <a:picLocks noChangeAspect="1" noChangeArrowheads="1"/>
                    </pic:cNvPicPr>
                  </pic:nvPicPr>
                  <pic:blipFill rotWithShape="1">
                    <a:blip r:embed="rId14" cstate="print">
                      <a:extLst>
                        <a:ext uri="{28A0092B-C50C-407E-A947-70E740481C1C}">
                          <a14:useLocalDpi xmlns:a14="http://schemas.microsoft.com/office/drawing/2010/main" val="0"/>
                        </a:ext>
                      </a:extLst>
                    </a:blip>
                    <a:srcRect t="13906"/>
                    <a:stretch/>
                  </pic:blipFill>
                  <pic:spPr bwMode="auto">
                    <a:xfrm>
                      <a:off x="0" y="0"/>
                      <a:ext cx="4006570" cy="1734060"/>
                    </a:xfrm>
                    <a:prstGeom prst="rect">
                      <a:avLst/>
                    </a:prstGeom>
                    <a:noFill/>
                    <a:ln>
                      <a:noFill/>
                    </a:ln>
                    <a:extLst>
                      <a:ext uri="{53640926-AAD7-44D8-BBD7-CCE9431645EC}">
                        <a14:shadowObscured xmlns:a14="http://schemas.microsoft.com/office/drawing/2010/main"/>
                      </a:ext>
                    </a:extLst>
                  </pic:spPr>
                </pic:pic>
              </a:graphicData>
            </a:graphic>
          </wp:inline>
        </w:drawing>
      </w:r>
    </w:p>
    <w:p w14:paraId="5290331C" w14:textId="77777777" w:rsidR="006A384F" w:rsidRPr="001A7785" w:rsidRDefault="006A384F" w:rsidP="006A384F">
      <w:pPr>
        <w:rPr>
          <w:rFonts w:ascii="CMU Bright" w:hAnsi="CMU Bright" w:cs="CMU Bright"/>
        </w:rPr>
      </w:pPr>
      <w:proofErr w:type="spellStart"/>
      <w:r w:rsidRPr="001A7785">
        <w:rPr>
          <w:rFonts w:ascii="CMU Bright" w:hAnsi="CMU Bright" w:cs="CMU Bright"/>
        </w:rPr>
        <w:t>ReLU</w:t>
      </w:r>
      <w:proofErr w:type="spellEnd"/>
      <w:r w:rsidRPr="001A7785">
        <w:rPr>
          <w:rFonts w:ascii="CMU Bright" w:hAnsi="CMU Bright" w:cs="CMU Bright"/>
        </w:rPr>
        <w:t xml:space="preserve"> function is the most widely used activation function in neural networks today. One of the greatest advantage </w:t>
      </w:r>
      <w:proofErr w:type="spellStart"/>
      <w:r w:rsidRPr="001A7785">
        <w:rPr>
          <w:rFonts w:ascii="CMU Bright" w:hAnsi="CMU Bright" w:cs="CMU Bright"/>
        </w:rPr>
        <w:t>ReLU</w:t>
      </w:r>
      <w:proofErr w:type="spellEnd"/>
      <w:r w:rsidRPr="001A7785">
        <w:rPr>
          <w:rFonts w:ascii="CMU Bright" w:hAnsi="CMU Bright" w:cs="CMU Bright"/>
        </w:rPr>
        <w:t xml:space="preserve"> has over other activation functions is that it does not activate all neurons at the same time. From the image for </w:t>
      </w:r>
      <w:proofErr w:type="spellStart"/>
      <w:r w:rsidRPr="001A7785">
        <w:rPr>
          <w:rFonts w:ascii="CMU Bright" w:hAnsi="CMU Bright" w:cs="CMU Bright"/>
        </w:rPr>
        <w:t>ReLU</w:t>
      </w:r>
      <w:proofErr w:type="spellEnd"/>
      <w:r w:rsidRPr="001A7785">
        <w:rPr>
          <w:rFonts w:ascii="CMU Bright" w:hAnsi="CMU Bright" w:cs="CMU Bright"/>
        </w:rPr>
        <w:t xml:space="preserve"> function above, we’ll notice that it converts all negative inputs to zero and the neuron does not get activated. This makes it very computational efficient as few neurons are activated per time. It does not saturate at the positive region. In practice, </w:t>
      </w:r>
      <w:proofErr w:type="spellStart"/>
      <w:r w:rsidRPr="001A7785">
        <w:rPr>
          <w:rFonts w:ascii="CMU Bright" w:hAnsi="CMU Bright" w:cs="CMU Bright"/>
        </w:rPr>
        <w:t>ReLU</w:t>
      </w:r>
      <w:proofErr w:type="spellEnd"/>
      <w:r w:rsidRPr="001A7785">
        <w:rPr>
          <w:rFonts w:ascii="CMU Bright" w:hAnsi="CMU Bright" w:cs="CMU Bright"/>
        </w:rPr>
        <w:t xml:space="preserve"> converges six times faster than </w:t>
      </w:r>
      <w:proofErr w:type="spellStart"/>
      <w:r w:rsidRPr="001A7785">
        <w:rPr>
          <w:rFonts w:ascii="CMU Bright" w:hAnsi="CMU Bright" w:cs="CMU Bright"/>
        </w:rPr>
        <w:t>tanh</w:t>
      </w:r>
      <w:proofErr w:type="spellEnd"/>
      <w:r w:rsidRPr="001A7785">
        <w:rPr>
          <w:rFonts w:ascii="CMU Bright" w:hAnsi="CMU Bright" w:cs="CMU Bright"/>
        </w:rPr>
        <w:t xml:space="preserve"> and sigmoid activation functions.</w:t>
      </w:r>
    </w:p>
    <w:p w14:paraId="50BB68F3" w14:textId="0C359200" w:rsidR="006A384F" w:rsidRPr="001A7785" w:rsidRDefault="006A384F" w:rsidP="006A384F">
      <w:pPr>
        <w:pStyle w:val="Heading3"/>
        <w:rPr>
          <w:rFonts w:ascii="CMU Bright" w:hAnsi="CMU Bright" w:cs="CMU Bright"/>
        </w:rPr>
      </w:pPr>
      <w:bookmarkStart w:id="11" w:name="_Toc4536321"/>
      <w:r w:rsidRPr="001A7785">
        <w:rPr>
          <w:rFonts w:ascii="CMU Bright" w:hAnsi="CMU Bright" w:cs="CMU Bright"/>
        </w:rPr>
        <w:t>Fully Connected Layer (Dense layers)</w:t>
      </w:r>
      <w:bookmarkEnd w:id="11"/>
    </w:p>
    <w:p w14:paraId="0A2EC056" w14:textId="4C3B938D" w:rsidR="006A384F" w:rsidRPr="001A7785" w:rsidRDefault="006A384F" w:rsidP="006A384F">
      <w:pPr>
        <w:pStyle w:val="graf"/>
        <w:shd w:val="clear" w:color="auto" w:fill="FFFFFF"/>
        <w:spacing w:before="90" w:beforeAutospacing="0" w:after="0" w:afterAutospacing="0"/>
        <w:rPr>
          <w:rFonts w:ascii="CMU Bright" w:eastAsiaTheme="minorHAnsi" w:hAnsi="CMU Bright" w:cs="CMU Bright"/>
          <w:sz w:val="22"/>
          <w:szCs w:val="22"/>
        </w:rPr>
      </w:pPr>
      <w:r w:rsidRPr="001A7785">
        <w:rPr>
          <w:rFonts w:ascii="CMU Bright" w:eastAsiaTheme="minorHAnsi" w:hAnsi="CMU Bright" w:cs="CMU Bright"/>
          <w:sz w:val="22"/>
          <w:szCs w:val="22"/>
        </w:rPr>
        <w:t>In this layer, the neurons have complete connection to all the activations from the previous layers. Their activations can hence be computed with a matrix multiplication followed by a bias offset. This is the last phase for a CNN network.</w:t>
      </w:r>
    </w:p>
    <w:p w14:paraId="249877DE" w14:textId="645F1651" w:rsidR="00E277C7" w:rsidRPr="001A7785" w:rsidRDefault="00E277C7" w:rsidP="006A384F">
      <w:pPr>
        <w:pStyle w:val="graf"/>
        <w:shd w:val="clear" w:color="auto" w:fill="FFFFFF"/>
        <w:spacing w:before="90" w:beforeAutospacing="0" w:after="0" w:afterAutospacing="0"/>
        <w:rPr>
          <w:rFonts w:ascii="CMU Bright" w:eastAsiaTheme="minorHAnsi" w:hAnsi="CMU Bright" w:cs="CMU Bright"/>
          <w:sz w:val="22"/>
          <w:szCs w:val="22"/>
        </w:rPr>
      </w:pPr>
      <w:r w:rsidRPr="001A7785">
        <w:rPr>
          <w:rFonts w:ascii="CMU Bright" w:eastAsiaTheme="minorHAnsi" w:hAnsi="CMU Bright" w:cs="CMU Bright"/>
          <w:sz w:val="22"/>
          <w:szCs w:val="22"/>
        </w:rPr>
        <w:t xml:space="preserve">The final output of the </w:t>
      </w:r>
      <w:proofErr w:type="spellStart"/>
      <w:r w:rsidRPr="001A7785">
        <w:rPr>
          <w:rFonts w:ascii="CMU Bright" w:eastAsiaTheme="minorHAnsi" w:hAnsi="CMU Bright" w:cs="CMU Bright"/>
          <w:sz w:val="22"/>
          <w:szCs w:val="22"/>
        </w:rPr>
        <w:t>the</w:t>
      </w:r>
      <w:proofErr w:type="spellEnd"/>
      <w:r w:rsidRPr="001A7785">
        <w:rPr>
          <w:rFonts w:ascii="CMU Bright" w:eastAsiaTheme="minorHAnsi" w:hAnsi="CMU Bright" w:cs="CMU Bright"/>
          <w:sz w:val="22"/>
          <w:szCs w:val="22"/>
        </w:rPr>
        <w:t xml:space="preserve"> last dense layer is inputted into a k-</w:t>
      </w:r>
      <w:proofErr w:type="spellStart"/>
      <w:r w:rsidRPr="001A7785">
        <w:rPr>
          <w:rFonts w:ascii="CMU Bright" w:eastAsiaTheme="minorHAnsi" w:hAnsi="CMU Bright" w:cs="CMU Bright"/>
          <w:sz w:val="22"/>
          <w:szCs w:val="22"/>
        </w:rPr>
        <w:t>Softmax</w:t>
      </w:r>
      <w:proofErr w:type="spellEnd"/>
      <w:r w:rsidRPr="001A7785">
        <w:rPr>
          <w:rFonts w:ascii="CMU Bright" w:eastAsiaTheme="minorHAnsi" w:hAnsi="CMU Bright" w:cs="CMU Bright"/>
          <w:sz w:val="22"/>
          <w:szCs w:val="22"/>
        </w:rPr>
        <w:t xml:space="preserve"> probability function, allowing for a classification into k classes. </w:t>
      </w:r>
    </w:p>
    <w:p w14:paraId="2EE8071B" w14:textId="77777777" w:rsidR="00E277C7" w:rsidRPr="001A7785" w:rsidRDefault="00E277C7" w:rsidP="006A384F">
      <w:pPr>
        <w:pStyle w:val="graf"/>
        <w:shd w:val="clear" w:color="auto" w:fill="FFFFFF"/>
        <w:spacing w:before="90" w:beforeAutospacing="0" w:after="0" w:afterAutospacing="0"/>
        <w:rPr>
          <w:rFonts w:ascii="CMU Bright" w:eastAsiaTheme="minorHAnsi" w:hAnsi="CMU Bright" w:cs="CMU Bright"/>
          <w:sz w:val="22"/>
          <w:szCs w:val="22"/>
        </w:rPr>
      </w:pPr>
    </w:p>
    <w:p w14:paraId="5E14CACE" w14:textId="4453DEEF" w:rsidR="006A384F" w:rsidRPr="001A7785" w:rsidRDefault="006A384F" w:rsidP="006A384F">
      <w:pPr>
        <w:jc w:val="center"/>
        <w:rPr>
          <w:rFonts w:ascii="CMU Bright" w:hAnsi="CMU Bright" w:cs="CMU Bright"/>
        </w:rPr>
      </w:pPr>
      <w:r w:rsidRPr="001A7785">
        <w:rPr>
          <w:rFonts w:ascii="CMU Bright" w:hAnsi="CMU Bright" w:cs="CMU Bright"/>
          <w:noProof/>
        </w:rPr>
        <w:drawing>
          <wp:inline distT="0" distB="0" distL="0" distR="0" wp14:anchorId="01A2ED03" wp14:editId="2761CE88">
            <wp:extent cx="4040814" cy="2097800"/>
            <wp:effectExtent l="0" t="0" r="0" b="0"/>
            <wp:docPr id="7" name="Picture 7" descr="https://cdn-images-1.medium.com/max/1600/0*LYG6O5iwGx2LtK5J.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s://cdn-images-1.medium.com/max/1600/0*LYG6O5iwGx2LtK5J.png"/>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4137378" cy="2147931"/>
                    </a:xfrm>
                    <a:prstGeom prst="rect">
                      <a:avLst/>
                    </a:prstGeom>
                    <a:noFill/>
                    <a:ln>
                      <a:noFill/>
                    </a:ln>
                  </pic:spPr>
                </pic:pic>
              </a:graphicData>
            </a:graphic>
          </wp:inline>
        </w:drawing>
      </w:r>
    </w:p>
    <w:p w14:paraId="609C58C1" w14:textId="55A1C3B8" w:rsidR="006A384F" w:rsidRPr="001A7785" w:rsidRDefault="00E277C7" w:rsidP="00E277C7">
      <w:pPr>
        <w:pStyle w:val="Caption"/>
        <w:jc w:val="center"/>
        <w:rPr>
          <w:rFonts w:ascii="CMU Bright" w:hAnsi="CMU Bright" w:cs="CMU Bright"/>
        </w:rPr>
      </w:pPr>
      <w:r w:rsidRPr="001A7785">
        <w:rPr>
          <w:rFonts w:ascii="CMU Bright" w:hAnsi="CMU Bright" w:cs="CMU Bright"/>
        </w:rPr>
        <w:lastRenderedPageBreak/>
        <w:t xml:space="preserve">Figure </w:t>
      </w:r>
      <w:r w:rsidR="008C75ED" w:rsidRPr="001A7785">
        <w:rPr>
          <w:rFonts w:ascii="CMU Bright" w:hAnsi="CMU Bright" w:cs="CMU Bright"/>
        </w:rPr>
        <w:fldChar w:fldCharType="begin"/>
      </w:r>
      <w:r w:rsidR="008C75ED" w:rsidRPr="001A7785">
        <w:rPr>
          <w:rFonts w:ascii="CMU Bright" w:hAnsi="CMU Bright" w:cs="CMU Bright"/>
        </w:rPr>
        <w:instrText xml:space="preserve"> SEQ Figure \* ARABIC </w:instrText>
      </w:r>
      <w:r w:rsidR="008C75ED" w:rsidRPr="001A7785">
        <w:rPr>
          <w:rFonts w:ascii="CMU Bright" w:hAnsi="CMU Bright" w:cs="CMU Bright"/>
        </w:rPr>
        <w:fldChar w:fldCharType="separate"/>
      </w:r>
      <w:r w:rsidR="005D6351" w:rsidRPr="001A7785">
        <w:rPr>
          <w:rFonts w:ascii="CMU Bright" w:hAnsi="CMU Bright" w:cs="CMU Bright"/>
          <w:noProof/>
        </w:rPr>
        <w:t>3</w:t>
      </w:r>
      <w:r w:rsidR="008C75ED" w:rsidRPr="001A7785">
        <w:rPr>
          <w:rFonts w:ascii="CMU Bright" w:hAnsi="CMU Bright" w:cs="CMU Bright"/>
          <w:noProof/>
        </w:rPr>
        <w:fldChar w:fldCharType="end"/>
      </w:r>
      <w:r w:rsidRPr="001A7785">
        <w:rPr>
          <w:rFonts w:ascii="CMU Bright" w:hAnsi="CMU Bright" w:cs="CMU Bright"/>
        </w:rPr>
        <w:t xml:space="preserve">: The </w:t>
      </w:r>
      <w:proofErr w:type="spellStart"/>
      <w:r w:rsidRPr="001A7785">
        <w:rPr>
          <w:rFonts w:ascii="CMU Bright" w:hAnsi="CMU Bright" w:cs="CMU Bright"/>
        </w:rPr>
        <w:t>AlexNet</w:t>
      </w:r>
      <w:proofErr w:type="spellEnd"/>
      <w:r w:rsidRPr="001A7785">
        <w:rPr>
          <w:rFonts w:ascii="CMU Bright" w:hAnsi="CMU Bright" w:cs="CMU Bright"/>
        </w:rPr>
        <w:t xml:space="preserve"> architecture, as shown in </w:t>
      </w:r>
      <w:sdt>
        <w:sdtPr>
          <w:rPr>
            <w:rFonts w:ascii="CMU Bright" w:hAnsi="CMU Bright" w:cs="CMU Bright"/>
          </w:rPr>
          <w:id w:val="386614980"/>
          <w:citation/>
        </w:sdtPr>
        <w:sdtContent>
          <w:r w:rsidRPr="001A7785">
            <w:rPr>
              <w:rFonts w:ascii="CMU Bright" w:hAnsi="CMU Bright" w:cs="CMU Bright"/>
            </w:rPr>
            <w:fldChar w:fldCharType="begin"/>
          </w:r>
          <w:r w:rsidRPr="001A7785">
            <w:rPr>
              <w:rFonts w:ascii="CMU Bright" w:hAnsi="CMU Bright" w:cs="CMU Bright"/>
            </w:rPr>
            <w:instrText xml:space="preserve"> CITATION Med \l 1033 </w:instrText>
          </w:r>
          <w:r w:rsidRPr="001A7785">
            <w:rPr>
              <w:rFonts w:ascii="CMU Bright" w:hAnsi="CMU Bright" w:cs="CMU Bright"/>
            </w:rPr>
            <w:fldChar w:fldCharType="separate"/>
          </w:r>
          <w:r w:rsidR="00EA697F" w:rsidRPr="001A7785">
            <w:rPr>
              <w:rFonts w:ascii="CMU Bright" w:hAnsi="CMU Bright" w:cs="CMU Bright"/>
              <w:noProof/>
            </w:rPr>
            <w:t>[2]</w:t>
          </w:r>
          <w:r w:rsidRPr="001A7785">
            <w:rPr>
              <w:rFonts w:ascii="CMU Bright" w:hAnsi="CMU Bright" w:cs="CMU Bright"/>
            </w:rPr>
            <w:fldChar w:fldCharType="end"/>
          </w:r>
        </w:sdtContent>
      </w:sdt>
    </w:p>
    <w:p w14:paraId="03353041" w14:textId="679F9D13" w:rsidR="00E277C7" w:rsidRPr="001A7785" w:rsidRDefault="00E277C7" w:rsidP="006A384F">
      <w:pPr>
        <w:rPr>
          <w:rFonts w:ascii="CMU Bright" w:hAnsi="CMU Bright" w:cs="CMU Bright"/>
        </w:rPr>
      </w:pPr>
    </w:p>
    <w:p w14:paraId="4347636B" w14:textId="2F773CEB" w:rsidR="00E277C7" w:rsidRPr="001A7785" w:rsidRDefault="0071597E" w:rsidP="0071597E">
      <w:pPr>
        <w:pStyle w:val="Heading2"/>
        <w:rPr>
          <w:rFonts w:ascii="CMU Bright" w:hAnsi="CMU Bright" w:cs="CMU Bright"/>
        </w:rPr>
      </w:pPr>
      <w:bookmarkStart w:id="12" w:name="_Toc4536322"/>
      <w:r w:rsidRPr="001A7785">
        <w:rPr>
          <w:rFonts w:ascii="CMU Bright" w:hAnsi="CMU Bright" w:cs="CMU Bright"/>
        </w:rPr>
        <w:t>Convolution Neural Networks – Power Considerations</w:t>
      </w:r>
      <w:bookmarkEnd w:id="12"/>
    </w:p>
    <w:p w14:paraId="0C68D113" w14:textId="77777777" w:rsidR="0071597E" w:rsidRPr="001A7785" w:rsidRDefault="0071597E" w:rsidP="0071597E">
      <w:pPr>
        <w:rPr>
          <w:rFonts w:ascii="CMU Bright" w:hAnsi="CMU Bright" w:cs="CMU Bright"/>
          <w:lang w:bidi="ar-SA"/>
        </w:rPr>
      </w:pPr>
    </w:p>
    <w:p w14:paraId="69C4DF46" w14:textId="4B50E102" w:rsidR="0071597E" w:rsidRPr="001A7785" w:rsidRDefault="0071597E" w:rsidP="00C82A75">
      <w:pPr>
        <w:pStyle w:val="Heading3"/>
        <w:rPr>
          <w:rFonts w:ascii="CMU Bright" w:hAnsi="CMU Bright" w:cs="CMU Bright"/>
        </w:rPr>
      </w:pPr>
      <w:bookmarkStart w:id="13" w:name="_Toc4536323"/>
      <w:r w:rsidRPr="001A7785">
        <w:rPr>
          <w:rFonts w:ascii="CMU Bright" w:hAnsi="CMU Bright" w:cs="CMU Bright"/>
        </w:rPr>
        <w:t>Field of View</w:t>
      </w:r>
      <w:bookmarkEnd w:id="13"/>
      <w:r w:rsidRPr="001A7785">
        <w:rPr>
          <w:rFonts w:ascii="CMU Bright" w:hAnsi="CMU Bright" w:cs="CMU Bright"/>
        </w:rPr>
        <w:t xml:space="preserve"> </w:t>
      </w:r>
    </w:p>
    <w:p w14:paraId="18718457" w14:textId="5E35CFB6" w:rsidR="0071597E" w:rsidRPr="001A7785" w:rsidRDefault="0071597E" w:rsidP="00C82A75">
      <w:pPr>
        <w:rPr>
          <w:rFonts w:ascii="CMU Bright" w:hAnsi="CMU Bright" w:cs="CMU Bright"/>
        </w:rPr>
      </w:pPr>
      <w:r w:rsidRPr="001A7785">
        <w:rPr>
          <w:rFonts w:ascii="CMU Bright" w:hAnsi="CMU Bright" w:cs="CMU Bright"/>
        </w:rPr>
        <w:t xml:space="preserve">Let us consider a simply CNN architecture for classifying digits, for example, on the </w:t>
      </w:r>
      <w:r w:rsidR="00C82A75" w:rsidRPr="001A7785">
        <w:rPr>
          <w:rFonts w:ascii="CMU Bright" w:hAnsi="CMU Bright" w:cs="CMU Bright"/>
        </w:rPr>
        <w:t>well-known</w:t>
      </w:r>
      <w:r w:rsidRPr="001A7785">
        <w:rPr>
          <w:rFonts w:ascii="CMU Bright" w:hAnsi="CMU Bright" w:cs="CMU Bright"/>
        </w:rPr>
        <w:t xml:space="preserve"> MNIST dataset. The propagation of data to a specific neuron in a given convolution layer is reliant only on some of the input pixels, but not all of them. Only the pixels that are involved in the actual </w:t>
      </w:r>
      <w:r w:rsidR="00C82A75" w:rsidRPr="001A7785">
        <w:rPr>
          <w:rFonts w:ascii="CMU Bright" w:hAnsi="CMU Bright" w:cs="CMU Bright"/>
        </w:rPr>
        <w:t>convolution</w:t>
      </w:r>
      <w:r w:rsidRPr="001A7785">
        <w:rPr>
          <w:rFonts w:ascii="CMU Bright" w:hAnsi="CMU Bright" w:cs="CMU Bright"/>
        </w:rPr>
        <w:t xml:space="preserve"> operation of that neuron are relevant</w:t>
      </w:r>
      <w:r w:rsidR="00C82A75" w:rsidRPr="001A7785">
        <w:rPr>
          <w:rFonts w:ascii="CMU Bright" w:hAnsi="CMU Bright" w:cs="CMU Bright"/>
        </w:rPr>
        <w:t xml:space="preserve"> – these stem directly from the size of the filter used</w:t>
      </w:r>
      <w:r w:rsidRPr="001A7785">
        <w:rPr>
          <w:rFonts w:ascii="CMU Bright" w:hAnsi="CMU Bright" w:cs="CMU Bright"/>
        </w:rPr>
        <w:t xml:space="preserve">. This result is demonstrated in the following </w:t>
      </w:r>
      <w:sdt>
        <w:sdtPr>
          <w:rPr>
            <w:rFonts w:ascii="CMU Bright" w:hAnsi="CMU Bright" w:cs="CMU Bright"/>
          </w:rPr>
          <w:id w:val="2118555362"/>
          <w:citation/>
        </w:sdtPr>
        <w:sdtContent>
          <w:r w:rsidRPr="001A7785">
            <w:rPr>
              <w:rFonts w:ascii="CMU Bright" w:hAnsi="CMU Bright" w:cs="CMU Bright"/>
            </w:rPr>
            <w:fldChar w:fldCharType="begin"/>
          </w:r>
          <w:r w:rsidRPr="001A7785">
            <w:rPr>
              <w:rFonts w:ascii="CMU Bright" w:hAnsi="CMU Bright" w:cs="CMU Bright"/>
            </w:rPr>
            <w:instrText xml:space="preserve"> CITATION Har \l 1033 </w:instrText>
          </w:r>
          <w:r w:rsidRPr="001A7785">
            <w:rPr>
              <w:rFonts w:ascii="CMU Bright" w:hAnsi="CMU Bright" w:cs="CMU Bright"/>
            </w:rPr>
            <w:fldChar w:fldCharType="separate"/>
          </w:r>
          <w:r w:rsidR="00EA697F" w:rsidRPr="001A7785">
            <w:rPr>
              <w:rFonts w:ascii="CMU Bright" w:hAnsi="CMU Bright" w:cs="CMU Bright"/>
              <w:noProof/>
            </w:rPr>
            <w:t>[4]</w:t>
          </w:r>
          <w:r w:rsidRPr="001A7785">
            <w:rPr>
              <w:rFonts w:ascii="CMU Bright" w:hAnsi="CMU Bright" w:cs="CMU Bright"/>
            </w:rPr>
            <w:fldChar w:fldCharType="end"/>
          </w:r>
        </w:sdtContent>
      </w:sdt>
      <w:r w:rsidRPr="001A7785">
        <w:rPr>
          <w:rFonts w:ascii="CMU Bright" w:hAnsi="CMU Bright" w:cs="CMU Bright"/>
        </w:rPr>
        <w:t>, allowing for clear visuali</w:t>
      </w:r>
      <w:r w:rsidR="00C82A75" w:rsidRPr="001A7785">
        <w:rPr>
          <w:rFonts w:ascii="CMU Bright" w:hAnsi="CMU Bright" w:cs="CMU Bright"/>
        </w:rPr>
        <w:t>zation of the data propagation</w:t>
      </w:r>
      <w:r w:rsidRPr="001A7785">
        <w:rPr>
          <w:rFonts w:ascii="CMU Bright" w:hAnsi="CMU Bright" w:cs="CMU Bright"/>
        </w:rPr>
        <w:t>.</w:t>
      </w:r>
    </w:p>
    <w:p w14:paraId="1B9C7269" w14:textId="3E367DD0" w:rsidR="00A35036" w:rsidRPr="001A7785" w:rsidRDefault="0071597E" w:rsidP="00A35036">
      <w:pPr>
        <w:keepNext/>
        <w:rPr>
          <w:rFonts w:ascii="CMU Bright" w:hAnsi="CMU Bright" w:cs="CMU Bright"/>
        </w:rPr>
      </w:pPr>
      <w:r w:rsidRPr="001A7785">
        <w:rPr>
          <w:rFonts w:ascii="CMU Bright" w:hAnsi="CMU Bright" w:cs="CMU Bright"/>
          <w:noProof/>
        </w:rPr>
        <w:drawing>
          <wp:inline distT="0" distB="0" distL="0" distR="0" wp14:anchorId="4B856DF4" wp14:editId="7849D5B8">
            <wp:extent cx="5731510" cy="3265170"/>
            <wp:effectExtent l="0" t="0" r="254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5731510" cy="3265170"/>
                    </a:xfrm>
                    <a:prstGeom prst="rect">
                      <a:avLst/>
                    </a:prstGeom>
                  </pic:spPr>
                </pic:pic>
              </a:graphicData>
            </a:graphic>
          </wp:inline>
        </w:drawing>
      </w:r>
    </w:p>
    <w:p w14:paraId="5BDDF7F7" w14:textId="12F689CD" w:rsidR="00A35036" w:rsidRPr="001A7785" w:rsidRDefault="00A35036" w:rsidP="0071597E">
      <w:pPr>
        <w:pStyle w:val="Caption"/>
        <w:jc w:val="center"/>
        <w:rPr>
          <w:rFonts w:ascii="CMU Bright" w:hAnsi="CMU Bright" w:cs="CMU Bright"/>
        </w:rPr>
      </w:pPr>
      <w:r w:rsidRPr="001A7785">
        <w:rPr>
          <w:rFonts w:ascii="CMU Bright" w:hAnsi="CMU Bright" w:cs="CMU Bright"/>
        </w:rPr>
        <w:t xml:space="preserve">Figure </w:t>
      </w:r>
      <w:r w:rsidRPr="001A7785">
        <w:rPr>
          <w:rFonts w:ascii="CMU Bright" w:hAnsi="CMU Bright" w:cs="CMU Bright"/>
        </w:rPr>
        <w:fldChar w:fldCharType="begin"/>
      </w:r>
      <w:r w:rsidRPr="001A7785">
        <w:rPr>
          <w:rFonts w:ascii="CMU Bright" w:hAnsi="CMU Bright" w:cs="CMU Bright"/>
        </w:rPr>
        <w:instrText xml:space="preserve"> SEQ Figure \* ARABIC </w:instrText>
      </w:r>
      <w:r w:rsidRPr="001A7785">
        <w:rPr>
          <w:rFonts w:ascii="CMU Bright" w:hAnsi="CMU Bright" w:cs="CMU Bright"/>
        </w:rPr>
        <w:fldChar w:fldCharType="separate"/>
      </w:r>
      <w:r w:rsidR="005D6351" w:rsidRPr="001A7785">
        <w:rPr>
          <w:rFonts w:ascii="CMU Bright" w:hAnsi="CMU Bright" w:cs="CMU Bright"/>
          <w:noProof/>
        </w:rPr>
        <w:t>4</w:t>
      </w:r>
      <w:r w:rsidRPr="001A7785">
        <w:rPr>
          <w:rFonts w:ascii="CMU Bright" w:hAnsi="CMU Bright" w:cs="CMU Bright"/>
        </w:rPr>
        <w:fldChar w:fldCharType="end"/>
      </w:r>
      <w:r w:rsidRPr="001A7785">
        <w:rPr>
          <w:rFonts w:ascii="CMU Bright" w:hAnsi="CMU Bright" w:cs="CMU Bright"/>
        </w:rPr>
        <w:t>: CNN</w:t>
      </w:r>
      <w:r w:rsidRPr="001A7785">
        <w:rPr>
          <w:rFonts w:ascii="CMU Bright" w:hAnsi="CMU Bright" w:cs="CMU Bright"/>
          <w:rtl/>
        </w:rPr>
        <w:t xml:space="preserve"> </w:t>
      </w:r>
      <w:r w:rsidR="00F71FEC" w:rsidRPr="001A7785">
        <w:rPr>
          <w:rFonts w:ascii="CMU Bright" w:hAnsi="CMU Bright" w:cs="CMU Bright"/>
        </w:rPr>
        <w:t>output filter maps v</w:t>
      </w:r>
      <w:r w:rsidRPr="001A7785">
        <w:rPr>
          <w:rFonts w:ascii="CMU Bright" w:hAnsi="CMU Bright" w:cs="CMU Bright"/>
        </w:rPr>
        <w:t xml:space="preserve">isualization on MNIST trained CNN classifier for the </w:t>
      </w:r>
      <w:r w:rsidR="0071597E" w:rsidRPr="001A7785">
        <w:rPr>
          <w:rFonts w:ascii="CMU Bright" w:hAnsi="CMU Bright" w:cs="CMU Bright"/>
        </w:rPr>
        <w:t>digit</w:t>
      </w:r>
      <w:r w:rsidRPr="001A7785">
        <w:rPr>
          <w:rFonts w:ascii="CMU Bright" w:hAnsi="CMU Bright" w:cs="CMU Bright"/>
        </w:rPr>
        <w:t xml:space="preserve"> 7 </w:t>
      </w:r>
      <w:sdt>
        <w:sdtPr>
          <w:rPr>
            <w:rFonts w:ascii="CMU Bright" w:hAnsi="CMU Bright" w:cs="CMU Bright"/>
          </w:rPr>
          <w:id w:val="1906023180"/>
          <w:citation/>
        </w:sdtPr>
        <w:sdtContent>
          <w:r w:rsidRPr="001A7785">
            <w:rPr>
              <w:rFonts w:ascii="CMU Bright" w:hAnsi="CMU Bright" w:cs="CMU Bright"/>
            </w:rPr>
            <w:fldChar w:fldCharType="begin"/>
          </w:r>
          <w:r w:rsidRPr="001A7785">
            <w:rPr>
              <w:rFonts w:ascii="CMU Bright" w:hAnsi="CMU Bright" w:cs="CMU Bright"/>
            </w:rPr>
            <w:instrText xml:space="preserve"> CITATION Har \l 1033 </w:instrText>
          </w:r>
          <w:r w:rsidRPr="001A7785">
            <w:rPr>
              <w:rFonts w:ascii="CMU Bright" w:hAnsi="CMU Bright" w:cs="CMU Bright"/>
            </w:rPr>
            <w:fldChar w:fldCharType="separate"/>
          </w:r>
          <w:r w:rsidR="00A47923" w:rsidRPr="00A47923">
            <w:rPr>
              <w:rFonts w:ascii="CMU Bright" w:hAnsi="CMU Bright" w:cs="CMU Bright"/>
              <w:noProof/>
            </w:rPr>
            <w:t>[4]</w:t>
          </w:r>
          <w:r w:rsidRPr="001A7785">
            <w:rPr>
              <w:rFonts w:ascii="CMU Bright" w:hAnsi="CMU Bright" w:cs="CMU Bright"/>
            </w:rPr>
            <w:fldChar w:fldCharType="end"/>
          </w:r>
        </w:sdtContent>
      </w:sdt>
    </w:p>
    <w:p w14:paraId="6FAE5ED9" w14:textId="2A2FE07E" w:rsidR="00C82A75" w:rsidRPr="001A7785" w:rsidRDefault="00C82A75" w:rsidP="00C82A75">
      <w:pPr>
        <w:pStyle w:val="Heading3"/>
        <w:rPr>
          <w:rFonts w:ascii="CMU Bright" w:hAnsi="CMU Bright" w:cs="CMU Bright"/>
        </w:rPr>
      </w:pPr>
      <w:bookmarkStart w:id="14" w:name="_Toc4536324"/>
      <w:r w:rsidRPr="001A7785">
        <w:rPr>
          <w:rFonts w:ascii="CMU Bright" w:hAnsi="CMU Bright" w:cs="CMU Bright"/>
        </w:rPr>
        <w:t>MAC Operations</w:t>
      </w:r>
      <w:r w:rsidR="00886F21" w:rsidRPr="001A7785">
        <w:rPr>
          <w:rFonts w:ascii="CMU Bright" w:hAnsi="CMU Bright" w:cs="CMU Bright"/>
        </w:rPr>
        <w:t xml:space="preserve"> and </w:t>
      </w:r>
      <w:proofErr w:type="spellStart"/>
      <w:r w:rsidR="00886F21" w:rsidRPr="001A7785">
        <w:rPr>
          <w:rFonts w:ascii="CMU Bright" w:hAnsi="CMU Bright" w:cs="CMU Bright"/>
        </w:rPr>
        <w:t>Relu</w:t>
      </w:r>
      <w:proofErr w:type="spellEnd"/>
      <w:r w:rsidR="00886F21" w:rsidRPr="001A7785">
        <w:rPr>
          <w:rFonts w:ascii="CMU Bright" w:hAnsi="CMU Bright" w:cs="CMU Bright"/>
        </w:rPr>
        <w:t xml:space="preserve"> considerations</w:t>
      </w:r>
      <w:bookmarkEnd w:id="14"/>
    </w:p>
    <w:p w14:paraId="240B4CD5" w14:textId="09450BA3" w:rsidR="00C82A75" w:rsidRPr="001A7785" w:rsidRDefault="00C82A75" w:rsidP="00C82A75">
      <w:pPr>
        <w:rPr>
          <w:rFonts w:ascii="CMU Bright" w:hAnsi="CMU Bright" w:cs="CMU Bright"/>
        </w:rPr>
      </w:pPr>
      <w:r w:rsidRPr="001A7785">
        <w:rPr>
          <w:rFonts w:ascii="CMU Bright" w:hAnsi="CMU Bright" w:cs="CMU Bright"/>
        </w:rPr>
        <w:t xml:space="preserve">Consider a given filter </w:t>
      </w:r>
      <w:proofErr w:type="spellStart"/>
      <w:r w:rsidRPr="001A7785">
        <w:rPr>
          <w:rFonts w:ascii="CMU Bright" w:hAnsi="CMU Bright" w:cs="CMU Bright"/>
        </w:rPr>
        <w:t>i</w:t>
      </w:r>
      <w:proofErr w:type="spellEnd"/>
      <w:r w:rsidRPr="001A7785">
        <w:rPr>
          <w:rFonts w:ascii="CMU Bright" w:hAnsi="CMU Bright" w:cs="CMU Bright"/>
        </w:rPr>
        <w:t xml:space="preserve"> of l</w:t>
      </w:r>
      <w:r w:rsidR="005947BE" w:rsidRPr="001A7785">
        <w:rPr>
          <w:rFonts w:ascii="CMU Bright" w:hAnsi="CMU Bright" w:cs="CMU Bright"/>
        </w:rPr>
        <w:t>ayer j</w:t>
      </w:r>
      <w:r w:rsidRPr="001A7785">
        <w:rPr>
          <w:rFonts w:ascii="CMU Bright" w:hAnsi="CMU Bright" w:cs="CMU Bright"/>
        </w:rPr>
        <w:t>.</w:t>
      </w:r>
      <w:r w:rsidR="005947BE" w:rsidRPr="001A7785">
        <w:rPr>
          <w:rFonts w:ascii="CMU Bright" w:hAnsi="CMU Bright" w:cs="CMU Bright"/>
        </w:rPr>
        <w:t xml:space="preserve"> Ignoring the bias term, t</w:t>
      </w:r>
      <w:r w:rsidRPr="001A7785">
        <w:rPr>
          <w:rFonts w:ascii="CMU Bright" w:hAnsi="CMU Bright" w:cs="CMU Bright"/>
        </w:rPr>
        <w:t xml:space="preserve">he output of the neuron is calculated by: </w:t>
      </w:r>
    </w:p>
    <w:p w14:paraId="3CD98B94" w14:textId="55800C19" w:rsidR="00C82A75" w:rsidRPr="001A7785" w:rsidRDefault="00C82A75" w:rsidP="00C82A75">
      <w:pPr>
        <w:jc w:val="center"/>
        <w:rPr>
          <w:rFonts w:ascii="CMU Bright" w:hAnsi="CMU Bright" w:cs="CMU Bright"/>
        </w:rPr>
      </w:pPr>
      <w:r w:rsidRPr="001A7785">
        <w:rPr>
          <w:rFonts w:ascii="CMU Bright" w:hAnsi="CMU Bright" w:cs="CMU Bright"/>
          <w:position w:val="-26"/>
        </w:rPr>
        <w:object w:dxaOrig="1500" w:dyaOrig="600" w14:anchorId="533CD254">
          <v:shape id="_x0000_i1026" type="#_x0000_t75" style="width:75.5pt;height:30pt" o:ole="">
            <v:imagedata r:id="rId17" o:title=""/>
          </v:shape>
          <o:OLEObject Type="Embed" ProgID="Equation.DSMT4" ShapeID="_x0000_i1026" DrawAspect="Content" ObjectID="_1615242176" r:id="rId18"/>
        </w:object>
      </w:r>
      <w:r w:rsidRPr="001A7785">
        <w:rPr>
          <w:rFonts w:ascii="CMU Bright" w:hAnsi="CMU Bright" w:cs="CMU Bright"/>
        </w:rPr>
        <w:t xml:space="preserve"> </w:t>
      </w:r>
    </w:p>
    <w:p w14:paraId="024F966B" w14:textId="7879A8A7" w:rsidR="00A35036" w:rsidRPr="001A7785" w:rsidRDefault="00C82A75" w:rsidP="00B11C2B">
      <w:pPr>
        <w:rPr>
          <w:rFonts w:ascii="CMU Bright" w:hAnsi="CMU Bright" w:cs="CMU Bright"/>
        </w:rPr>
      </w:pPr>
      <w:r w:rsidRPr="001A7785">
        <w:rPr>
          <w:rFonts w:ascii="CMU Bright" w:hAnsi="CMU Bright" w:cs="CMU Bright"/>
        </w:rPr>
        <w:t xml:space="preserve">For a filter of size 3x3 for example, we would calculate </w:t>
      </w:r>
      <w:r w:rsidRPr="001A7785">
        <w:rPr>
          <w:rFonts w:ascii="CMU Bright" w:hAnsi="CMU Bright" w:cs="CMU Bright"/>
          <w:position w:val="-6"/>
        </w:rPr>
        <w:object w:dxaOrig="680" w:dyaOrig="240" w14:anchorId="0311B22E">
          <v:shape id="_x0000_i1027" type="#_x0000_t75" style="width:33.5pt;height:12pt" o:ole="">
            <v:imagedata r:id="rId19" o:title=""/>
          </v:shape>
          <o:OLEObject Type="Embed" ProgID="Equation.DSMT4" ShapeID="_x0000_i1027" DrawAspect="Content" ObjectID="_1615242177" r:id="rId20"/>
        </w:object>
      </w:r>
      <w:r w:rsidRPr="001A7785">
        <w:rPr>
          <w:rFonts w:ascii="CMU Bright" w:hAnsi="CMU Bright" w:cs="CMU Bright"/>
        </w:rPr>
        <w:t xml:space="preserve"> </w:t>
      </w:r>
      <w:proofErr w:type="spellStart"/>
      <w:r w:rsidRPr="001A7785">
        <w:rPr>
          <w:rFonts w:ascii="CMU Bright" w:hAnsi="CMU Bright" w:cs="CMU Bright"/>
        </w:rPr>
        <w:t>mult</w:t>
      </w:r>
      <w:proofErr w:type="spellEnd"/>
      <w:r w:rsidRPr="001A7785">
        <w:rPr>
          <w:rFonts w:ascii="CMU Bright" w:hAnsi="CMU Bright" w:cs="CMU Bright"/>
        </w:rPr>
        <w:t xml:space="preserve"> operations, and sum </w:t>
      </w:r>
      <w:r w:rsidR="00886F21" w:rsidRPr="001A7785">
        <w:rPr>
          <w:rFonts w:ascii="CMU Bright" w:hAnsi="CMU Bright" w:cs="CMU Bright"/>
          <w:position w:val="-12"/>
        </w:rPr>
        <w:object w:dxaOrig="1340" w:dyaOrig="340" w14:anchorId="7B1C20CB">
          <v:shape id="_x0000_i1028" type="#_x0000_t75" style="width:66.5pt;height:16.5pt" o:ole="">
            <v:imagedata r:id="rId21" o:title=""/>
          </v:shape>
          <o:OLEObject Type="Embed" ProgID="Equation.DSMT4" ShapeID="_x0000_i1028" DrawAspect="Content" ObjectID="_1615242178" r:id="rId22"/>
        </w:object>
      </w:r>
      <w:r w:rsidRPr="001A7785">
        <w:rPr>
          <w:rFonts w:ascii="CMU Bright" w:hAnsi="CMU Bright" w:cs="CMU Bright"/>
        </w:rPr>
        <w:t xml:space="preserve"> </w:t>
      </w:r>
      <w:r w:rsidR="00886F21" w:rsidRPr="001A7785">
        <w:rPr>
          <w:rFonts w:ascii="CMU Bright" w:hAnsi="CMU Bright" w:cs="CMU Bright"/>
        </w:rPr>
        <w:t xml:space="preserve">times, thus resulting in 9 MAC (Multiply and Accumulate operations). As with </w:t>
      </w:r>
      <w:r w:rsidR="00886F21" w:rsidRPr="001A7785">
        <w:rPr>
          <w:rFonts w:ascii="CMU Bright" w:hAnsi="CMU Bright" w:cs="CMU Bright"/>
        </w:rPr>
        <w:lastRenderedPageBreak/>
        <w:t xml:space="preserve">any arithmetic computations, these cost us power. Notice that when this sum is negative, a </w:t>
      </w:r>
      <w:proofErr w:type="spellStart"/>
      <w:r w:rsidR="00886F21" w:rsidRPr="001A7785">
        <w:rPr>
          <w:rFonts w:ascii="CMU Bright" w:hAnsi="CMU Bright" w:cs="CMU Bright"/>
        </w:rPr>
        <w:t>Relu</w:t>
      </w:r>
      <w:proofErr w:type="spellEnd"/>
      <w:r w:rsidR="00886F21" w:rsidRPr="001A7785">
        <w:rPr>
          <w:rFonts w:ascii="CMU Bright" w:hAnsi="CMU Bright" w:cs="CMU Bright"/>
        </w:rPr>
        <w:t xml:space="preserve"> activation on that layer truncates the sum to zero. </w:t>
      </w:r>
    </w:p>
    <w:p w14:paraId="0BC1F287" w14:textId="2F887BB6" w:rsidR="009663E9" w:rsidRPr="001A7785" w:rsidRDefault="009663E9" w:rsidP="00A35036">
      <w:pPr>
        <w:pStyle w:val="Heading1"/>
        <w:rPr>
          <w:rFonts w:ascii="CMU Bright" w:hAnsi="CMU Bright" w:cs="CMU Bright"/>
        </w:rPr>
      </w:pPr>
      <w:bookmarkStart w:id="15" w:name="_Toc4536325"/>
      <w:r w:rsidRPr="001A7785">
        <w:rPr>
          <w:rFonts w:ascii="CMU Bright" w:hAnsi="CMU Bright" w:cs="CMU Bright"/>
        </w:rPr>
        <w:t>Project Specification</w:t>
      </w:r>
      <w:bookmarkEnd w:id="15"/>
    </w:p>
    <w:p w14:paraId="537ED685" w14:textId="77777777" w:rsidR="00A35036" w:rsidRPr="001A7785" w:rsidRDefault="00A35036" w:rsidP="00A35036">
      <w:pPr>
        <w:rPr>
          <w:rFonts w:ascii="CMU Bright" w:hAnsi="CMU Bright" w:cs="CMU Bright"/>
        </w:rPr>
      </w:pPr>
    </w:p>
    <w:p w14:paraId="7C7F7B49" w14:textId="0DEC2AC8" w:rsidR="00A35036" w:rsidRPr="001A7785" w:rsidRDefault="009663E9" w:rsidP="00A35036">
      <w:pPr>
        <w:rPr>
          <w:rFonts w:ascii="CMU Bright" w:hAnsi="CMU Bright" w:cs="CMU Bright"/>
        </w:rPr>
      </w:pPr>
      <w:r w:rsidRPr="001A7785">
        <w:rPr>
          <w:rFonts w:ascii="CMU Bright" w:hAnsi="CMU Bright" w:cs="CMU Bright"/>
        </w:rPr>
        <w:t xml:space="preserve">In this section we will briefly </w:t>
      </w:r>
      <w:r w:rsidR="002C17C0" w:rsidRPr="001A7785">
        <w:rPr>
          <w:rFonts w:ascii="CMU Bright" w:hAnsi="CMU Bright" w:cs="CMU Bright"/>
        </w:rPr>
        <w:t xml:space="preserve">motivate this project and explain its targets.  </w:t>
      </w:r>
    </w:p>
    <w:p w14:paraId="1DDE703F" w14:textId="6FCF7634" w:rsidR="00751F8B" w:rsidRPr="001A7785" w:rsidRDefault="002C17C0" w:rsidP="00751F8B">
      <w:pPr>
        <w:pStyle w:val="Heading2"/>
        <w:rPr>
          <w:rFonts w:ascii="CMU Bright" w:hAnsi="CMU Bright" w:cs="CMU Bright"/>
        </w:rPr>
      </w:pPr>
      <w:bookmarkStart w:id="16" w:name="_Toc4536326"/>
      <w:r w:rsidRPr="001A7785">
        <w:rPr>
          <w:rFonts w:ascii="CMU Bright" w:hAnsi="CMU Bright" w:cs="CMU Bright"/>
        </w:rPr>
        <w:t>Problem Description</w:t>
      </w:r>
      <w:bookmarkEnd w:id="16"/>
    </w:p>
    <w:tbl>
      <w:tblPr>
        <w:tblW w:w="5000" w:type="pct"/>
        <w:tblCellSpacing w:w="15" w:type="dxa"/>
        <w:tblCellMar>
          <w:top w:w="15" w:type="dxa"/>
          <w:left w:w="15" w:type="dxa"/>
          <w:bottom w:w="15" w:type="dxa"/>
          <w:right w:w="15" w:type="dxa"/>
        </w:tblCellMar>
        <w:tblLook w:val="04A0" w:firstRow="1" w:lastRow="0" w:firstColumn="1" w:lastColumn="0" w:noHBand="0" w:noVBand="1"/>
      </w:tblPr>
      <w:tblGrid>
        <w:gridCol w:w="9026"/>
      </w:tblGrid>
      <w:tr w:rsidR="00751F8B" w:rsidRPr="001A7785" w14:paraId="0FC17828" w14:textId="77777777" w:rsidTr="005947BE">
        <w:trPr>
          <w:tblCellSpacing w:w="15" w:type="dxa"/>
        </w:trPr>
        <w:tc>
          <w:tcPr>
            <w:tcW w:w="0" w:type="auto"/>
            <w:vAlign w:val="center"/>
            <w:hideMark/>
          </w:tcPr>
          <w:p w14:paraId="55246A12" w14:textId="7F860EF3" w:rsidR="00751F8B" w:rsidRPr="001A7785" w:rsidRDefault="00751F8B" w:rsidP="005947BE">
            <w:pPr>
              <w:rPr>
                <w:rFonts w:ascii="CMU Bright" w:hAnsi="CMU Bright" w:cs="CMU Bright"/>
              </w:rPr>
            </w:pPr>
            <w:r w:rsidRPr="001A7785">
              <w:rPr>
                <w:rFonts w:ascii="CMU Bright" w:hAnsi="CMU Bright" w:cs="CMU Bright"/>
              </w:rPr>
              <w:t xml:space="preserve">Convolution neural networks have become a state-of-the-art approach to solving image related tasks. However, they suffer from being highly computationally intensive </w:t>
            </w:r>
            <w:sdt>
              <w:sdtPr>
                <w:rPr>
                  <w:rFonts w:ascii="CMU Bright" w:hAnsi="CMU Bright" w:cs="CMU Bright"/>
                </w:rPr>
                <w:id w:val="1387451620"/>
                <w:citation/>
              </w:sdtPr>
              <w:sdtContent>
                <w:r w:rsidRPr="001A7785">
                  <w:rPr>
                    <w:rFonts w:ascii="CMU Bright" w:hAnsi="CMU Bright" w:cs="CMU Bright"/>
                  </w:rPr>
                  <w:fldChar w:fldCharType="begin"/>
                </w:r>
                <w:r w:rsidRPr="001A7785">
                  <w:rPr>
                    <w:rFonts w:ascii="CMU Bright" w:hAnsi="CMU Bright" w:cs="CMU Bright"/>
                  </w:rPr>
                  <w:instrText xml:space="preserve"> CITATION Vah \l 1033 </w:instrText>
                </w:r>
                <w:r w:rsidRPr="001A7785">
                  <w:rPr>
                    <w:rFonts w:ascii="CMU Bright" w:hAnsi="CMU Bright" w:cs="CMU Bright"/>
                  </w:rPr>
                  <w:fldChar w:fldCharType="separate"/>
                </w:r>
                <w:r w:rsidR="00EA697F" w:rsidRPr="001A7785">
                  <w:rPr>
                    <w:rFonts w:ascii="CMU Bright" w:hAnsi="CMU Bright" w:cs="CMU Bright"/>
                    <w:noProof/>
                  </w:rPr>
                  <w:t>[5]</w:t>
                </w:r>
                <w:r w:rsidRPr="001A7785">
                  <w:rPr>
                    <w:rFonts w:ascii="CMU Bright" w:hAnsi="CMU Bright" w:cs="CMU Bright"/>
                  </w:rPr>
                  <w:fldChar w:fldCharType="end"/>
                </w:r>
              </w:sdtContent>
            </w:sdt>
            <w:r w:rsidRPr="001A7785">
              <w:rPr>
                <w:rFonts w:ascii="CMU Bright" w:hAnsi="CMU Bright" w:cs="CMU Bright"/>
              </w:rPr>
              <w:t>.</w:t>
            </w:r>
          </w:p>
          <w:p w14:paraId="71060A2E" w14:textId="5E7BC4F2" w:rsidR="00751F8B" w:rsidRPr="001A7785" w:rsidRDefault="00751F8B" w:rsidP="005947BE">
            <w:pPr>
              <w:rPr>
                <w:rFonts w:ascii="CMU Bright" w:hAnsi="CMU Bright" w:cs="CMU Bright"/>
              </w:rPr>
            </w:pPr>
            <w:r w:rsidRPr="001A7785">
              <w:rPr>
                <w:rFonts w:ascii="CMU Bright" w:hAnsi="CMU Bright" w:cs="CMU Bright"/>
              </w:rPr>
              <w:t>Predicting zero-valued activations has already been proven effective to reduce some of the computations</w:t>
            </w:r>
            <w:sdt>
              <w:sdtPr>
                <w:rPr>
                  <w:rFonts w:ascii="CMU Bright" w:hAnsi="CMU Bright" w:cs="CMU Bright"/>
                </w:rPr>
                <w:id w:val="-406298902"/>
                <w:citation/>
              </w:sdtPr>
              <w:sdtContent>
                <w:r w:rsidRPr="001A7785">
                  <w:rPr>
                    <w:rFonts w:ascii="CMU Bright" w:hAnsi="CMU Bright" w:cs="CMU Bright"/>
                  </w:rPr>
                  <w:fldChar w:fldCharType="begin"/>
                </w:r>
                <w:r w:rsidRPr="001A7785">
                  <w:rPr>
                    <w:rFonts w:ascii="CMU Bright" w:hAnsi="CMU Bright" w:cs="CMU Bright"/>
                  </w:rPr>
                  <w:instrText xml:space="preserve"> CITATION Gil \l 1033 </w:instrText>
                </w:r>
                <w:r w:rsidRPr="001A7785">
                  <w:rPr>
                    <w:rFonts w:ascii="CMU Bright" w:hAnsi="CMU Bright" w:cs="CMU Bright"/>
                  </w:rPr>
                  <w:fldChar w:fldCharType="separate"/>
                </w:r>
                <w:r w:rsidR="00EA697F" w:rsidRPr="001A7785">
                  <w:rPr>
                    <w:rFonts w:ascii="CMU Bright" w:hAnsi="CMU Bright" w:cs="CMU Bright"/>
                    <w:noProof/>
                  </w:rPr>
                  <w:t xml:space="preserve"> [1]</w:t>
                </w:r>
                <w:r w:rsidRPr="001A7785">
                  <w:rPr>
                    <w:rFonts w:ascii="CMU Bright" w:hAnsi="CMU Bright" w:cs="CMU Bright"/>
                  </w:rPr>
                  <w:fldChar w:fldCharType="end"/>
                </w:r>
              </w:sdtContent>
            </w:sdt>
            <w:sdt>
              <w:sdtPr>
                <w:rPr>
                  <w:rFonts w:ascii="CMU Bright" w:hAnsi="CMU Bright" w:cs="CMU Bright"/>
                </w:rPr>
                <w:id w:val="-1268611635"/>
                <w:citation/>
              </w:sdtPr>
              <w:sdtContent>
                <w:r w:rsidRPr="001A7785">
                  <w:rPr>
                    <w:rFonts w:ascii="CMU Bright" w:hAnsi="CMU Bright" w:cs="CMU Bright"/>
                  </w:rPr>
                  <w:fldChar w:fldCharType="begin"/>
                </w:r>
                <w:r w:rsidRPr="001A7785">
                  <w:rPr>
                    <w:rFonts w:ascii="CMU Bright" w:hAnsi="CMU Bright" w:cs="CMU Bright"/>
                  </w:rPr>
                  <w:instrText xml:space="preserve"> CITATION Vah \l 1033 </w:instrText>
                </w:r>
                <w:r w:rsidRPr="001A7785">
                  <w:rPr>
                    <w:rFonts w:ascii="CMU Bright" w:hAnsi="CMU Bright" w:cs="CMU Bright"/>
                  </w:rPr>
                  <w:fldChar w:fldCharType="separate"/>
                </w:r>
                <w:r w:rsidR="00EA697F" w:rsidRPr="001A7785">
                  <w:rPr>
                    <w:rFonts w:ascii="CMU Bright" w:hAnsi="CMU Bright" w:cs="CMU Bright"/>
                    <w:noProof/>
                  </w:rPr>
                  <w:t xml:space="preserve"> [5]</w:t>
                </w:r>
                <w:r w:rsidRPr="001A7785">
                  <w:rPr>
                    <w:rFonts w:ascii="CMU Bright" w:hAnsi="CMU Bright" w:cs="CMU Bright"/>
                  </w:rPr>
                  <w:fldChar w:fldCharType="end"/>
                </w:r>
              </w:sdtContent>
            </w:sdt>
            <w:r w:rsidRPr="001A7785">
              <w:rPr>
                <w:rFonts w:ascii="CMU Bright" w:hAnsi="CMU Bright" w:cs="CMU Bright"/>
              </w:rPr>
              <w:t>. In this project we will optimize the prediction pattern to achieve the highest performance possible within a model’s accuracy constraint.</w:t>
            </w:r>
          </w:p>
        </w:tc>
      </w:tr>
    </w:tbl>
    <w:p w14:paraId="0C2B4A4F" w14:textId="77777777" w:rsidR="00751F8B" w:rsidRPr="001A7785" w:rsidRDefault="00751F8B" w:rsidP="00751F8B">
      <w:pPr>
        <w:rPr>
          <w:rFonts w:ascii="CMU Bright" w:hAnsi="CMU Bright" w:cs="CMU Bright"/>
          <w:vanish/>
        </w:rPr>
      </w:pPr>
    </w:p>
    <w:tbl>
      <w:tblPr>
        <w:tblW w:w="5000" w:type="pct"/>
        <w:tblCellSpacing w:w="15" w:type="dxa"/>
        <w:tblCellMar>
          <w:top w:w="15" w:type="dxa"/>
          <w:left w:w="15" w:type="dxa"/>
          <w:bottom w:w="15" w:type="dxa"/>
          <w:right w:w="15" w:type="dxa"/>
        </w:tblCellMar>
        <w:tblLook w:val="04A0" w:firstRow="1" w:lastRow="0" w:firstColumn="1" w:lastColumn="0" w:noHBand="0" w:noVBand="1"/>
      </w:tblPr>
      <w:tblGrid>
        <w:gridCol w:w="9026"/>
      </w:tblGrid>
      <w:tr w:rsidR="00751F8B" w:rsidRPr="001A7785" w14:paraId="3B3368A2" w14:textId="77777777" w:rsidTr="005947BE">
        <w:trPr>
          <w:tblCellSpacing w:w="15" w:type="dxa"/>
        </w:trPr>
        <w:tc>
          <w:tcPr>
            <w:tcW w:w="2500" w:type="pct"/>
            <w:hideMark/>
          </w:tcPr>
          <w:p w14:paraId="73CE7FE1" w14:textId="77777777" w:rsidR="00751F8B" w:rsidRPr="001A7785" w:rsidRDefault="00751F8B" w:rsidP="005947BE">
            <w:pPr>
              <w:rPr>
                <w:rFonts w:ascii="CMU Bright" w:hAnsi="CMU Bright" w:cs="CMU Bright"/>
              </w:rPr>
            </w:pPr>
            <w:r w:rsidRPr="001A7785">
              <w:rPr>
                <w:rFonts w:ascii="CMU Bright" w:hAnsi="CMU Bright" w:cs="CMU Bright"/>
              </w:rPr>
              <w:t xml:space="preserve">Project Targets: </w:t>
            </w:r>
          </w:p>
          <w:p w14:paraId="540CCA02" w14:textId="77777777" w:rsidR="00751F8B" w:rsidRPr="001A7785" w:rsidRDefault="00751F8B" w:rsidP="005947BE">
            <w:pPr>
              <w:numPr>
                <w:ilvl w:val="0"/>
                <w:numId w:val="15"/>
              </w:numPr>
              <w:rPr>
                <w:rFonts w:ascii="CMU Bright" w:hAnsi="CMU Bright" w:cs="CMU Bright"/>
              </w:rPr>
            </w:pPr>
            <w:r w:rsidRPr="001A7785">
              <w:rPr>
                <w:rFonts w:ascii="CMU Bright" w:hAnsi="CMU Bright" w:cs="CMU Bright"/>
              </w:rPr>
              <w:t>Learn how CNNs work</w:t>
            </w:r>
          </w:p>
          <w:p w14:paraId="09AE7E87" w14:textId="77777777" w:rsidR="00751F8B" w:rsidRPr="001A7785" w:rsidRDefault="00751F8B" w:rsidP="005947BE">
            <w:pPr>
              <w:numPr>
                <w:ilvl w:val="0"/>
                <w:numId w:val="15"/>
              </w:numPr>
              <w:rPr>
                <w:rFonts w:ascii="CMU Bright" w:hAnsi="CMU Bright" w:cs="CMU Bright"/>
              </w:rPr>
            </w:pPr>
            <w:r w:rsidRPr="001A7785">
              <w:rPr>
                <w:rFonts w:ascii="CMU Bright" w:hAnsi="CMU Bright" w:cs="CMU Bright"/>
              </w:rPr>
              <w:t>Learn how cross neuron activations work prediction method works</w:t>
            </w:r>
          </w:p>
          <w:p w14:paraId="0638C5AE" w14:textId="248205A9" w:rsidR="00751F8B" w:rsidRPr="001A7785" w:rsidRDefault="00751F8B" w:rsidP="005947BE">
            <w:pPr>
              <w:numPr>
                <w:ilvl w:val="0"/>
                <w:numId w:val="15"/>
              </w:numPr>
              <w:rPr>
                <w:rFonts w:ascii="CMU Bright" w:hAnsi="CMU Bright" w:cs="CMU Bright"/>
              </w:rPr>
            </w:pPr>
            <w:r w:rsidRPr="001A7785">
              <w:rPr>
                <w:rFonts w:ascii="CMU Bright" w:hAnsi="CMU Bright" w:cs="CMU Bright"/>
              </w:rPr>
              <w:t xml:space="preserve">Learn how </w:t>
            </w:r>
            <w:proofErr w:type="spellStart"/>
            <w:r w:rsidRPr="001A7785">
              <w:rPr>
                <w:rFonts w:ascii="CMU Bright" w:hAnsi="CMU Bright" w:cs="CMU Bright"/>
              </w:rPr>
              <w:t>Aklaghi</w:t>
            </w:r>
            <w:proofErr w:type="spellEnd"/>
            <w:r w:rsidRPr="001A7785">
              <w:rPr>
                <w:rFonts w:ascii="CMU Bright" w:hAnsi="CMU Bright" w:cs="CMU Bright"/>
              </w:rPr>
              <w:t xml:space="preserve"> et al. </w:t>
            </w:r>
            <w:sdt>
              <w:sdtPr>
                <w:rPr>
                  <w:rFonts w:ascii="CMU Bright" w:hAnsi="CMU Bright" w:cs="CMU Bright"/>
                </w:rPr>
                <w:id w:val="361254052"/>
                <w:citation/>
              </w:sdtPr>
              <w:sdtContent>
                <w:r w:rsidRPr="001A7785">
                  <w:rPr>
                    <w:rFonts w:ascii="CMU Bright" w:hAnsi="CMU Bright" w:cs="CMU Bright"/>
                  </w:rPr>
                  <w:fldChar w:fldCharType="begin"/>
                </w:r>
                <w:r w:rsidRPr="001A7785">
                  <w:rPr>
                    <w:rFonts w:ascii="CMU Bright" w:hAnsi="CMU Bright" w:cs="CMU Bright"/>
                  </w:rPr>
                  <w:instrText xml:space="preserve"> CITATION Vah \l 1033 </w:instrText>
                </w:r>
                <w:r w:rsidRPr="001A7785">
                  <w:rPr>
                    <w:rFonts w:ascii="CMU Bright" w:hAnsi="CMU Bright" w:cs="CMU Bright"/>
                  </w:rPr>
                  <w:fldChar w:fldCharType="separate"/>
                </w:r>
                <w:r w:rsidR="00EA697F" w:rsidRPr="001A7785">
                  <w:rPr>
                    <w:rFonts w:ascii="CMU Bright" w:hAnsi="CMU Bright" w:cs="CMU Bright"/>
                    <w:noProof/>
                  </w:rPr>
                  <w:t>[5]</w:t>
                </w:r>
                <w:r w:rsidRPr="001A7785">
                  <w:rPr>
                    <w:rFonts w:ascii="CMU Bright" w:hAnsi="CMU Bright" w:cs="CMU Bright"/>
                  </w:rPr>
                  <w:fldChar w:fldCharType="end"/>
                </w:r>
              </w:sdtContent>
            </w:sdt>
            <w:r w:rsidRPr="001A7785">
              <w:rPr>
                <w:rFonts w:ascii="CMU Bright" w:hAnsi="CMU Bright" w:cs="CMU Bright"/>
              </w:rPr>
              <w:t xml:space="preserve"> optimized their solution</w:t>
            </w:r>
          </w:p>
          <w:p w14:paraId="4B04665F" w14:textId="4B6EA54D" w:rsidR="00751F8B" w:rsidRPr="001A7785" w:rsidRDefault="005947BE" w:rsidP="005947BE">
            <w:pPr>
              <w:numPr>
                <w:ilvl w:val="0"/>
                <w:numId w:val="15"/>
              </w:numPr>
              <w:rPr>
                <w:rFonts w:ascii="CMU Bright" w:hAnsi="CMU Bright" w:cs="CMU Bright"/>
              </w:rPr>
            </w:pPr>
            <w:r w:rsidRPr="001A7785">
              <w:rPr>
                <w:rFonts w:ascii="CMU Bright" w:hAnsi="CMU Bright" w:cs="CMU Bright"/>
              </w:rPr>
              <w:t xml:space="preserve">Optimize the mask patterns used in </w:t>
            </w:r>
            <w:sdt>
              <w:sdtPr>
                <w:rPr>
                  <w:rFonts w:ascii="CMU Bright" w:hAnsi="CMU Bright" w:cs="CMU Bright"/>
                </w:rPr>
                <w:id w:val="-357352436"/>
                <w:citation/>
              </w:sdtPr>
              <w:sdtContent>
                <w:r w:rsidRPr="001A7785">
                  <w:rPr>
                    <w:rFonts w:ascii="CMU Bright" w:hAnsi="CMU Bright" w:cs="CMU Bright"/>
                  </w:rPr>
                  <w:fldChar w:fldCharType="begin"/>
                </w:r>
                <w:r w:rsidRPr="001A7785">
                  <w:rPr>
                    <w:rFonts w:ascii="CMU Bright" w:hAnsi="CMU Bright" w:cs="CMU Bright"/>
                  </w:rPr>
                  <w:instrText xml:space="preserve"> CITATION Gil \l 1033 </w:instrText>
                </w:r>
                <w:r w:rsidRPr="001A7785">
                  <w:rPr>
                    <w:rFonts w:ascii="CMU Bright" w:hAnsi="CMU Bright" w:cs="CMU Bright"/>
                  </w:rPr>
                  <w:fldChar w:fldCharType="separate"/>
                </w:r>
                <w:r w:rsidR="00EA697F" w:rsidRPr="001A7785">
                  <w:rPr>
                    <w:rFonts w:ascii="CMU Bright" w:hAnsi="CMU Bright" w:cs="CMU Bright"/>
                    <w:noProof/>
                  </w:rPr>
                  <w:t>[1]</w:t>
                </w:r>
                <w:r w:rsidRPr="001A7785">
                  <w:rPr>
                    <w:rFonts w:ascii="CMU Bright" w:hAnsi="CMU Bright" w:cs="CMU Bright"/>
                  </w:rPr>
                  <w:fldChar w:fldCharType="end"/>
                </w:r>
              </w:sdtContent>
            </w:sdt>
            <w:r w:rsidRPr="001A7785">
              <w:rPr>
                <w:rFonts w:ascii="CMU Bright" w:hAnsi="CMU Bright" w:cs="CMU Bright"/>
              </w:rPr>
              <w:t xml:space="preserve"> to be more efficient, utilizing the optimization ideas from </w:t>
            </w:r>
            <w:sdt>
              <w:sdtPr>
                <w:rPr>
                  <w:rFonts w:ascii="CMU Bright" w:hAnsi="CMU Bright" w:cs="CMU Bright"/>
                </w:rPr>
                <w:id w:val="1467080347"/>
                <w:citation/>
              </w:sdtPr>
              <w:sdtContent>
                <w:r w:rsidRPr="001A7785">
                  <w:rPr>
                    <w:rFonts w:ascii="CMU Bright" w:hAnsi="CMU Bright" w:cs="CMU Bright"/>
                  </w:rPr>
                  <w:fldChar w:fldCharType="begin"/>
                </w:r>
                <w:r w:rsidRPr="001A7785">
                  <w:rPr>
                    <w:rFonts w:ascii="CMU Bright" w:hAnsi="CMU Bright" w:cs="CMU Bright"/>
                  </w:rPr>
                  <w:instrText xml:space="preserve"> CITATION Vah \l 1033 </w:instrText>
                </w:r>
                <w:r w:rsidRPr="001A7785">
                  <w:rPr>
                    <w:rFonts w:ascii="CMU Bright" w:hAnsi="CMU Bright" w:cs="CMU Bright"/>
                  </w:rPr>
                  <w:fldChar w:fldCharType="separate"/>
                </w:r>
                <w:r w:rsidR="00EA697F" w:rsidRPr="001A7785">
                  <w:rPr>
                    <w:rFonts w:ascii="CMU Bright" w:hAnsi="CMU Bright" w:cs="CMU Bright"/>
                    <w:noProof/>
                  </w:rPr>
                  <w:t>[5]</w:t>
                </w:r>
                <w:r w:rsidRPr="001A7785">
                  <w:rPr>
                    <w:rFonts w:ascii="CMU Bright" w:hAnsi="CMU Bright" w:cs="CMU Bright"/>
                  </w:rPr>
                  <w:fldChar w:fldCharType="end"/>
                </w:r>
              </w:sdtContent>
            </w:sdt>
          </w:p>
          <w:p w14:paraId="6DA2EBD2" w14:textId="77777777" w:rsidR="00751F8B" w:rsidRPr="001A7785" w:rsidRDefault="00751F8B" w:rsidP="005947BE">
            <w:pPr>
              <w:numPr>
                <w:ilvl w:val="0"/>
                <w:numId w:val="15"/>
              </w:numPr>
              <w:rPr>
                <w:rFonts w:ascii="CMU Bright" w:hAnsi="CMU Bright" w:cs="CMU Bright"/>
              </w:rPr>
            </w:pPr>
            <w:r w:rsidRPr="001A7785">
              <w:rPr>
                <w:rFonts w:ascii="CMU Bright" w:hAnsi="CMU Bright" w:cs="CMU Bright"/>
              </w:rPr>
              <w:t>Evaluate prediction performance and model accuracy</w:t>
            </w:r>
          </w:p>
          <w:p w14:paraId="02D83344" w14:textId="6167FEB2" w:rsidR="005947BE" w:rsidRPr="001A7785" w:rsidRDefault="005947BE" w:rsidP="005947BE">
            <w:pPr>
              <w:rPr>
                <w:rFonts w:ascii="CMU Bright" w:hAnsi="CMU Bright" w:cs="CMU Bright"/>
              </w:rPr>
            </w:pPr>
          </w:p>
        </w:tc>
      </w:tr>
    </w:tbl>
    <w:p w14:paraId="3E444536" w14:textId="77777777" w:rsidR="005947BE" w:rsidRPr="001A7785" w:rsidRDefault="005947BE">
      <w:pPr>
        <w:rPr>
          <w:rFonts w:ascii="CMU Bright" w:eastAsiaTheme="majorEastAsia" w:hAnsi="CMU Bright" w:cs="CMU Bright"/>
          <w:color w:val="2E74B5" w:themeColor="accent5" w:themeShade="BF"/>
          <w:sz w:val="32"/>
          <w:szCs w:val="32"/>
          <w:lang w:bidi="ar-SA"/>
        </w:rPr>
      </w:pPr>
      <w:r w:rsidRPr="001A7785">
        <w:rPr>
          <w:rFonts w:ascii="CMU Bright" w:hAnsi="CMU Bright" w:cs="CMU Bright"/>
        </w:rPr>
        <w:br w:type="page"/>
      </w:r>
    </w:p>
    <w:p w14:paraId="3C18DC65" w14:textId="560CA5DF" w:rsidR="00751F8B" w:rsidRPr="001A7785" w:rsidRDefault="00751F8B" w:rsidP="00751F8B">
      <w:pPr>
        <w:pStyle w:val="Heading2"/>
        <w:rPr>
          <w:rFonts w:ascii="CMU Bright" w:hAnsi="CMU Bright" w:cs="CMU Bright"/>
        </w:rPr>
      </w:pPr>
      <w:bookmarkStart w:id="17" w:name="_Toc4536327"/>
      <w:r w:rsidRPr="001A7785">
        <w:rPr>
          <w:rFonts w:ascii="CMU Bright" w:hAnsi="CMU Bright" w:cs="CMU Bright"/>
        </w:rPr>
        <w:lastRenderedPageBreak/>
        <w:t>Past Work Overview</w:t>
      </w:r>
      <w:bookmarkEnd w:id="17"/>
    </w:p>
    <w:p w14:paraId="3A684B45" w14:textId="77777777" w:rsidR="00751F8B" w:rsidRPr="001A7785" w:rsidRDefault="00751F8B" w:rsidP="002C17C0">
      <w:pPr>
        <w:pStyle w:val="a0"/>
        <w:rPr>
          <w:rFonts w:ascii="CMU Bright" w:hAnsi="CMU Bright" w:cs="CMU Bright"/>
          <w:sz w:val="22"/>
          <w:szCs w:val="22"/>
          <w:lang w:bidi="ar-SA"/>
        </w:rPr>
      </w:pPr>
    </w:p>
    <w:p w14:paraId="19FF1ADB" w14:textId="5BC35270" w:rsidR="00751F8B" w:rsidRPr="001A7785" w:rsidRDefault="00751F8B" w:rsidP="00751F8B">
      <w:pPr>
        <w:pStyle w:val="a0"/>
        <w:rPr>
          <w:rFonts w:ascii="CMU Bright" w:hAnsi="CMU Bright" w:cs="CMU Bright"/>
        </w:rPr>
      </w:pPr>
      <w:r w:rsidRPr="001A7785">
        <w:rPr>
          <w:rFonts w:ascii="CMU Bright" w:hAnsi="CMU Bright" w:cs="CMU Bright"/>
        </w:rPr>
        <w:t>We review the two main articles this project is based on.</w:t>
      </w:r>
    </w:p>
    <w:p w14:paraId="6F3E77D7" w14:textId="77777777" w:rsidR="007718A9" w:rsidRPr="001A7785" w:rsidRDefault="007718A9" w:rsidP="00751F8B">
      <w:pPr>
        <w:pStyle w:val="a0"/>
        <w:rPr>
          <w:rFonts w:ascii="CMU Bright" w:hAnsi="CMU Bright" w:cs="CMU Bright"/>
        </w:rPr>
      </w:pPr>
    </w:p>
    <w:p w14:paraId="58407F1B" w14:textId="7CA07A55" w:rsidR="007718A9" w:rsidRPr="001A7785" w:rsidRDefault="005947BE" w:rsidP="00D60C5E">
      <w:pPr>
        <w:pStyle w:val="Heading3"/>
        <w:rPr>
          <w:rFonts w:ascii="CMU Bright" w:hAnsi="CMU Bright" w:cs="CMU Bright"/>
        </w:rPr>
      </w:pPr>
      <w:bookmarkStart w:id="18" w:name="_Toc4536328"/>
      <w:proofErr w:type="spellStart"/>
      <w:r w:rsidRPr="001A7785">
        <w:rPr>
          <w:rFonts w:ascii="CMU Bright" w:hAnsi="CMU Bright" w:cs="CMU Bright"/>
        </w:rPr>
        <w:t>SnaPEA</w:t>
      </w:r>
      <w:proofErr w:type="spellEnd"/>
      <w:r w:rsidRPr="001A7785">
        <w:rPr>
          <w:rFonts w:ascii="CMU Bright" w:hAnsi="CMU Bright" w:cs="CMU Bright"/>
        </w:rPr>
        <w:t xml:space="preserve"> </w:t>
      </w:r>
      <w:sdt>
        <w:sdtPr>
          <w:rPr>
            <w:rFonts w:ascii="CMU Bright" w:hAnsi="CMU Bright" w:cs="CMU Bright"/>
          </w:rPr>
          <w:id w:val="-1860421179"/>
          <w:citation/>
        </w:sdtPr>
        <w:sdtContent>
          <w:r w:rsidRPr="001A7785">
            <w:rPr>
              <w:rFonts w:ascii="CMU Bright" w:hAnsi="CMU Bright" w:cs="CMU Bright"/>
            </w:rPr>
            <w:fldChar w:fldCharType="begin"/>
          </w:r>
          <w:r w:rsidRPr="001A7785">
            <w:rPr>
              <w:rFonts w:ascii="CMU Bright" w:hAnsi="CMU Bright" w:cs="CMU Bright"/>
            </w:rPr>
            <w:instrText xml:space="preserve"> CITATION Vah \l 1033 </w:instrText>
          </w:r>
          <w:r w:rsidRPr="001A7785">
            <w:rPr>
              <w:rFonts w:ascii="CMU Bright" w:hAnsi="CMU Bright" w:cs="CMU Bright"/>
            </w:rPr>
            <w:fldChar w:fldCharType="separate"/>
          </w:r>
          <w:r w:rsidR="00EA697F" w:rsidRPr="001A7785">
            <w:rPr>
              <w:rFonts w:ascii="CMU Bright" w:hAnsi="CMU Bright" w:cs="CMU Bright"/>
              <w:noProof/>
            </w:rPr>
            <w:t>[5]</w:t>
          </w:r>
          <w:r w:rsidRPr="001A7785">
            <w:rPr>
              <w:rFonts w:ascii="CMU Bright" w:hAnsi="CMU Bright" w:cs="CMU Bright"/>
            </w:rPr>
            <w:fldChar w:fldCharType="end"/>
          </w:r>
        </w:sdtContent>
      </w:sdt>
      <w:bookmarkEnd w:id="18"/>
    </w:p>
    <w:p w14:paraId="796B41A3" w14:textId="2BAF8838" w:rsidR="00751F8B" w:rsidRPr="001A7785" w:rsidRDefault="00751F8B" w:rsidP="00751F8B">
      <w:pPr>
        <w:pStyle w:val="a0"/>
        <w:rPr>
          <w:rFonts w:ascii="CMU Bright" w:hAnsi="CMU Bright" w:cs="CMU Bright"/>
        </w:rPr>
      </w:pPr>
      <w:r w:rsidRPr="001A7785">
        <w:rPr>
          <w:rFonts w:ascii="CMU Bright" w:hAnsi="CMU Bright" w:cs="CMU Bright"/>
        </w:rPr>
        <w:t xml:space="preserve">In </w:t>
      </w:r>
      <w:sdt>
        <w:sdtPr>
          <w:rPr>
            <w:rFonts w:ascii="CMU Bright" w:hAnsi="CMU Bright" w:cs="CMU Bright"/>
          </w:rPr>
          <w:id w:val="-2021305003"/>
          <w:citation/>
        </w:sdtPr>
        <w:sdtContent>
          <w:r w:rsidRPr="001A7785">
            <w:rPr>
              <w:rFonts w:ascii="CMU Bright" w:hAnsi="CMU Bright" w:cs="CMU Bright"/>
            </w:rPr>
            <w:fldChar w:fldCharType="begin"/>
          </w:r>
          <w:r w:rsidRPr="001A7785">
            <w:rPr>
              <w:rFonts w:ascii="CMU Bright" w:hAnsi="CMU Bright" w:cs="CMU Bright"/>
            </w:rPr>
            <w:instrText xml:space="preserve"> CITATION Vah \l 1033 </w:instrText>
          </w:r>
          <w:r w:rsidRPr="001A7785">
            <w:rPr>
              <w:rFonts w:ascii="CMU Bright" w:hAnsi="CMU Bright" w:cs="CMU Bright"/>
            </w:rPr>
            <w:fldChar w:fldCharType="separate"/>
          </w:r>
          <w:r w:rsidR="00EA697F" w:rsidRPr="001A7785">
            <w:rPr>
              <w:rFonts w:ascii="CMU Bright" w:hAnsi="CMU Bright" w:cs="CMU Bright"/>
              <w:noProof/>
            </w:rPr>
            <w:t>[5]</w:t>
          </w:r>
          <w:r w:rsidRPr="001A7785">
            <w:rPr>
              <w:rFonts w:ascii="CMU Bright" w:hAnsi="CMU Bright" w:cs="CMU Bright"/>
            </w:rPr>
            <w:fldChar w:fldCharType="end"/>
          </w:r>
        </w:sdtContent>
      </w:sdt>
      <w:r w:rsidRPr="001A7785">
        <w:rPr>
          <w:rFonts w:ascii="CMU Bright" w:hAnsi="CMU Bright" w:cs="CMU Bright"/>
        </w:rPr>
        <w:t xml:space="preserve">, </w:t>
      </w:r>
      <w:proofErr w:type="spellStart"/>
      <w:r w:rsidRPr="001A7785">
        <w:rPr>
          <w:rFonts w:ascii="CMU Bright" w:hAnsi="CMU Bright" w:cs="CMU Bright"/>
        </w:rPr>
        <w:t>Aklaghi</w:t>
      </w:r>
      <w:proofErr w:type="spellEnd"/>
      <w:r w:rsidRPr="001A7785">
        <w:rPr>
          <w:rFonts w:ascii="CMU Bright" w:hAnsi="CMU Bright" w:cs="CMU Bright"/>
        </w:rPr>
        <w:t xml:space="preserve"> et al proposed </w:t>
      </w:r>
      <w:proofErr w:type="spellStart"/>
      <w:r w:rsidRPr="001A7785">
        <w:rPr>
          <w:rFonts w:ascii="CMU Bright" w:hAnsi="CMU Bright" w:cs="CMU Bright"/>
        </w:rPr>
        <w:t>SnaPEA</w:t>
      </w:r>
      <w:proofErr w:type="spellEnd"/>
      <w:r w:rsidRPr="001A7785">
        <w:rPr>
          <w:rFonts w:ascii="CMU Bright" w:hAnsi="CMU Bright" w:cs="CMU Bright"/>
        </w:rPr>
        <w:t xml:space="preserve">, a system for reducing compute-heavy convolution operations, exploiting the fact that the common </w:t>
      </w:r>
      <w:proofErr w:type="spellStart"/>
      <w:r w:rsidRPr="001A7785">
        <w:rPr>
          <w:rFonts w:ascii="CMU Bright" w:hAnsi="CMU Bright" w:cs="CMU Bright"/>
        </w:rPr>
        <w:t>Relu</w:t>
      </w:r>
      <w:proofErr w:type="spellEnd"/>
      <w:r w:rsidRPr="001A7785">
        <w:rPr>
          <w:rFonts w:ascii="CMU Bright" w:hAnsi="CMU Bright" w:cs="CMU Bright"/>
        </w:rPr>
        <w:t xml:space="preserve"> activation layers truncate any results below zero. The offered two modes of optimization: </w:t>
      </w:r>
    </w:p>
    <w:p w14:paraId="38111B5E" w14:textId="2EC7C60E" w:rsidR="00A35036" w:rsidRPr="001A7785" w:rsidRDefault="00751F8B" w:rsidP="00751F8B">
      <w:pPr>
        <w:pStyle w:val="a0"/>
        <w:numPr>
          <w:ilvl w:val="0"/>
          <w:numId w:val="16"/>
        </w:numPr>
        <w:rPr>
          <w:rFonts w:ascii="CMU Bright" w:hAnsi="CMU Bright" w:cs="CMU Bright"/>
        </w:rPr>
      </w:pPr>
      <w:r w:rsidRPr="001A7785">
        <w:rPr>
          <w:rFonts w:ascii="CMU Bright" w:hAnsi="CMU Bright" w:cs="CMU Bright"/>
          <w:b/>
          <w:bCs/>
        </w:rPr>
        <w:t>Exact mode:</w:t>
      </w:r>
      <w:r w:rsidRPr="001A7785">
        <w:rPr>
          <w:rFonts w:ascii="CMU Bright" w:hAnsi="CMU Bright" w:cs="CMU Bright"/>
        </w:rPr>
        <w:t xml:space="preserve"> Assuring no loss in classification accuracy. This includes adding additional logic </w:t>
      </w:r>
      <w:r w:rsidR="00A35036" w:rsidRPr="001A7785">
        <w:rPr>
          <w:rFonts w:ascii="CMU Bright" w:hAnsi="CMU Bright" w:cs="CMU Bright"/>
        </w:rPr>
        <w:t xml:space="preserve">on top of CNN layers, which statically re-orders the weights based on their sign. Upon a convolution with said layer, the logic periodically performs a single-bit sign check on the partial sum. Once the partial sum sums over the negative values and drops below zero, the rest of the computations can simply be ignored, since the output value will be zero in any case. </w:t>
      </w:r>
    </w:p>
    <w:p w14:paraId="42E5FF20" w14:textId="543CF5A0" w:rsidR="00751F8B" w:rsidRPr="001A7785" w:rsidRDefault="00751F8B" w:rsidP="00751F8B">
      <w:pPr>
        <w:pStyle w:val="a0"/>
        <w:numPr>
          <w:ilvl w:val="0"/>
          <w:numId w:val="16"/>
        </w:numPr>
        <w:rPr>
          <w:rFonts w:ascii="CMU Bright" w:hAnsi="CMU Bright" w:cs="CMU Bright"/>
        </w:rPr>
      </w:pPr>
      <w:r w:rsidRPr="001A7785">
        <w:rPr>
          <w:rFonts w:ascii="CMU Bright" w:hAnsi="CMU Bright" w:cs="CMU Bright"/>
        </w:rPr>
        <w:t xml:space="preserve"> </w:t>
      </w:r>
      <w:r w:rsidR="005947BE" w:rsidRPr="001A7785">
        <w:rPr>
          <w:rFonts w:ascii="CMU Bright" w:hAnsi="CMU Bright" w:cs="CMU Bright"/>
          <w:b/>
          <w:bCs/>
        </w:rPr>
        <w:t>Predictive mode</w:t>
      </w:r>
      <w:r w:rsidR="005947BE" w:rsidRPr="001A7785">
        <w:rPr>
          <w:rFonts w:ascii="CMU Bright" w:hAnsi="CMU Bright" w:cs="CMU Bright"/>
        </w:rPr>
        <w:t xml:space="preserve">: Trades classification accuracy for larger savings. Speculatively cuts the computation short even earlier than exact mode. To control the accuracy, they develop a multi-variable optimization algorithm that thresholds the degree of speculation. </w:t>
      </w:r>
    </w:p>
    <w:p w14:paraId="04759F78" w14:textId="77777777" w:rsidR="005947BE" w:rsidRPr="001A7785" w:rsidRDefault="005947BE" w:rsidP="002C17C0">
      <w:pPr>
        <w:pStyle w:val="a0"/>
        <w:rPr>
          <w:rFonts w:ascii="CMU Bright" w:hAnsi="CMU Bright" w:cs="CMU Bright"/>
          <w:sz w:val="22"/>
          <w:szCs w:val="22"/>
        </w:rPr>
      </w:pPr>
    </w:p>
    <w:p w14:paraId="3A08E4C7" w14:textId="77777777" w:rsidR="005947BE" w:rsidRPr="001A7785" w:rsidRDefault="005947BE" w:rsidP="002C17C0">
      <w:pPr>
        <w:pStyle w:val="a0"/>
        <w:rPr>
          <w:rFonts w:ascii="CMU Bright" w:hAnsi="CMU Bright" w:cs="CMU Bright"/>
          <w:b/>
          <w:bCs/>
          <w:sz w:val="22"/>
          <w:szCs w:val="22"/>
        </w:rPr>
      </w:pPr>
      <w:r w:rsidRPr="001A7785">
        <w:rPr>
          <w:rFonts w:ascii="CMU Bright" w:hAnsi="CMU Bright" w:cs="CMU Bright"/>
          <w:b/>
          <w:bCs/>
          <w:sz w:val="22"/>
          <w:szCs w:val="22"/>
        </w:rPr>
        <w:t xml:space="preserve">Results: </w:t>
      </w:r>
    </w:p>
    <w:p w14:paraId="2C940122" w14:textId="77777777" w:rsidR="005947BE" w:rsidRPr="001A7785" w:rsidRDefault="002C17C0" w:rsidP="005947BE">
      <w:pPr>
        <w:pStyle w:val="a0"/>
        <w:numPr>
          <w:ilvl w:val="0"/>
          <w:numId w:val="17"/>
        </w:numPr>
        <w:rPr>
          <w:rFonts w:ascii="CMU Bright" w:hAnsi="CMU Bright" w:cs="CMU Bright"/>
          <w:sz w:val="22"/>
          <w:szCs w:val="22"/>
        </w:rPr>
      </w:pPr>
      <w:proofErr w:type="spellStart"/>
      <w:r w:rsidRPr="001A7785">
        <w:rPr>
          <w:rFonts w:ascii="CMU Bright" w:hAnsi="CMU Bright" w:cs="CMU Bright"/>
          <w:sz w:val="22"/>
          <w:szCs w:val="22"/>
        </w:rPr>
        <w:t>SnaPEA</w:t>
      </w:r>
      <w:proofErr w:type="spellEnd"/>
      <w:r w:rsidRPr="001A7785">
        <w:rPr>
          <w:rFonts w:ascii="CMU Bright" w:hAnsi="CMU Bright" w:cs="CMU Bright"/>
          <w:sz w:val="22"/>
          <w:szCs w:val="22"/>
        </w:rPr>
        <w:t xml:space="preserve"> in the exact mode, yield</w:t>
      </w:r>
      <w:r w:rsidR="005947BE" w:rsidRPr="001A7785">
        <w:rPr>
          <w:rFonts w:ascii="CMU Bright" w:hAnsi="CMU Bright" w:cs="CMU Bright"/>
          <w:sz w:val="22"/>
          <w:szCs w:val="22"/>
        </w:rPr>
        <w:t xml:space="preserve">s, on average </w:t>
      </w:r>
      <w:r w:rsidRPr="001A7785">
        <w:rPr>
          <w:rFonts w:ascii="CMU Bright" w:hAnsi="CMU Bright" w:cs="CMU Bright"/>
          <w:sz w:val="22"/>
          <w:szCs w:val="22"/>
        </w:rPr>
        <w:t>28% speedup and 16% energy reduction in various modern CNNs</w:t>
      </w:r>
      <w:r w:rsidR="005947BE" w:rsidRPr="001A7785">
        <w:rPr>
          <w:rFonts w:ascii="CMU Bright" w:hAnsi="CMU Bright" w:cs="CMU Bright"/>
          <w:sz w:val="22"/>
          <w:szCs w:val="22"/>
        </w:rPr>
        <w:t xml:space="preserve"> </w:t>
      </w:r>
      <w:r w:rsidRPr="001A7785">
        <w:rPr>
          <w:rFonts w:ascii="CMU Bright" w:hAnsi="CMU Bright" w:cs="CMU Bright"/>
          <w:sz w:val="22"/>
          <w:szCs w:val="22"/>
        </w:rPr>
        <w:t xml:space="preserve">without affecting their classification accuracy. </w:t>
      </w:r>
    </w:p>
    <w:p w14:paraId="5C3F4CCF" w14:textId="53227A50" w:rsidR="002C17C0" w:rsidRPr="001A7785" w:rsidRDefault="002C17C0" w:rsidP="005947BE">
      <w:pPr>
        <w:pStyle w:val="a0"/>
        <w:numPr>
          <w:ilvl w:val="0"/>
          <w:numId w:val="17"/>
        </w:numPr>
        <w:rPr>
          <w:rFonts w:ascii="CMU Bright" w:hAnsi="CMU Bright" w:cs="CMU Bright"/>
          <w:sz w:val="22"/>
          <w:szCs w:val="22"/>
        </w:rPr>
      </w:pPr>
      <w:r w:rsidRPr="001A7785">
        <w:rPr>
          <w:rFonts w:ascii="CMU Bright" w:hAnsi="CMU Bright" w:cs="CMU Bright"/>
          <w:sz w:val="22"/>
          <w:szCs w:val="22"/>
        </w:rPr>
        <w:t>With 3% loss in</w:t>
      </w:r>
      <w:r w:rsidR="005947BE" w:rsidRPr="001A7785">
        <w:rPr>
          <w:rFonts w:ascii="CMU Bright" w:hAnsi="CMU Bright" w:cs="CMU Bright"/>
          <w:sz w:val="22"/>
          <w:szCs w:val="22"/>
        </w:rPr>
        <w:t xml:space="preserve"> </w:t>
      </w:r>
      <w:r w:rsidRPr="001A7785">
        <w:rPr>
          <w:rFonts w:ascii="CMU Bright" w:hAnsi="CMU Bright" w:cs="CMU Bright"/>
          <w:sz w:val="22"/>
          <w:szCs w:val="22"/>
        </w:rPr>
        <w:t>classification accuracy, on average, 67.8% of the convolutional</w:t>
      </w:r>
      <w:r w:rsidR="005947BE" w:rsidRPr="001A7785">
        <w:rPr>
          <w:rFonts w:ascii="CMU Bright" w:hAnsi="CMU Bright" w:cs="CMU Bright"/>
          <w:sz w:val="22"/>
          <w:szCs w:val="22"/>
        </w:rPr>
        <w:t xml:space="preserve"> </w:t>
      </w:r>
      <w:r w:rsidRPr="001A7785">
        <w:rPr>
          <w:rFonts w:ascii="CMU Bright" w:hAnsi="CMU Bright" w:cs="CMU Bright"/>
          <w:sz w:val="22"/>
          <w:szCs w:val="22"/>
        </w:rPr>
        <w:t>layers can operate in the predictive mode. The average speedup and</w:t>
      </w:r>
      <w:r w:rsidR="005947BE" w:rsidRPr="001A7785">
        <w:rPr>
          <w:rFonts w:ascii="CMU Bright" w:hAnsi="CMU Bright" w:cs="CMU Bright"/>
          <w:sz w:val="22"/>
          <w:szCs w:val="22"/>
        </w:rPr>
        <w:t xml:space="preserve"> </w:t>
      </w:r>
      <w:r w:rsidRPr="001A7785">
        <w:rPr>
          <w:rFonts w:ascii="CMU Bright" w:hAnsi="CMU Bright" w:cs="CMU Bright"/>
          <w:sz w:val="22"/>
          <w:szCs w:val="22"/>
        </w:rPr>
        <w:t>energy saving of these layers are 2.02</w:t>
      </w:r>
      <w:r w:rsidRPr="001A7785">
        <w:rPr>
          <w:rFonts w:ascii="Cambria" w:hAnsi="Cambria" w:cs="Cambria"/>
          <w:sz w:val="22"/>
          <w:szCs w:val="22"/>
        </w:rPr>
        <w:t>×</w:t>
      </w:r>
      <w:r w:rsidRPr="001A7785">
        <w:rPr>
          <w:rFonts w:ascii="CMU Bright" w:hAnsi="CMU Bright" w:cs="CMU Bright"/>
          <w:sz w:val="22"/>
          <w:szCs w:val="22"/>
        </w:rPr>
        <w:t xml:space="preserve"> and 1.89</w:t>
      </w:r>
      <w:r w:rsidRPr="001A7785">
        <w:rPr>
          <w:rFonts w:ascii="Cambria" w:hAnsi="Cambria" w:cs="Cambria"/>
          <w:sz w:val="22"/>
          <w:szCs w:val="22"/>
        </w:rPr>
        <w:t>×</w:t>
      </w:r>
      <w:r w:rsidRPr="001A7785">
        <w:rPr>
          <w:rFonts w:ascii="CMU Bright" w:hAnsi="CMU Bright" w:cs="CMU Bright"/>
          <w:sz w:val="22"/>
          <w:szCs w:val="22"/>
        </w:rPr>
        <w:t>, respectively. The</w:t>
      </w:r>
      <w:r w:rsidR="005947BE" w:rsidRPr="001A7785">
        <w:rPr>
          <w:rFonts w:ascii="CMU Bright" w:hAnsi="CMU Bright" w:cs="CMU Bright"/>
          <w:sz w:val="22"/>
          <w:szCs w:val="22"/>
        </w:rPr>
        <w:t xml:space="preserve"> </w:t>
      </w:r>
      <w:r w:rsidRPr="001A7785">
        <w:rPr>
          <w:rFonts w:ascii="CMU Bright" w:hAnsi="CMU Bright" w:cs="CMU Bright"/>
          <w:sz w:val="22"/>
          <w:szCs w:val="22"/>
        </w:rPr>
        <w:t>benefits grow to a maximum of 3.59</w:t>
      </w:r>
      <w:r w:rsidRPr="001A7785">
        <w:rPr>
          <w:rFonts w:ascii="Cambria" w:hAnsi="Cambria" w:cs="Cambria"/>
          <w:sz w:val="22"/>
          <w:szCs w:val="22"/>
        </w:rPr>
        <w:t>×</w:t>
      </w:r>
      <w:r w:rsidRPr="001A7785">
        <w:rPr>
          <w:rFonts w:ascii="CMU Bright" w:hAnsi="CMU Bright" w:cs="CMU Bright"/>
          <w:sz w:val="22"/>
          <w:szCs w:val="22"/>
        </w:rPr>
        <w:t xml:space="preserve"> speedup and 3.14</w:t>
      </w:r>
      <w:r w:rsidRPr="001A7785">
        <w:rPr>
          <w:rFonts w:ascii="Cambria" w:hAnsi="Cambria" w:cs="Cambria"/>
          <w:sz w:val="22"/>
          <w:szCs w:val="22"/>
        </w:rPr>
        <w:t>×</w:t>
      </w:r>
      <w:r w:rsidRPr="001A7785">
        <w:rPr>
          <w:rFonts w:ascii="CMU Bright" w:hAnsi="CMU Bright" w:cs="CMU Bright"/>
          <w:sz w:val="22"/>
          <w:szCs w:val="22"/>
        </w:rPr>
        <w:t xml:space="preserve"> energy</w:t>
      </w:r>
      <w:r w:rsidR="005947BE" w:rsidRPr="001A7785">
        <w:rPr>
          <w:rFonts w:ascii="CMU Bright" w:hAnsi="CMU Bright" w:cs="CMU Bright"/>
          <w:sz w:val="22"/>
          <w:szCs w:val="22"/>
        </w:rPr>
        <w:t xml:space="preserve"> </w:t>
      </w:r>
      <w:r w:rsidRPr="001A7785">
        <w:rPr>
          <w:rFonts w:ascii="CMU Bright" w:hAnsi="CMU Bright" w:cs="CMU Bright"/>
          <w:sz w:val="22"/>
          <w:szCs w:val="22"/>
        </w:rPr>
        <w:t xml:space="preserve">reduction. </w:t>
      </w:r>
    </w:p>
    <w:p w14:paraId="6CBB3A0F" w14:textId="3BE22BD1" w:rsidR="005947BE" w:rsidRPr="001A7785" w:rsidRDefault="005947BE" w:rsidP="005947BE">
      <w:pPr>
        <w:pStyle w:val="a0"/>
        <w:rPr>
          <w:rFonts w:ascii="CMU Bright" w:hAnsi="CMU Bright" w:cs="CMU Bright"/>
          <w:sz w:val="22"/>
          <w:szCs w:val="22"/>
        </w:rPr>
      </w:pPr>
    </w:p>
    <w:p w14:paraId="6EB7C2AC" w14:textId="4F5B8321" w:rsidR="00F71FEC" w:rsidRPr="001A7785" w:rsidRDefault="00F71FEC" w:rsidP="005947BE">
      <w:pPr>
        <w:pStyle w:val="a0"/>
        <w:rPr>
          <w:rFonts w:ascii="CMU Bright" w:hAnsi="CMU Bright" w:cs="CMU Bright"/>
          <w:sz w:val="22"/>
          <w:szCs w:val="22"/>
        </w:rPr>
      </w:pPr>
    </w:p>
    <w:p w14:paraId="04C27411" w14:textId="17C266A7" w:rsidR="00F71FEC" w:rsidRPr="001A7785" w:rsidRDefault="00F71FEC" w:rsidP="005947BE">
      <w:pPr>
        <w:pStyle w:val="a0"/>
        <w:rPr>
          <w:rFonts w:ascii="CMU Bright" w:hAnsi="CMU Bright" w:cs="CMU Bright"/>
          <w:sz w:val="22"/>
          <w:szCs w:val="22"/>
        </w:rPr>
      </w:pPr>
    </w:p>
    <w:p w14:paraId="17E8C958" w14:textId="5646D236" w:rsidR="00F71FEC" w:rsidRPr="001A7785" w:rsidRDefault="00F71FEC" w:rsidP="005947BE">
      <w:pPr>
        <w:pStyle w:val="a0"/>
        <w:rPr>
          <w:rFonts w:ascii="CMU Bright" w:hAnsi="CMU Bright" w:cs="CMU Bright"/>
          <w:sz w:val="22"/>
          <w:szCs w:val="22"/>
        </w:rPr>
      </w:pPr>
    </w:p>
    <w:p w14:paraId="75FB3875" w14:textId="2625833C" w:rsidR="00F71FEC" w:rsidRPr="001A7785" w:rsidRDefault="00F71FEC" w:rsidP="005947BE">
      <w:pPr>
        <w:pStyle w:val="a0"/>
        <w:rPr>
          <w:rFonts w:ascii="CMU Bright" w:hAnsi="CMU Bright" w:cs="CMU Bright"/>
          <w:sz w:val="22"/>
          <w:szCs w:val="22"/>
        </w:rPr>
      </w:pPr>
    </w:p>
    <w:p w14:paraId="08286C77" w14:textId="5D68177D" w:rsidR="00F71FEC" w:rsidRPr="001A7785" w:rsidRDefault="00F71FEC" w:rsidP="005947BE">
      <w:pPr>
        <w:pStyle w:val="a0"/>
        <w:rPr>
          <w:rFonts w:ascii="CMU Bright" w:hAnsi="CMU Bright" w:cs="CMU Bright"/>
          <w:sz w:val="22"/>
          <w:szCs w:val="22"/>
        </w:rPr>
      </w:pPr>
    </w:p>
    <w:p w14:paraId="7D59FF4E" w14:textId="73C879FF" w:rsidR="00F71FEC" w:rsidRPr="001A7785" w:rsidRDefault="00F71FEC" w:rsidP="005947BE">
      <w:pPr>
        <w:pStyle w:val="a0"/>
        <w:rPr>
          <w:rFonts w:ascii="CMU Bright" w:hAnsi="CMU Bright" w:cs="CMU Bright"/>
          <w:sz w:val="22"/>
          <w:szCs w:val="22"/>
        </w:rPr>
      </w:pPr>
    </w:p>
    <w:p w14:paraId="6CFD2B89" w14:textId="450DB7AF" w:rsidR="00F71FEC" w:rsidRPr="001A7785" w:rsidRDefault="00F71FEC" w:rsidP="005947BE">
      <w:pPr>
        <w:pStyle w:val="a0"/>
        <w:rPr>
          <w:rFonts w:ascii="CMU Bright" w:hAnsi="CMU Bright" w:cs="CMU Bright"/>
          <w:sz w:val="22"/>
          <w:szCs w:val="22"/>
        </w:rPr>
      </w:pPr>
    </w:p>
    <w:p w14:paraId="3A4C838D" w14:textId="3EB81B82" w:rsidR="00F71FEC" w:rsidRPr="001A7785" w:rsidRDefault="00F71FEC" w:rsidP="005947BE">
      <w:pPr>
        <w:pStyle w:val="a0"/>
        <w:rPr>
          <w:rFonts w:ascii="CMU Bright" w:hAnsi="CMU Bright" w:cs="CMU Bright"/>
          <w:sz w:val="22"/>
          <w:szCs w:val="22"/>
        </w:rPr>
      </w:pPr>
    </w:p>
    <w:p w14:paraId="3804312E" w14:textId="6C9BBDEA" w:rsidR="00F71FEC" w:rsidRPr="001A7785" w:rsidRDefault="00F71FEC" w:rsidP="005947BE">
      <w:pPr>
        <w:pStyle w:val="a0"/>
        <w:rPr>
          <w:rFonts w:ascii="CMU Bright" w:hAnsi="CMU Bright" w:cs="CMU Bright"/>
          <w:sz w:val="22"/>
          <w:szCs w:val="22"/>
        </w:rPr>
      </w:pPr>
    </w:p>
    <w:p w14:paraId="2DD1B591" w14:textId="061F337E" w:rsidR="00F71FEC" w:rsidRPr="001A7785" w:rsidRDefault="00F71FEC" w:rsidP="005947BE">
      <w:pPr>
        <w:pStyle w:val="a0"/>
        <w:rPr>
          <w:rFonts w:ascii="CMU Bright" w:hAnsi="CMU Bright" w:cs="CMU Bright"/>
          <w:sz w:val="22"/>
          <w:szCs w:val="22"/>
        </w:rPr>
      </w:pPr>
    </w:p>
    <w:p w14:paraId="76072251" w14:textId="55B0BC91" w:rsidR="00F71FEC" w:rsidRPr="001A7785" w:rsidRDefault="00F71FEC" w:rsidP="005947BE">
      <w:pPr>
        <w:pStyle w:val="a0"/>
        <w:rPr>
          <w:rFonts w:ascii="CMU Bright" w:hAnsi="CMU Bright" w:cs="CMU Bright"/>
          <w:sz w:val="22"/>
          <w:szCs w:val="22"/>
        </w:rPr>
      </w:pPr>
    </w:p>
    <w:p w14:paraId="5DAF8513" w14:textId="0242D538" w:rsidR="00F71FEC" w:rsidRPr="001A7785" w:rsidRDefault="00F71FEC" w:rsidP="005947BE">
      <w:pPr>
        <w:pStyle w:val="a0"/>
        <w:rPr>
          <w:rFonts w:ascii="CMU Bright" w:hAnsi="CMU Bright" w:cs="CMU Bright"/>
          <w:sz w:val="22"/>
          <w:szCs w:val="22"/>
        </w:rPr>
      </w:pPr>
    </w:p>
    <w:p w14:paraId="4ACD085E" w14:textId="64F128DD" w:rsidR="005947BE" w:rsidRPr="001A7785" w:rsidRDefault="005947BE" w:rsidP="00D60C5E">
      <w:pPr>
        <w:pStyle w:val="Heading3"/>
        <w:rPr>
          <w:rFonts w:ascii="CMU Bright" w:hAnsi="CMU Bright" w:cs="CMU Bright"/>
        </w:rPr>
      </w:pPr>
      <w:bookmarkStart w:id="19" w:name="_Toc4536329"/>
      <w:r w:rsidRPr="001A7785">
        <w:rPr>
          <w:rFonts w:ascii="CMU Bright" w:hAnsi="CMU Bright" w:cs="CMU Bright"/>
        </w:rPr>
        <w:lastRenderedPageBreak/>
        <w:t xml:space="preserve">Cross-Neuron Predictions </w:t>
      </w:r>
      <w:sdt>
        <w:sdtPr>
          <w:rPr>
            <w:rFonts w:ascii="CMU Bright" w:hAnsi="CMU Bright" w:cs="CMU Bright"/>
          </w:rPr>
          <w:id w:val="-857112673"/>
          <w:citation/>
        </w:sdtPr>
        <w:sdtContent>
          <w:r w:rsidRPr="001A7785">
            <w:rPr>
              <w:rFonts w:ascii="CMU Bright" w:hAnsi="CMU Bright" w:cs="CMU Bright"/>
            </w:rPr>
            <w:fldChar w:fldCharType="begin"/>
          </w:r>
          <w:r w:rsidRPr="001A7785">
            <w:rPr>
              <w:rFonts w:ascii="CMU Bright" w:hAnsi="CMU Bright" w:cs="CMU Bright"/>
            </w:rPr>
            <w:instrText xml:space="preserve"> CITATION Vah \l 1033 </w:instrText>
          </w:r>
          <w:r w:rsidRPr="001A7785">
            <w:rPr>
              <w:rFonts w:ascii="CMU Bright" w:hAnsi="CMU Bright" w:cs="CMU Bright"/>
            </w:rPr>
            <w:fldChar w:fldCharType="separate"/>
          </w:r>
          <w:r w:rsidR="00EA697F" w:rsidRPr="001A7785">
            <w:rPr>
              <w:rFonts w:ascii="CMU Bright" w:hAnsi="CMU Bright" w:cs="CMU Bright"/>
              <w:noProof/>
            </w:rPr>
            <w:t>[5]</w:t>
          </w:r>
          <w:r w:rsidRPr="001A7785">
            <w:rPr>
              <w:rFonts w:ascii="CMU Bright" w:hAnsi="CMU Bright" w:cs="CMU Bright"/>
            </w:rPr>
            <w:fldChar w:fldCharType="end"/>
          </w:r>
        </w:sdtContent>
      </w:sdt>
      <w:bookmarkEnd w:id="19"/>
    </w:p>
    <w:p w14:paraId="1F5E5812" w14:textId="0F59FA76" w:rsidR="00F71FEC" w:rsidRPr="001A7785" w:rsidRDefault="005947BE" w:rsidP="00F71FEC">
      <w:pPr>
        <w:pStyle w:val="a0"/>
        <w:rPr>
          <w:rFonts w:ascii="CMU Bright" w:hAnsi="CMU Bright" w:cs="CMU Bright"/>
          <w:sz w:val="22"/>
          <w:szCs w:val="22"/>
        </w:rPr>
      </w:pPr>
      <w:r w:rsidRPr="001A7785">
        <w:rPr>
          <w:rFonts w:ascii="CMU Bright" w:hAnsi="CMU Bright" w:cs="CMU Bright"/>
          <w:sz w:val="22"/>
          <w:szCs w:val="22"/>
        </w:rPr>
        <w:t xml:space="preserve">To ease the compute intensity of CNNs, </w:t>
      </w:r>
      <w:proofErr w:type="spellStart"/>
      <w:r w:rsidRPr="001A7785">
        <w:rPr>
          <w:rFonts w:ascii="CMU Bright" w:hAnsi="CMU Bright" w:cs="CMU Bright"/>
          <w:sz w:val="22"/>
          <w:szCs w:val="22"/>
        </w:rPr>
        <w:t>Shomron</w:t>
      </w:r>
      <w:proofErr w:type="spellEnd"/>
      <w:r w:rsidRPr="001A7785">
        <w:rPr>
          <w:rFonts w:ascii="CMU Bright" w:hAnsi="CMU Bright" w:cs="CMU Bright"/>
          <w:sz w:val="22"/>
          <w:szCs w:val="22"/>
        </w:rPr>
        <w:t xml:space="preserve"> et al applies a common technique applied in GPPs – </w:t>
      </w:r>
      <w:r w:rsidRPr="001A7785">
        <w:rPr>
          <w:rFonts w:ascii="CMU Bright" w:hAnsi="CMU Bright" w:cs="CMU Bright"/>
          <w:b/>
          <w:bCs/>
          <w:sz w:val="22"/>
          <w:szCs w:val="22"/>
        </w:rPr>
        <w:t>value prediction</w:t>
      </w:r>
      <w:r w:rsidRPr="001A7785">
        <w:rPr>
          <w:rFonts w:ascii="CMU Bright" w:hAnsi="CMU Bright" w:cs="CMU Bright"/>
          <w:sz w:val="22"/>
          <w:szCs w:val="22"/>
        </w:rPr>
        <w:t xml:space="preserve">. </w:t>
      </w:r>
      <w:r w:rsidR="00F71FEC" w:rsidRPr="001A7785">
        <w:rPr>
          <w:rFonts w:ascii="CMU Bright" w:hAnsi="CMU Bright" w:cs="CMU Bright"/>
          <w:sz w:val="22"/>
          <w:szCs w:val="22"/>
        </w:rPr>
        <w:t xml:space="preserve">They purpose a value prediction method which exploits the spatial correlation of activations inherent in CNNs. The arguments </w:t>
      </w:r>
      <w:proofErr w:type="gramStart"/>
      <w:r w:rsidR="00F71FEC" w:rsidRPr="001A7785">
        <w:rPr>
          <w:rFonts w:ascii="CMU Bright" w:hAnsi="CMU Bright" w:cs="CMU Bright"/>
          <w:sz w:val="22"/>
          <w:szCs w:val="22"/>
        </w:rPr>
        <w:t>is</w:t>
      </w:r>
      <w:proofErr w:type="gramEnd"/>
      <w:r w:rsidR="00F71FEC" w:rsidRPr="001A7785">
        <w:rPr>
          <w:rFonts w:ascii="CMU Bright" w:hAnsi="CMU Bright" w:cs="CMU Bright"/>
          <w:sz w:val="22"/>
          <w:szCs w:val="22"/>
        </w:rPr>
        <w:t xml:space="preserve"> as follows: neighboring activations in the CNN output feature maps (</w:t>
      </w:r>
      <w:proofErr w:type="spellStart"/>
      <w:r w:rsidR="00F71FEC" w:rsidRPr="001A7785">
        <w:rPr>
          <w:rFonts w:ascii="CMU Bright" w:hAnsi="CMU Bright" w:cs="CMU Bright"/>
          <w:b/>
          <w:bCs/>
          <w:sz w:val="22"/>
          <w:szCs w:val="22"/>
        </w:rPr>
        <w:t>ofmaps</w:t>
      </w:r>
      <w:proofErr w:type="spellEnd"/>
      <w:r w:rsidR="00F71FEC" w:rsidRPr="001A7785">
        <w:rPr>
          <w:rFonts w:ascii="CMU Bright" w:hAnsi="CMU Bright" w:cs="CMU Bright"/>
          <w:sz w:val="22"/>
          <w:szCs w:val="22"/>
        </w:rPr>
        <w:t>) share close values (illustrated in the figure below).</w:t>
      </w:r>
    </w:p>
    <w:p w14:paraId="6C6FE7F7" w14:textId="167A9D11" w:rsidR="00F71FEC" w:rsidRPr="001A7785" w:rsidRDefault="00F71FEC" w:rsidP="00F71FEC">
      <w:pPr>
        <w:pStyle w:val="a0"/>
        <w:jc w:val="center"/>
        <w:rPr>
          <w:rFonts w:ascii="CMU Bright" w:hAnsi="CMU Bright" w:cs="CMU Bright"/>
          <w:sz w:val="22"/>
          <w:szCs w:val="22"/>
        </w:rPr>
      </w:pPr>
      <w:r w:rsidRPr="001A7785">
        <w:rPr>
          <w:rFonts w:ascii="CMU Bright" w:hAnsi="CMU Bright" w:cs="CMU Bright"/>
          <w:noProof/>
        </w:rPr>
        <w:drawing>
          <wp:inline distT="0" distB="0" distL="0" distR="0" wp14:anchorId="7FB19E7C" wp14:editId="4403D6C9">
            <wp:extent cx="4362450" cy="857802"/>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3"/>
                    <a:srcRect b="43520"/>
                    <a:stretch/>
                  </pic:blipFill>
                  <pic:spPr bwMode="auto">
                    <a:xfrm>
                      <a:off x="0" y="0"/>
                      <a:ext cx="4431801" cy="871439"/>
                    </a:xfrm>
                    <a:prstGeom prst="rect">
                      <a:avLst/>
                    </a:prstGeom>
                    <a:ln>
                      <a:noFill/>
                    </a:ln>
                    <a:extLst>
                      <a:ext uri="{53640926-AAD7-44D8-BBD7-CCE9431645EC}">
                        <a14:shadowObscured xmlns:a14="http://schemas.microsoft.com/office/drawing/2010/main"/>
                      </a:ext>
                    </a:extLst>
                  </pic:spPr>
                </pic:pic>
              </a:graphicData>
            </a:graphic>
          </wp:inline>
        </w:drawing>
      </w:r>
    </w:p>
    <w:p w14:paraId="2F9DA438" w14:textId="34A0AC38" w:rsidR="009663E9" w:rsidRPr="001A7785" w:rsidRDefault="00F71FEC" w:rsidP="00F71FEC">
      <w:pPr>
        <w:pStyle w:val="Caption"/>
        <w:jc w:val="center"/>
        <w:rPr>
          <w:rFonts w:ascii="CMU Bright" w:hAnsi="CMU Bright" w:cs="CMU Bright"/>
          <w:sz w:val="22"/>
          <w:szCs w:val="22"/>
        </w:rPr>
      </w:pPr>
      <w:r w:rsidRPr="001A7785">
        <w:rPr>
          <w:rFonts w:ascii="CMU Bright" w:hAnsi="CMU Bright" w:cs="CMU Bright"/>
        </w:rPr>
        <w:t xml:space="preserve">Figure </w:t>
      </w:r>
      <w:r w:rsidR="008C75ED" w:rsidRPr="001A7785">
        <w:rPr>
          <w:rFonts w:ascii="CMU Bright" w:hAnsi="CMU Bright" w:cs="CMU Bright"/>
        </w:rPr>
        <w:fldChar w:fldCharType="begin"/>
      </w:r>
      <w:r w:rsidR="008C75ED" w:rsidRPr="001A7785">
        <w:rPr>
          <w:rFonts w:ascii="CMU Bright" w:hAnsi="CMU Bright" w:cs="CMU Bright"/>
        </w:rPr>
        <w:instrText xml:space="preserve"> SEQ Figure \* ARABIC </w:instrText>
      </w:r>
      <w:r w:rsidR="008C75ED" w:rsidRPr="001A7785">
        <w:rPr>
          <w:rFonts w:ascii="CMU Bright" w:hAnsi="CMU Bright" w:cs="CMU Bright"/>
        </w:rPr>
        <w:fldChar w:fldCharType="separate"/>
      </w:r>
      <w:r w:rsidR="005D6351" w:rsidRPr="001A7785">
        <w:rPr>
          <w:rFonts w:ascii="CMU Bright" w:hAnsi="CMU Bright" w:cs="CMU Bright"/>
          <w:noProof/>
        </w:rPr>
        <w:t>5</w:t>
      </w:r>
      <w:r w:rsidR="008C75ED" w:rsidRPr="001A7785">
        <w:rPr>
          <w:rFonts w:ascii="CMU Bright" w:hAnsi="CMU Bright" w:cs="CMU Bright"/>
          <w:noProof/>
        </w:rPr>
        <w:fldChar w:fldCharType="end"/>
      </w:r>
      <w:r w:rsidRPr="001A7785">
        <w:rPr>
          <w:rFonts w:ascii="CMU Bright" w:hAnsi="CMU Bright" w:cs="CMU Bright"/>
        </w:rPr>
        <w:t xml:space="preserve">: Taken from </w:t>
      </w:r>
      <w:sdt>
        <w:sdtPr>
          <w:rPr>
            <w:rFonts w:ascii="CMU Bright" w:hAnsi="CMU Bright" w:cs="CMU Bright"/>
          </w:rPr>
          <w:id w:val="-141422441"/>
          <w:citation/>
        </w:sdtPr>
        <w:sdtContent>
          <w:r w:rsidRPr="001A7785">
            <w:rPr>
              <w:rFonts w:ascii="CMU Bright" w:hAnsi="CMU Bright" w:cs="CMU Bright"/>
            </w:rPr>
            <w:fldChar w:fldCharType="begin"/>
          </w:r>
          <w:r w:rsidRPr="001A7785">
            <w:rPr>
              <w:rFonts w:ascii="CMU Bright" w:hAnsi="CMU Bright" w:cs="CMU Bright"/>
            </w:rPr>
            <w:instrText xml:space="preserve"> CITATION Gil \l 1033 </w:instrText>
          </w:r>
          <w:r w:rsidRPr="001A7785">
            <w:rPr>
              <w:rFonts w:ascii="CMU Bright" w:hAnsi="CMU Bright" w:cs="CMU Bright"/>
            </w:rPr>
            <w:fldChar w:fldCharType="separate"/>
          </w:r>
          <w:r w:rsidR="00EA697F" w:rsidRPr="001A7785">
            <w:rPr>
              <w:rFonts w:ascii="CMU Bright" w:hAnsi="CMU Bright" w:cs="CMU Bright"/>
              <w:noProof/>
            </w:rPr>
            <w:t>[1]</w:t>
          </w:r>
          <w:r w:rsidRPr="001A7785">
            <w:rPr>
              <w:rFonts w:ascii="CMU Bright" w:hAnsi="CMU Bright" w:cs="CMU Bright"/>
            </w:rPr>
            <w:fldChar w:fldCharType="end"/>
          </w:r>
        </w:sdtContent>
      </w:sdt>
      <w:r w:rsidRPr="001A7785">
        <w:rPr>
          <w:rFonts w:ascii="CMU Bright" w:hAnsi="CMU Bright" w:cs="CMU Bright"/>
        </w:rPr>
        <w:t xml:space="preserve">, examples of </w:t>
      </w:r>
      <w:proofErr w:type="spellStart"/>
      <w:r w:rsidRPr="001A7785">
        <w:rPr>
          <w:rFonts w:ascii="CMU Bright" w:hAnsi="CMU Bright" w:cs="CMU Bright"/>
        </w:rPr>
        <w:t>AlexNet</w:t>
      </w:r>
      <w:proofErr w:type="spellEnd"/>
      <w:r w:rsidRPr="001A7785">
        <w:rPr>
          <w:rFonts w:ascii="CMU Bright" w:hAnsi="CMU Bright" w:cs="CMU Bright"/>
        </w:rPr>
        <w:t xml:space="preserve"> CONV3 </w:t>
      </w:r>
      <w:proofErr w:type="spellStart"/>
      <w:r w:rsidRPr="001A7785">
        <w:rPr>
          <w:rFonts w:ascii="CMU Bright" w:hAnsi="CMU Bright" w:cs="CMU Bright"/>
        </w:rPr>
        <w:t>ofmaps</w:t>
      </w:r>
      <w:proofErr w:type="spellEnd"/>
      <w:r w:rsidRPr="001A7785">
        <w:rPr>
          <w:rFonts w:ascii="CMU Bright" w:hAnsi="CMU Bright" w:cs="CMU Bright"/>
        </w:rPr>
        <w:t xml:space="preserve"> (after </w:t>
      </w:r>
      <w:proofErr w:type="spellStart"/>
      <w:r w:rsidRPr="001A7785">
        <w:rPr>
          <w:rFonts w:ascii="CMU Bright" w:hAnsi="CMU Bright" w:cs="CMU Bright"/>
        </w:rPr>
        <w:t>Relu</w:t>
      </w:r>
      <w:proofErr w:type="spellEnd"/>
      <w:r w:rsidRPr="001A7785">
        <w:rPr>
          <w:rFonts w:ascii="CMU Bright" w:hAnsi="CMU Bright" w:cs="CMU Bright"/>
        </w:rPr>
        <w:t xml:space="preserve">) for five arbitrary filter channels. Spatial correlation is </w:t>
      </w:r>
      <w:r w:rsidR="007718A9" w:rsidRPr="001A7785">
        <w:rPr>
          <w:rFonts w:ascii="CMU Bright" w:hAnsi="CMU Bright" w:cs="CMU Bright"/>
        </w:rPr>
        <w:t>evident</w:t>
      </w:r>
      <w:r w:rsidRPr="001A7785">
        <w:rPr>
          <w:rFonts w:ascii="CMU Bright" w:hAnsi="CMU Bright" w:cs="CMU Bright"/>
        </w:rPr>
        <w:t xml:space="preserve">. Black pixels are zero. </w:t>
      </w:r>
    </w:p>
    <w:p w14:paraId="1EFE8C46" w14:textId="3C93AFF3" w:rsidR="00F71FEC" w:rsidRPr="001A7785" w:rsidRDefault="00F71FEC" w:rsidP="00F71FEC">
      <w:pPr>
        <w:rPr>
          <w:rFonts w:ascii="CMU Bright" w:hAnsi="CMU Bright" w:cs="CMU Bright"/>
        </w:rPr>
      </w:pPr>
      <w:r w:rsidRPr="001A7785">
        <w:rPr>
          <w:rFonts w:ascii="CMU Bright" w:hAnsi="CMU Bright" w:cs="CMU Bright"/>
        </w:rPr>
        <w:t xml:space="preserve">Therefore, some activation values may be predicted according to the values of </w:t>
      </w:r>
      <w:r w:rsidRPr="001A7785">
        <w:rPr>
          <w:rFonts w:ascii="CMU Bright" w:hAnsi="CMU Bright" w:cs="CMU Bright"/>
          <w:b/>
          <w:bCs/>
        </w:rPr>
        <w:t>adjacent</w:t>
      </w:r>
      <w:r w:rsidRPr="001A7785">
        <w:rPr>
          <w:rFonts w:ascii="CMU Bright" w:hAnsi="CMU Bright" w:cs="CMU Bright"/>
        </w:rPr>
        <w:t xml:space="preserve"> activations. By predicting an </w:t>
      </w:r>
      <w:proofErr w:type="spellStart"/>
      <w:r w:rsidRPr="001A7785">
        <w:rPr>
          <w:rFonts w:ascii="CMU Bright" w:hAnsi="CMU Bright" w:cs="CMU Bright"/>
        </w:rPr>
        <w:t>ofmap</w:t>
      </w:r>
      <w:proofErr w:type="spellEnd"/>
      <w:r w:rsidRPr="001A7785">
        <w:rPr>
          <w:rFonts w:ascii="CMU Bright" w:hAnsi="CMU Bright" w:cs="CMU Bright"/>
        </w:rPr>
        <w:t xml:space="preserve"> activation, an entire convolution operation between the input feature map (</w:t>
      </w:r>
      <w:proofErr w:type="spellStart"/>
      <w:r w:rsidRPr="001A7785">
        <w:rPr>
          <w:rFonts w:ascii="CMU Bright" w:hAnsi="CMU Bright" w:cs="CMU Bright"/>
        </w:rPr>
        <w:t>ifmap</w:t>
      </w:r>
      <w:proofErr w:type="spellEnd"/>
      <w:r w:rsidRPr="001A7785">
        <w:rPr>
          <w:rFonts w:ascii="CMU Bright" w:hAnsi="CMU Bright" w:cs="CMU Bright"/>
        </w:rPr>
        <w:t xml:space="preserve">) and the kernel maybe saved. </w:t>
      </w:r>
    </w:p>
    <w:p w14:paraId="08D1D000" w14:textId="64B50ED9" w:rsidR="00F71FEC" w:rsidRPr="001A7785" w:rsidRDefault="00F71FEC" w:rsidP="00F71FEC">
      <w:pPr>
        <w:rPr>
          <w:rFonts w:ascii="CMU Bright" w:hAnsi="CMU Bright" w:cs="CMU Bright"/>
        </w:rPr>
      </w:pPr>
      <w:r w:rsidRPr="001A7785">
        <w:rPr>
          <w:rFonts w:ascii="CMU Bright" w:hAnsi="CMU Bright" w:cs="CMU Bright"/>
          <w:b/>
          <w:bCs/>
        </w:rPr>
        <w:t>Method:</w:t>
      </w:r>
    </w:p>
    <w:p w14:paraId="7D3272AE" w14:textId="027510BD" w:rsidR="007718A9" w:rsidRPr="001A7785" w:rsidRDefault="00F71FEC" w:rsidP="00507577">
      <w:pPr>
        <w:rPr>
          <w:rFonts w:ascii="CMU Bright" w:hAnsi="CMU Bright" w:cs="CMU Bright"/>
        </w:rPr>
      </w:pPr>
      <w:r w:rsidRPr="001A7785">
        <w:rPr>
          <w:rFonts w:ascii="CMU Bright" w:hAnsi="CMU Bright" w:cs="CMU Bright"/>
        </w:rPr>
        <w:t xml:space="preserve">They propose a prediction method by which zero-valued activations are predicted according to nearby zero-valued activations. First, </w:t>
      </w:r>
      <w:proofErr w:type="spellStart"/>
      <w:r w:rsidRPr="001A7785">
        <w:rPr>
          <w:rFonts w:ascii="CMU Bright" w:hAnsi="CMU Bright" w:cs="CMU Bright"/>
        </w:rPr>
        <w:t>ofmaps</w:t>
      </w:r>
      <w:proofErr w:type="spellEnd"/>
      <w:r w:rsidRPr="001A7785">
        <w:rPr>
          <w:rFonts w:ascii="CMU Bright" w:hAnsi="CMU Bright" w:cs="CMU Bright"/>
        </w:rPr>
        <w:t xml:space="preserve"> are divided into square, non-overlapping prediction </w:t>
      </w:r>
      <w:r w:rsidR="00507577" w:rsidRPr="001A7785">
        <w:rPr>
          <w:rFonts w:ascii="CMU Bright" w:hAnsi="CMU Bright" w:cs="CMU Bright"/>
        </w:rPr>
        <w:t>patches</w:t>
      </w:r>
      <w:r w:rsidRPr="001A7785">
        <w:rPr>
          <w:rFonts w:ascii="CMU Bright" w:hAnsi="CMU Bright" w:cs="CMU Bright"/>
        </w:rPr>
        <w:t xml:space="preserve">. The </w:t>
      </w:r>
      <w:proofErr w:type="spellStart"/>
      <w:r w:rsidRPr="001A7785">
        <w:rPr>
          <w:rFonts w:ascii="CMU Bright" w:hAnsi="CMU Bright" w:cs="CMU Bright"/>
        </w:rPr>
        <w:t>ofmaps</w:t>
      </w:r>
      <w:proofErr w:type="spellEnd"/>
      <w:r w:rsidRPr="001A7785">
        <w:rPr>
          <w:rFonts w:ascii="CMU Bright" w:hAnsi="CMU Bright" w:cs="CMU Bright"/>
        </w:rPr>
        <w:t xml:space="preserve"> are padded with zeros so predictions can also be made in the presence of margins. Next, the activations positioned diagonally in each </w:t>
      </w:r>
      <w:r w:rsidR="00507577" w:rsidRPr="001A7785">
        <w:rPr>
          <w:rFonts w:ascii="CMU Bright" w:hAnsi="CMU Bright" w:cs="CMU Bright"/>
        </w:rPr>
        <w:t>patch</w:t>
      </w:r>
      <w:r w:rsidRPr="001A7785">
        <w:rPr>
          <w:rFonts w:ascii="CMU Bright" w:hAnsi="CMU Bright" w:cs="CMU Bright"/>
        </w:rPr>
        <w:t xml:space="preserve"> are calculated. If these activations are zero-valued, the remaining activations within that </w:t>
      </w:r>
      <w:r w:rsidR="00507577" w:rsidRPr="001A7785">
        <w:rPr>
          <w:rFonts w:ascii="CMU Bright" w:hAnsi="CMU Bright" w:cs="CMU Bright"/>
        </w:rPr>
        <w:t>patch</w:t>
      </w:r>
      <w:r w:rsidRPr="001A7785">
        <w:rPr>
          <w:rFonts w:ascii="CMU Bright" w:hAnsi="CMU Bright" w:cs="CMU Bright"/>
        </w:rPr>
        <w:t xml:space="preserve"> are predicted to be zero-valued as well, thereby saving their MAC operations. The figure below depicts this method, with 2x2 </w:t>
      </w:r>
      <w:r w:rsidR="00507577" w:rsidRPr="001A7785">
        <w:rPr>
          <w:rFonts w:ascii="CMU Bright" w:hAnsi="CMU Bright" w:cs="CMU Bright"/>
        </w:rPr>
        <w:t>patches</w:t>
      </w:r>
      <w:r w:rsidRPr="001A7785">
        <w:rPr>
          <w:rFonts w:ascii="CMU Bright" w:hAnsi="CMU Bright" w:cs="CMU Bright"/>
        </w:rPr>
        <w:t xml:space="preserve">. </w:t>
      </w:r>
    </w:p>
    <w:p w14:paraId="41CD8DF7" w14:textId="5FC19C28" w:rsidR="00F71FEC" w:rsidRPr="001A7785" w:rsidRDefault="00F71FEC" w:rsidP="007718A9">
      <w:pPr>
        <w:jc w:val="center"/>
        <w:rPr>
          <w:rFonts w:ascii="CMU Bright" w:hAnsi="CMU Bright" w:cs="CMU Bright"/>
        </w:rPr>
      </w:pPr>
      <w:r w:rsidRPr="001A7785">
        <w:rPr>
          <w:rFonts w:ascii="CMU Bright" w:hAnsi="CMU Bright" w:cs="CMU Bright"/>
          <w:noProof/>
        </w:rPr>
        <w:drawing>
          <wp:inline distT="0" distB="0" distL="0" distR="0" wp14:anchorId="2FC612CF" wp14:editId="44146187">
            <wp:extent cx="3352800" cy="1526244"/>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4"/>
                    <a:srcRect b="20970"/>
                    <a:stretch/>
                  </pic:blipFill>
                  <pic:spPr bwMode="auto">
                    <a:xfrm>
                      <a:off x="0" y="0"/>
                      <a:ext cx="3389004" cy="1542725"/>
                    </a:xfrm>
                    <a:prstGeom prst="rect">
                      <a:avLst/>
                    </a:prstGeom>
                    <a:ln>
                      <a:noFill/>
                    </a:ln>
                    <a:extLst>
                      <a:ext uri="{53640926-AAD7-44D8-BBD7-CCE9431645EC}">
                        <a14:shadowObscured xmlns:a14="http://schemas.microsoft.com/office/drawing/2010/main"/>
                      </a:ext>
                    </a:extLst>
                  </pic:spPr>
                </pic:pic>
              </a:graphicData>
            </a:graphic>
          </wp:inline>
        </w:drawing>
      </w:r>
    </w:p>
    <w:p w14:paraId="1761A70C" w14:textId="33380F72" w:rsidR="007718A9" w:rsidRPr="001A7785" w:rsidRDefault="007718A9" w:rsidP="00AF0A91">
      <w:pPr>
        <w:pStyle w:val="Caption"/>
        <w:jc w:val="center"/>
        <w:rPr>
          <w:rFonts w:ascii="CMU Bright" w:hAnsi="CMU Bright" w:cs="CMU Bright"/>
        </w:rPr>
      </w:pPr>
      <w:r w:rsidRPr="001A7785">
        <w:rPr>
          <w:rFonts w:ascii="CMU Bright" w:hAnsi="CMU Bright" w:cs="CMU Bright"/>
        </w:rPr>
        <w:t xml:space="preserve">Figure </w:t>
      </w:r>
      <w:r w:rsidR="008C75ED" w:rsidRPr="001A7785">
        <w:rPr>
          <w:rFonts w:ascii="CMU Bright" w:hAnsi="CMU Bright" w:cs="CMU Bright"/>
        </w:rPr>
        <w:fldChar w:fldCharType="begin"/>
      </w:r>
      <w:r w:rsidR="008C75ED" w:rsidRPr="001A7785">
        <w:rPr>
          <w:rFonts w:ascii="CMU Bright" w:hAnsi="CMU Bright" w:cs="CMU Bright"/>
        </w:rPr>
        <w:instrText xml:space="preserve"> SEQ Figure \* ARABIC </w:instrText>
      </w:r>
      <w:r w:rsidR="008C75ED" w:rsidRPr="001A7785">
        <w:rPr>
          <w:rFonts w:ascii="CMU Bright" w:hAnsi="CMU Bright" w:cs="CMU Bright"/>
        </w:rPr>
        <w:fldChar w:fldCharType="separate"/>
      </w:r>
      <w:r w:rsidR="005D6351" w:rsidRPr="001A7785">
        <w:rPr>
          <w:rFonts w:ascii="CMU Bright" w:hAnsi="CMU Bright" w:cs="CMU Bright"/>
          <w:noProof/>
        </w:rPr>
        <w:t>6</w:t>
      </w:r>
      <w:r w:rsidR="008C75ED" w:rsidRPr="001A7785">
        <w:rPr>
          <w:rFonts w:ascii="CMU Bright" w:hAnsi="CMU Bright" w:cs="CMU Bright"/>
          <w:noProof/>
        </w:rPr>
        <w:fldChar w:fldCharType="end"/>
      </w:r>
      <w:r w:rsidRPr="001A7785">
        <w:rPr>
          <w:rFonts w:ascii="CMU Bright" w:hAnsi="CMU Bright" w:cs="CMU Bright"/>
        </w:rPr>
        <w:t xml:space="preserve">: Taken from </w:t>
      </w:r>
      <w:sdt>
        <w:sdtPr>
          <w:rPr>
            <w:rFonts w:ascii="CMU Bright" w:hAnsi="CMU Bright" w:cs="CMU Bright"/>
          </w:rPr>
          <w:id w:val="-2014287046"/>
          <w:citation/>
        </w:sdtPr>
        <w:sdtContent>
          <w:r w:rsidRPr="001A7785">
            <w:rPr>
              <w:rFonts w:ascii="CMU Bright" w:hAnsi="CMU Bright" w:cs="CMU Bright"/>
            </w:rPr>
            <w:fldChar w:fldCharType="begin"/>
          </w:r>
          <w:r w:rsidRPr="001A7785">
            <w:rPr>
              <w:rFonts w:ascii="CMU Bright" w:hAnsi="CMU Bright" w:cs="CMU Bright"/>
            </w:rPr>
            <w:instrText xml:space="preserve"> CITATION Gil \l 1033 </w:instrText>
          </w:r>
          <w:r w:rsidRPr="001A7785">
            <w:rPr>
              <w:rFonts w:ascii="CMU Bright" w:hAnsi="CMU Bright" w:cs="CMU Bright"/>
            </w:rPr>
            <w:fldChar w:fldCharType="separate"/>
          </w:r>
          <w:r w:rsidR="00EA697F" w:rsidRPr="001A7785">
            <w:rPr>
              <w:rFonts w:ascii="CMU Bright" w:hAnsi="CMU Bright" w:cs="CMU Bright"/>
              <w:noProof/>
            </w:rPr>
            <w:t>[1]</w:t>
          </w:r>
          <w:r w:rsidRPr="001A7785">
            <w:rPr>
              <w:rFonts w:ascii="CMU Bright" w:hAnsi="CMU Bright" w:cs="CMU Bright"/>
            </w:rPr>
            <w:fldChar w:fldCharType="end"/>
          </w:r>
        </w:sdtContent>
      </w:sdt>
      <w:r w:rsidRPr="001A7785">
        <w:rPr>
          <w:rFonts w:ascii="CMU Bright" w:hAnsi="CMU Bright" w:cs="CMU Bright"/>
        </w:rPr>
        <w:t xml:space="preserve">, Illustration of the prediction method </w:t>
      </w:r>
    </w:p>
    <w:p w14:paraId="19AF819A" w14:textId="1180DB16" w:rsidR="007718A9" w:rsidRPr="001A7785" w:rsidRDefault="00F71FEC" w:rsidP="007718A9">
      <w:pPr>
        <w:pStyle w:val="a0"/>
        <w:rPr>
          <w:rFonts w:ascii="CMU Bright" w:hAnsi="CMU Bright" w:cs="CMU Bright"/>
          <w:b/>
          <w:bCs/>
          <w:sz w:val="22"/>
          <w:szCs w:val="22"/>
        </w:rPr>
      </w:pPr>
      <w:r w:rsidRPr="001A7785">
        <w:rPr>
          <w:rFonts w:ascii="CMU Bright" w:hAnsi="CMU Bright" w:cs="CMU Bright"/>
          <w:b/>
          <w:bCs/>
          <w:sz w:val="22"/>
          <w:szCs w:val="22"/>
        </w:rPr>
        <w:t xml:space="preserve">Results: </w:t>
      </w:r>
    </w:p>
    <w:p w14:paraId="6203FE19" w14:textId="5A2C96BB" w:rsidR="007718A9" w:rsidRPr="001A7785" w:rsidRDefault="007718A9" w:rsidP="00507577">
      <w:pPr>
        <w:pStyle w:val="a0"/>
        <w:rPr>
          <w:rFonts w:ascii="CMU Bright" w:hAnsi="CMU Bright" w:cs="CMU Bright"/>
          <w:b/>
          <w:bCs/>
          <w:sz w:val="22"/>
          <w:szCs w:val="22"/>
        </w:rPr>
      </w:pPr>
      <w:r w:rsidRPr="001A7785">
        <w:rPr>
          <w:rFonts w:ascii="CMU Bright" w:hAnsi="CMU Bright" w:cs="CMU Bright"/>
          <w:b/>
          <w:bCs/>
          <w:sz w:val="22"/>
          <w:szCs w:val="22"/>
        </w:rPr>
        <w:t xml:space="preserve">2x2 </w:t>
      </w:r>
      <w:r w:rsidR="00507577" w:rsidRPr="001A7785">
        <w:rPr>
          <w:rFonts w:ascii="CMU Bright" w:hAnsi="CMU Bright" w:cs="CMU Bright"/>
          <w:b/>
          <w:bCs/>
          <w:sz w:val="22"/>
          <w:szCs w:val="22"/>
        </w:rPr>
        <w:t>Patch</w:t>
      </w:r>
      <w:r w:rsidRPr="001A7785">
        <w:rPr>
          <w:rFonts w:ascii="CMU Bright" w:hAnsi="CMU Bright" w:cs="CMU Bright"/>
          <w:b/>
          <w:bCs/>
          <w:sz w:val="22"/>
          <w:szCs w:val="22"/>
        </w:rPr>
        <w:t xml:space="preserve">: </w:t>
      </w:r>
    </w:p>
    <w:p w14:paraId="6FDBD6BA" w14:textId="77823EEB" w:rsidR="007718A9" w:rsidRPr="001A7785" w:rsidRDefault="007718A9" w:rsidP="007718A9">
      <w:pPr>
        <w:pStyle w:val="a0"/>
        <w:numPr>
          <w:ilvl w:val="0"/>
          <w:numId w:val="18"/>
        </w:numPr>
        <w:rPr>
          <w:rFonts w:ascii="CMU Bright" w:hAnsi="CMU Bright" w:cs="CMU Bright"/>
          <w:sz w:val="22"/>
          <w:szCs w:val="22"/>
        </w:rPr>
      </w:pPr>
      <w:r w:rsidRPr="001A7785">
        <w:rPr>
          <w:rFonts w:ascii="CMU Bright" w:hAnsi="CMU Bright" w:cs="CMU Bright"/>
          <w:sz w:val="22"/>
          <w:szCs w:val="22"/>
        </w:rPr>
        <w:t xml:space="preserve">34.8% MAC savings under a Top-1 degradation accuracy of 1.9% on the </w:t>
      </w:r>
      <w:proofErr w:type="spellStart"/>
      <w:r w:rsidRPr="001A7785">
        <w:rPr>
          <w:rFonts w:ascii="CMU Bright" w:hAnsi="CMU Bright" w:cs="CMU Bright"/>
          <w:sz w:val="22"/>
          <w:szCs w:val="22"/>
        </w:rPr>
        <w:t>AlexNet</w:t>
      </w:r>
      <w:proofErr w:type="spellEnd"/>
      <w:r w:rsidRPr="001A7785">
        <w:rPr>
          <w:rFonts w:ascii="CMU Bright" w:hAnsi="CMU Bright" w:cs="CMU Bright"/>
          <w:sz w:val="22"/>
          <w:szCs w:val="22"/>
        </w:rPr>
        <w:t xml:space="preserve"> network. </w:t>
      </w:r>
    </w:p>
    <w:p w14:paraId="3F0238E7" w14:textId="459FD4C7" w:rsidR="007718A9" w:rsidRPr="001A7785" w:rsidRDefault="007718A9" w:rsidP="007718A9">
      <w:pPr>
        <w:pStyle w:val="a0"/>
        <w:numPr>
          <w:ilvl w:val="0"/>
          <w:numId w:val="18"/>
        </w:numPr>
        <w:rPr>
          <w:rFonts w:ascii="CMU Bright" w:hAnsi="CMU Bright" w:cs="CMU Bright"/>
          <w:sz w:val="22"/>
          <w:szCs w:val="22"/>
        </w:rPr>
      </w:pPr>
      <w:r w:rsidRPr="001A7785">
        <w:rPr>
          <w:rFonts w:ascii="CMU Bright" w:hAnsi="CMU Bright" w:cs="CMU Bright"/>
          <w:sz w:val="22"/>
          <w:szCs w:val="22"/>
        </w:rPr>
        <w:t xml:space="preserve">20.8% MAC savings under a Top-1 degradation accuracy of 1.9% on the ResNet18 network. </w:t>
      </w:r>
    </w:p>
    <w:p w14:paraId="627087C4" w14:textId="1B9C0768" w:rsidR="007718A9" w:rsidRPr="001A7785" w:rsidRDefault="007718A9" w:rsidP="00507577">
      <w:pPr>
        <w:pStyle w:val="a0"/>
        <w:rPr>
          <w:rFonts w:ascii="CMU Bright" w:hAnsi="CMU Bright" w:cs="CMU Bright"/>
          <w:b/>
          <w:bCs/>
          <w:sz w:val="22"/>
          <w:szCs w:val="22"/>
        </w:rPr>
      </w:pPr>
      <w:r w:rsidRPr="001A7785">
        <w:rPr>
          <w:rFonts w:ascii="CMU Bright" w:hAnsi="CMU Bright" w:cs="CMU Bright"/>
          <w:b/>
          <w:bCs/>
          <w:sz w:val="22"/>
          <w:szCs w:val="22"/>
        </w:rPr>
        <w:t xml:space="preserve">3x3 </w:t>
      </w:r>
      <w:r w:rsidR="00507577" w:rsidRPr="001A7785">
        <w:rPr>
          <w:rFonts w:ascii="CMU Bright" w:hAnsi="CMU Bright" w:cs="CMU Bright"/>
          <w:b/>
          <w:bCs/>
          <w:sz w:val="22"/>
          <w:szCs w:val="22"/>
        </w:rPr>
        <w:t>Patch</w:t>
      </w:r>
      <w:r w:rsidRPr="001A7785">
        <w:rPr>
          <w:rFonts w:ascii="CMU Bright" w:hAnsi="CMU Bright" w:cs="CMU Bright"/>
          <w:b/>
          <w:bCs/>
          <w:sz w:val="22"/>
          <w:szCs w:val="22"/>
        </w:rPr>
        <w:t xml:space="preserve">: </w:t>
      </w:r>
    </w:p>
    <w:p w14:paraId="1E67E326" w14:textId="4A153AB8" w:rsidR="007718A9" w:rsidRPr="001A7785" w:rsidRDefault="007718A9" w:rsidP="007718A9">
      <w:pPr>
        <w:pStyle w:val="a0"/>
        <w:numPr>
          <w:ilvl w:val="0"/>
          <w:numId w:val="18"/>
        </w:numPr>
        <w:rPr>
          <w:rFonts w:ascii="CMU Bright" w:hAnsi="CMU Bright" w:cs="CMU Bright"/>
          <w:sz w:val="22"/>
          <w:szCs w:val="22"/>
        </w:rPr>
      </w:pPr>
      <w:r w:rsidRPr="001A7785">
        <w:rPr>
          <w:rFonts w:ascii="CMU Bright" w:hAnsi="CMU Bright" w:cs="CMU Bright"/>
          <w:sz w:val="22"/>
          <w:szCs w:val="22"/>
        </w:rPr>
        <w:t xml:space="preserve">40.8% MAC savings under a Top-1 degradation accuracy of 4% on the </w:t>
      </w:r>
      <w:proofErr w:type="spellStart"/>
      <w:r w:rsidRPr="001A7785">
        <w:rPr>
          <w:rFonts w:ascii="CMU Bright" w:hAnsi="CMU Bright" w:cs="CMU Bright"/>
          <w:sz w:val="22"/>
          <w:szCs w:val="22"/>
        </w:rPr>
        <w:t>AlexNet</w:t>
      </w:r>
      <w:proofErr w:type="spellEnd"/>
      <w:r w:rsidRPr="001A7785">
        <w:rPr>
          <w:rFonts w:ascii="CMU Bright" w:hAnsi="CMU Bright" w:cs="CMU Bright"/>
          <w:sz w:val="22"/>
          <w:szCs w:val="22"/>
        </w:rPr>
        <w:t xml:space="preserve"> network. </w:t>
      </w:r>
    </w:p>
    <w:p w14:paraId="44B331C7" w14:textId="00DC95B7" w:rsidR="00062CD6" w:rsidRPr="001A7785" w:rsidRDefault="007718A9" w:rsidP="00AF0A91">
      <w:pPr>
        <w:pStyle w:val="a0"/>
        <w:numPr>
          <w:ilvl w:val="0"/>
          <w:numId w:val="18"/>
        </w:numPr>
        <w:rPr>
          <w:rFonts w:ascii="CMU Bright" w:hAnsi="CMU Bright" w:cs="CMU Bright"/>
          <w:sz w:val="22"/>
          <w:szCs w:val="22"/>
        </w:rPr>
      </w:pPr>
      <w:r w:rsidRPr="001A7785">
        <w:rPr>
          <w:rFonts w:ascii="CMU Bright" w:hAnsi="CMU Bright" w:cs="CMU Bright"/>
          <w:sz w:val="22"/>
          <w:szCs w:val="22"/>
        </w:rPr>
        <w:t xml:space="preserve">23.5% MAC savings under a Top-1 degradation accuracy of 17.6% on the ResNet18 network. </w:t>
      </w:r>
      <w:r w:rsidR="00062CD6" w:rsidRPr="001A7785">
        <w:rPr>
          <w:rFonts w:ascii="CMU Bright" w:hAnsi="CMU Bright" w:cs="CMU Bright"/>
        </w:rPr>
        <w:br w:type="page"/>
      </w:r>
    </w:p>
    <w:p w14:paraId="42A357B5" w14:textId="47019C02" w:rsidR="00062CD6" w:rsidRPr="001A7785" w:rsidRDefault="00062CD6" w:rsidP="009663E9">
      <w:pPr>
        <w:pStyle w:val="Heading1"/>
        <w:rPr>
          <w:rFonts w:ascii="CMU Bright" w:hAnsi="CMU Bright" w:cs="CMU Bright"/>
        </w:rPr>
      </w:pPr>
      <w:bookmarkStart w:id="20" w:name="_Ref1906334"/>
      <w:bookmarkStart w:id="21" w:name="_Toc4536330"/>
      <w:r w:rsidRPr="001A7785">
        <w:rPr>
          <w:rFonts w:ascii="CMU Bright" w:hAnsi="CMU Bright" w:cs="CMU Bright"/>
        </w:rPr>
        <w:lastRenderedPageBreak/>
        <w:t>Architecture</w:t>
      </w:r>
      <w:bookmarkEnd w:id="20"/>
      <w:bookmarkEnd w:id="21"/>
      <w:r w:rsidRPr="001A7785">
        <w:rPr>
          <w:rFonts w:ascii="CMU Bright" w:hAnsi="CMU Bright" w:cs="CMU Bright"/>
        </w:rPr>
        <w:t xml:space="preserve"> </w:t>
      </w:r>
    </w:p>
    <w:p w14:paraId="395305D1" w14:textId="4525EF4B" w:rsidR="00062CD6" w:rsidRPr="001A7785" w:rsidRDefault="00062CD6" w:rsidP="009914C1">
      <w:pPr>
        <w:pStyle w:val="a0"/>
        <w:jc w:val="left"/>
        <w:rPr>
          <w:rFonts w:ascii="CMU Bright" w:hAnsi="CMU Bright" w:cs="CMU Bright"/>
        </w:rPr>
      </w:pPr>
    </w:p>
    <w:p w14:paraId="5B59F5EC" w14:textId="22C1167F" w:rsidR="00062CD6" w:rsidRPr="001A7785" w:rsidRDefault="00AF0A91" w:rsidP="009914C1">
      <w:pPr>
        <w:pStyle w:val="a0"/>
        <w:jc w:val="left"/>
        <w:rPr>
          <w:rFonts w:ascii="CMU Bright" w:hAnsi="CMU Bright" w:cs="CMU Bright"/>
        </w:rPr>
      </w:pPr>
      <w:r w:rsidRPr="001A7785">
        <w:rPr>
          <w:rFonts w:ascii="CMU Bright" w:hAnsi="CMU Bright" w:cs="CMU Bright"/>
        </w:rPr>
        <w:t>In this section we will review the architecture proposed in this project, and explain its function.</w:t>
      </w:r>
    </w:p>
    <w:p w14:paraId="6488DB2E" w14:textId="0814FF17" w:rsidR="00AF0A91" w:rsidRPr="001A7785" w:rsidRDefault="00AF0A91" w:rsidP="009914C1">
      <w:pPr>
        <w:pStyle w:val="a0"/>
        <w:jc w:val="left"/>
        <w:rPr>
          <w:rFonts w:ascii="CMU Bright" w:hAnsi="CMU Bright" w:cs="CMU Bright"/>
        </w:rPr>
      </w:pPr>
    </w:p>
    <w:p w14:paraId="40048B53" w14:textId="6959307D" w:rsidR="00D60C5E" w:rsidRPr="001A7785" w:rsidRDefault="00AF0A91" w:rsidP="00D60C5E">
      <w:pPr>
        <w:pStyle w:val="Heading2"/>
        <w:rPr>
          <w:rFonts w:ascii="CMU Bright" w:hAnsi="CMU Bright" w:cs="CMU Bright"/>
        </w:rPr>
      </w:pPr>
      <w:bookmarkStart w:id="22" w:name="_Toc4536331"/>
      <w:r w:rsidRPr="001A7785">
        <w:rPr>
          <w:rFonts w:ascii="CMU Bright" w:hAnsi="CMU Bright" w:cs="CMU Bright"/>
        </w:rPr>
        <w:t>Spatial Layer</w:t>
      </w:r>
      <w:bookmarkEnd w:id="22"/>
    </w:p>
    <w:p w14:paraId="2687DCD2" w14:textId="0AF950CE" w:rsidR="00AF0A91" w:rsidRPr="001A7785" w:rsidRDefault="00AF0A91" w:rsidP="004648DB">
      <w:pPr>
        <w:rPr>
          <w:rFonts w:ascii="CMU Bright" w:hAnsi="CMU Bright" w:cs="CMU Bright"/>
          <w:color w:val="000000"/>
        </w:rPr>
      </w:pPr>
      <w:r w:rsidRPr="001A7785">
        <w:rPr>
          <w:rFonts w:ascii="CMU Bright" w:hAnsi="CMU Bright" w:cs="CMU Bright"/>
        </w:rPr>
        <w:t xml:space="preserve">We build upon the work done by </w:t>
      </w:r>
      <w:proofErr w:type="spellStart"/>
      <w:r w:rsidRPr="001A7785">
        <w:rPr>
          <w:rFonts w:ascii="CMU Bright" w:hAnsi="CMU Bright" w:cs="CMU Bright"/>
        </w:rPr>
        <w:t>Shomron</w:t>
      </w:r>
      <w:proofErr w:type="spellEnd"/>
      <w:r w:rsidRPr="001A7785">
        <w:rPr>
          <w:rFonts w:ascii="CMU Bright" w:hAnsi="CMU Bright" w:cs="CMU Bright"/>
        </w:rPr>
        <w:t xml:space="preserve"> et al </w:t>
      </w:r>
      <w:sdt>
        <w:sdtPr>
          <w:rPr>
            <w:rFonts w:ascii="CMU Bright" w:hAnsi="CMU Bright" w:cs="CMU Bright"/>
          </w:rPr>
          <w:id w:val="-1713645879"/>
          <w:citation/>
        </w:sdtPr>
        <w:sdtContent>
          <w:r w:rsidRPr="001A7785">
            <w:rPr>
              <w:rFonts w:ascii="CMU Bright" w:hAnsi="CMU Bright" w:cs="CMU Bright"/>
            </w:rPr>
            <w:fldChar w:fldCharType="begin"/>
          </w:r>
          <w:r w:rsidRPr="001A7785">
            <w:rPr>
              <w:rFonts w:ascii="CMU Bright" w:hAnsi="CMU Bright" w:cs="CMU Bright"/>
            </w:rPr>
            <w:instrText xml:space="preserve"> CITATION Gil \l 1033 </w:instrText>
          </w:r>
          <w:r w:rsidRPr="001A7785">
            <w:rPr>
              <w:rFonts w:ascii="CMU Bright" w:hAnsi="CMU Bright" w:cs="CMU Bright"/>
            </w:rPr>
            <w:fldChar w:fldCharType="separate"/>
          </w:r>
          <w:r w:rsidR="00EA697F" w:rsidRPr="001A7785">
            <w:rPr>
              <w:rFonts w:ascii="CMU Bright" w:hAnsi="CMU Bright" w:cs="CMU Bright"/>
              <w:noProof/>
            </w:rPr>
            <w:t>[1]</w:t>
          </w:r>
          <w:r w:rsidRPr="001A7785">
            <w:rPr>
              <w:rFonts w:ascii="CMU Bright" w:hAnsi="CMU Bright" w:cs="CMU Bright"/>
            </w:rPr>
            <w:fldChar w:fldCharType="end"/>
          </w:r>
        </w:sdtContent>
      </w:sdt>
      <w:r w:rsidRPr="001A7785">
        <w:rPr>
          <w:rFonts w:ascii="CMU Bright" w:hAnsi="CMU Bright" w:cs="CMU Bright"/>
        </w:rPr>
        <w:t>, and purpose a generalization of its idea. We propose a custom CNN layer which we dub a “</w:t>
      </w:r>
      <w:r w:rsidRPr="001A7785">
        <w:rPr>
          <w:rFonts w:ascii="CMU Bright" w:hAnsi="CMU Bright" w:cs="CMU Bright"/>
          <w:b/>
          <w:bCs/>
          <w:color w:val="000080"/>
        </w:rPr>
        <w:t>Spatial</w:t>
      </w:r>
      <w:r w:rsidRPr="001A7785">
        <w:rPr>
          <w:rFonts w:ascii="CMU Bright" w:hAnsi="CMU Bright" w:cs="CMU Bright"/>
          <w:color w:val="000080"/>
        </w:rPr>
        <w:t xml:space="preserve">” </w:t>
      </w:r>
      <w:r w:rsidRPr="001A7785">
        <w:rPr>
          <w:rFonts w:ascii="CMU Bright" w:hAnsi="CMU Bright" w:cs="CMU Bright"/>
          <w:color w:val="000000"/>
        </w:rPr>
        <w:t>layer</w:t>
      </w:r>
      <w:r w:rsidRPr="001A7785">
        <w:rPr>
          <w:rFonts w:ascii="CMU Bright" w:hAnsi="CMU Bright" w:cs="CMU Bright"/>
          <w:color w:val="000080"/>
        </w:rPr>
        <w:t xml:space="preserve"> </w:t>
      </w:r>
      <w:r w:rsidRPr="001A7785">
        <w:rPr>
          <w:rFonts w:ascii="CMU Bright" w:hAnsi="CMU Bright" w:cs="CMU Bright"/>
          <w:color w:val="000000"/>
        </w:rPr>
        <w:t>which computes the cross-neuron prediction for any given prediction mask. We recognize the fact that the flat prediction mask (</w:t>
      </w:r>
      <w:proofErr w:type="spellStart"/>
      <w:r w:rsidRPr="001A7785">
        <w:rPr>
          <w:rFonts w:ascii="CMU Bright" w:hAnsi="CMU Bright" w:cs="CMU Bright"/>
          <w:b/>
          <w:bCs/>
          <w:color w:val="000080"/>
        </w:rPr>
        <w:t>pmask</w:t>
      </w:r>
      <w:proofErr w:type="spellEnd"/>
      <w:r w:rsidRPr="001A7785">
        <w:rPr>
          <w:rFonts w:ascii="CMU Bright" w:hAnsi="CMU Bright" w:cs="CMU Bright"/>
          <w:color w:val="000000"/>
        </w:rPr>
        <w:t xml:space="preserve">) used by </w:t>
      </w:r>
      <w:proofErr w:type="spellStart"/>
      <w:r w:rsidRPr="001A7785">
        <w:rPr>
          <w:rFonts w:ascii="CMU Bright" w:hAnsi="CMU Bright" w:cs="CMU Bright"/>
          <w:color w:val="000000"/>
        </w:rPr>
        <w:t>Shomron</w:t>
      </w:r>
      <w:proofErr w:type="spellEnd"/>
      <w:r w:rsidRPr="001A7785">
        <w:rPr>
          <w:rFonts w:ascii="CMU Bright" w:hAnsi="CMU Bright" w:cs="CMU Bright"/>
          <w:color w:val="000000"/>
        </w:rPr>
        <w:t xml:space="preserve"> et al may not be optimal, and other, more varied masks may achieve superior results, while supplying lower accuracy degradation. </w:t>
      </w:r>
      <w:r w:rsidR="00507577" w:rsidRPr="001A7785">
        <w:rPr>
          <w:rFonts w:ascii="CMU Bright" w:hAnsi="CMU Bright" w:cs="CMU Bright"/>
          <w:color w:val="000000"/>
        </w:rPr>
        <w:t xml:space="preserve">In general, for a patch of size </w:t>
      </w:r>
      <w:proofErr w:type="spellStart"/>
      <w:r w:rsidR="00507577" w:rsidRPr="001A7785">
        <w:rPr>
          <w:rFonts w:ascii="CMU Bright" w:hAnsi="CMU Bright" w:cs="CMU Bright"/>
          <w:color w:val="000000"/>
        </w:rPr>
        <w:t>pxp</w:t>
      </w:r>
      <w:proofErr w:type="spellEnd"/>
      <w:r w:rsidR="00507577" w:rsidRPr="001A7785">
        <w:rPr>
          <w:rFonts w:ascii="CMU Bright" w:hAnsi="CMU Bright" w:cs="CMU Bright"/>
          <w:color w:val="000000"/>
        </w:rPr>
        <w:t xml:space="preserve">, may receive as many as </w:t>
      </w:r>
      <w:r w:rsidR="008F76DA" w:rsidRPr="001A7785">
        <w:rPr>
          <w:rFonts w:ascii="CMU Bright" w:hAnsi="CMU Bright" w:cs="CMU Bright"/>
          <w:color w:val="000000"/>
          <w:position w:val="-12"/>
        </w:rPr>
        <w:object w:dxaOrig="1160" w:dyaOrig="380" w14:anchorId="7BD5E774">
          <v:shape id="_x0000_i1029" type="#_x0000_t75" style="width:57.5pt;height:19.5pt" o:ole="">
            <v:imagedata r:id="rId25" o:title=""/>
          </v:shape>
          <o:OLEObject Type="Embed" ProgID="Equation.DSMT4" ShapeID="_x0000_i1029" DrawAspect="Content" ObjectID="_1615242179" r:id="rId26"/>
        </w:object>
      </w:r>
      <w:r w:rsidR="00507577" w:rsidRPr="001A7785">
        <w:rPr>
          <w:rFonts w:ascii="CMU Bright" w:hAnsi="CMU Bright" w:cs="CMU Bright"/>
          <w:color w:val="000000"/>
        </w:rPr>
        <w:t xml:space="preserve"> possible</w:t>
      </w:r>
      <w:r w:rsidR="004648DB" w:rsidRPr="001A7785">
        <w:rPr>
          <w:rFonts w:ascii="CMU Bright" w:hAnsi="CMU Bright" w:cs="CMU Bright"/>
          <w:color w:val="000000"/>
        </w:rPr>
        <w:t xml:space="preserve"> </w:t>
      </w:r>
      <w:r w:rsidR="004648DB" w:rsidRPr="001A7785">
        <w:rPr>
          <w:rFonts w:ascii="CMU Bright" w:hAnsi="CMU Bright" w:cs="CMU Bright"/>
          <w:b/>
          <w:bCs/>
          <w:color w:val="000080"/>
        </w:rPr>
        <w:t>singleton</w:t>
      </w:r>
      <w:r w:rsidR="004648DB" w:rsidRPr="001A7785">
        <w:rPr>
          <w:rFonts w:ascii="CMU Bright" w:hAnsi="CMU Bright" w:cs="CMU Bright"/>
          <w:b/>
          <w:bCs/>
          <w:color w:val="000000"/>
        </w:rPr>
        <w:t xml:space="preserve"> </w:t>
      </w:r>
      <w:r w:rsidR="004648DB" w:rsidRPr="001A7785">
        <w:rPr>
          <w:rFonts w:ascii="CMU Bright" w:hAnsi="CMU Bright" w:cs="CMU Bright"/>
          <w:color w:val="000000"/>
        </w:rPr>
        <w:t xml:space="preserve">masks (relevant for a single patch in the </w:t>
      </w:r>
      <w:proofErr w:type="spellStart"/>
      <w:r w:rsidR="004648DB" w:rsidRPr="001A7785">
        <w:rPr>
          <w:rFonts w:ascii="CMU Bright" w:hAnsi="CMU Bright" w:cs="CMU Bright"/>
          <w:color w:val="000000"/>
        </w:rPr>
        <w:t>ofmap</w:t>
      </w:r>
      <w:proofErr w:type="spellEnd"/>
      <w:r w:rsidR="004648DB" w:rsidRPr="001A7785">
        <w:rPr>
          <w:rFonts w:ascii="CMU Bright" w:hAnsi="CMU Bright" w:cs="CMU Bright"/>
          <w:color w:val="000000"/>
        </w:rPr>
        <w:t>)</w:t>
      </w:r>
      <w:r w:rsidR="00507577" w:rsidRPr="001A7785">
        <w:rPr>
          <w:rFonts w:ascii="CMU Bright" w:hAnsi="CMU Bright" w:cs="CMU Bright"/>
          <w:color w:val="000000"/>
        </w:rPr>
        <w:t>, removing the degenerate all 1s or all 0s mask.</w:t>
      </w:r>
    </w:p>
    <w:p w14:paraId="134AD2E8" w14:textId="61B87AF0" w:rsidR="00AF0A91" w:rsidRPr="001A7785" w:rsidRDefault="000A03A7" w:rsidP="00AF0A91">
      <w:pPr>
        <w:jc w:val="center"/>
        <w:rPr>
          <w:rFonts w:ascii="CMU Bright" w:hAnsi="CMU Bright" w:cs="CMU Bright"/>
          <w:b/>
          <w:bCs/>
          <w:color w:val="000080"/>
          <w:sz w:val="24"/>
          <w:szCs w:val="24"/>
        </w:rPr>
      </w:pPr>
      <w:r w:rsidRPr="001A7785">
        <w:rPr>
          <w:rFonts w:ascii="CMU Bright" w:hAnsi="CMU Bright" w:cs="CMU Bright"/>
          <w:b/>
          <w:bCs/>
          <w:color w:val="000080"/>
          <w:position w:val="-122"/>
          <w:sz w:val="24"/>
          <w:szCs w:val="24"/>
        </w:rPr>
        <w:object w:dxaOrig="3980" w:dyaOrig="2540" w14:anchorId="72F9BF29">
          <v:shape id="_x0000_i1030" type="#_x0000_t75" style="width:199.5pt;height:127.5pt" o:ole="">
            <v:imagedata r:id="rId27" o:title=""/>
          </v:shape>
          <o:OLEObject Type="Embed" ProgID="Equation.DSMT4" ShapeID="_x0000_i1030" DrawAspect="Content" ObjectID="_1615242180" r:id="rId28"/>
        </w:object>
      </w:r>
      <w:r w:rsidR="00AF0A91" w:rsidRPr="001A7785">
        <w:rPr>
          <w:rFonts w:ascii="CMU Bright" w:hAnsi="CMU Bright" w:cs="CMU Bright"/>
          <w:b/>
          <w:bCs/>
          <w:color w:val="000080"/>
          <w:sz w:val="24"/>
          <w:szCs w:val="24"/>
        </w:rPr>
        <w:t xml:space="preserve"> </w:t>
      </w:r>
    </w:p>
    <w:p w14:paraId="2BDEB0C5" w14:textId="7DE7040C" w:rsidR="00AF0A91" w:rsidRPr="001A7785" w:rsidRDefault="00AF0A91" w:rsidP="00AF0A91">
      <w:pPr>
        <w:pStyle w:val="Caption"/>
        <w:jc w:val="center"/>
        <w:rPr>
          <w:rFonts w:ascii="CMU Bright" w:hAnsi="CMU Bright" w:cs="CMU Bright"/>
          <w:color w:val="000000"/>
        </w:rPr>
      </w:pPr>
      <w:r w:rsidRPr="001A7785">
        <w:rPr>
          <w:rFonts w:ascii="CMU Bright" w:hAnsi="CMU Bright" w:cs="CMU Bright"/>
        </w:rPr>
        <w:t xml:space="preserve">Figure </w:t>
      </w:r>
      <w:r w:rsidR="008C75ED" w:rsidRPr="001A7785">
        <w:rPr>
          <w:rFonts w:ascii="CMU Bright" w:hAnsi="CMU Bright" w:cs="CMU Bright"/>
        </w:rPr>
        <w:fldChar w:fldCharType="begin"/>
      </w:r>
      <w:r w:rsidR="008C75ED" w:rsidRPr="001A7785">
        <w:rPr>
          <w:rFonts w:ascii="CMU Bright" w:hAnsi="CMU Bright" w:cs="CMU Bright"/>
        </w:rPr>
        <w:instrText xml:space="preserve"> SEQ Figure \* ARABIC </w:instrText>
      </w:r>
      <w:r w:rsidR="008C75ED" w:rsidRPr="001A7785">
        <w:rPr>
          <w:rFonts w:ascii="CMU Bright" w:hAnsi="CMU Bright" w:cs="CMU Bright"/>
        </w:rPr>
        <w:fldChar w:fldCharType="separate"/>
      </w:r>
      <w:r w:rsidR="005D6351" w:rsidRPr="001A7785">
        <w:rPr>
          <w:rFonts w:ascii="CMU Bright" w:hAnsi="CMU Bright" w:cs="CMU Bright"/>
          <w:noProof/>
        </w:rPr>
        <w:t>7</w:t>
      </w:r>
      <w:r w:rsidR="008C75ED" w:rsidRPr="001A7785">
        <w:rPr>
          <w:rFonts w:ascii="CMU Bright" w:hAnsi="CMU Bright" w:cs="CMU Bright"/>
          <w:noProof/>
        </w:rPr>
        <w:fldChar w:fldCharType="end"/>
      </w:r>
      <w:r w:rsidRPr="001A7785">
        <w:rPr>
          <w:rFonts w:ascii="CMU Bright" w:hAnsi="CMU Bright" w:cs="CMU Bright"/>
        </w:rPr>
        <w:t xml:space="preserve">: The 2x2 prediction mask used by </w:t>
      </w:r>
      <w:proofErr w:type="spellStart"/>
      <w:r w:rsidRPr="001A7785">
        <w:rPr>
          <w:rFonts w:ascii="CMU Bright" w:hAnsi="CMU Bright" w:cs="CMU Bright"/>
        </w:rPr>
        <w:t>Shomron</w:t>
      </w:r>
      <w:proofErr w:type="spellEnd"/>
      <w:r w:rsidRPr="001A7785">
        <w:rPr>
          <w:rFonts w:ascii="CMU Bright" w:hAnsi="CMU Bright" w:cs="CMU Bright"/>
        </w:rPr>
        <w:t xml:space="preserve"> et a</w:t>
      </w:r>
      <w:r w:rsidR="000A03A7" w:rsidRPr="001A7785">
        <w:rPr>
          <w:rFonts w:ascii="CMU Bright" w:hAnsi="CMU Bright" w:cs="CMU Bright"/>
        </w:rPr>
        <w:t>(left)</w:t>
      </w:r>
      <w:r w:rsidRPr="001A7785">
        <w:rPr>
          <w:rFonts w:ascii="CMU Bright" w:hAnsi="CMU Bright" w:cs="CMU Bright"/>
        </w:rPr>
        <w:t>l, versus all possible masks</w:t>
      </w:r>
      <w:r w:rsidR="000A03A7" w:rsidRPr="001A7785">
        <w:rPr>
          <w:rFonts w:ascii="CMU Bright" w:hAnsi="CMU Bright" w:cs="CMU Bright"/>
        </w:rPr>
        <w:t>(right). The degenerate all ones or all zeros masks were removed, seeing they define deterministic and degenerate predictions</w:t>
      </w:r>
    </w:p>
    <w:p w14:paraId="6C84EF64" w14:textId="5598FEE9" w:rsidR="000A03A7" w:rsidRPr="001A7785" w:rsidRDefault="000A03A7" w:rsidP="00507577">
      <w:pPr>
        <w:spacing w:line="240" w:lineRule="auto"/>
        <w:rPr>
          <w:rFonts w:ascii="CMU Bright" w:hAnsi="CMU Bright" w:cs="CMU Bright"/>
        </w:rPr>
      </w:pPr>
      <w:r w:rsidRPr="001A7785">
        <w:rPr>
          <w:rFonts w:ascii="CMU Bright" w:hAnsi="CMU Bright" w:cs="CMU Bright"/>
        </w:rPr>
        <w:t xml:space="preserve">For a given mask, the activations positioned with “1” in each </w:t>
      </w:r>
      <w:r w:rsidR="00507577" w:rsidRPr="001A7785">
        <w:rPr>
          <w:rFonts w:ascii="CMU Bright" w:hAnsi="CMU Bright" w:cs="CMU Bright"/>
        </w:rPr>
        <w:t>patch</w:t>
      </w:r>
      <w:r w:rsidRPr="001A7785">
        <w:rPr>
          <w:rFonts w:ascii="CMU Bright" w:hAnsi="CMU Bright" w:cs="CMU Bright"/>
        </w:rPr>
        <w:t xml:space="preserve"> are calculated. If these activations are zero-valued, the remaining activations within that </w:t>
      </w:r>
      <w:r w:rsidR="00507577" w:rsidRPr="001A7785">
        <w:rPr>
          <w:rFonts w:ascii="CMU Bright" w:hAnsi="CMU Bright" w:cs="CMU Bright"/>
        </w:rPr>
        <w:t>patch</w:t>
      </w:r>
      <w:r w:rsidRPr="001A7785">
        <w:rPr>
          <w:rFonts w:ascii="CMU Bright" w:hAnsi="CMU Bright" w:cs="CMU Bright"/>
        </w:rPr>
        <w:t xml:space="preserve"> are predicted to be zero-valued as well, thereby saving their MAC operations.</w:t>
      </w:r>
    </w:p>
    <w:p w14:paraId="268E9F1B" w14:textId="446E231D" w:rsidR="00E736BC" w:rsidRPr="001A7785" w:rsidRDefault="000A03A7" w:rsidP="004648DB">
      <w:pPr>
        <w:spacing w:line="240" w:lineRule="auto"/>
        <w:rPr>
          <w:rFonts w:ascii="CMU Bright" w:hAnsi="CMU Bright" w:cs="CMU Bright"/>
        </w:rPr>
      </w:pPr>
      <w:r w:rsidRPr="001A7785">
        <w:rPr>
          <w:rFonts w:ascii="CMU Bright" w:hAnsi="CMU Bright" w:cs="CMU Bright"/>
        </w:rPr>
        <w:t xml:space="preserve">This custom layer was implemented with Python utilizing the well-known </w:t>
      </w:r>
      <w:proofErr w:type="spellStart"/>
      <w:r w:rsidRPr="001A7785">
        <w:rPr>
          <w:rFonts w:ascii="CMU Bright" w:hAnsi="CMU Bright" w:cs="CMU Bright"/>
        </w:rPr>
        <w:t>PyTorch</w:t>
      </w:r>
      <w:proofErr w:type="spellEnd"/>
      <w:r w:rsidRPr="001A7785">
        <w:rPr>
          <w:rFonts w:ascii="CMU Bright" w:hAnsi="CMU Bright" w:cs="CMU Bright"/>
        </w:rPr>
        <w:t xml:space="preserve"> module, and runs efficiently with a GPU compatible implementation. The layer receives a given </w:t>
      </w:r>
      <w:r w:rsidR="004648DB" w:rsidRPr="001A7785">
        <w:rPr>
          <w:rFonts w:ascii="CMU Bright" w:hAnsi="CMU Bright" w:cs="CMU Bright"/>
          <w:b/>
          <w:bCs/>
          <w:color w:val="000080"/>
        </w:rPr>
        <w:t>full</w:t>
      </w:r>
      <w:r w:rsidR="004648DB" w:rsidRPr="001A7785">
        <w:rPr>
          <w:rFonts w:ascii="CMU Bright" w:hAnsi="CMU Bright" w:cs="CMU Bright"/>
        </w:rPr>
        <w:t xml:space="preserve"> </w:t>
      </w:r>
      <w:proofErr w:type="spellStart"/>
      <w:r w:rsidRPr="001A7785">
        <w:rPr>
          <w:rFonts w:ascii="CMU Bright" w:hAnsi="CMU Bright" w:cs="CMU Bright"/>
        </w:rPr>
        <w:t>pmask</w:t>
      </w:r>
      <w:proofErr w:type="spellEnd"/>
      <w:r w:rsidR="004648DB" w:rsidRPr="001A7785">
        <w:rPr>
          <w:rFonts w:ascii="CMU Bright" w:hAnsi="CMU Bright" w:cs="CMU Bright"/>
        </w:rPr>
        <w:t xml:space="preserve"> (combined from singleton patch-size </w:t>
      </w:r>
      <w:proofErr w:type="spellStart"/>
      <w:r w:rsidR="004648DB" w:rsidRPr="001A7785">
        <w:rPr>
          <w:rFonts w:ascii="CMU Bright" w:hAnsi="CMU Bright" w:cs="CMU Bright"/>
        </w:rPr>
        <w:t>pmasks</w:t>
      </w:r>
      <w:proofErr w:type="spellEnd"/>
      <w:r w:rsidR="004648DB" w:rsidRPr="001A7785">
        <w:rPr>
          <w:rFonts w:ascii="CMU Bright" w:hAnsi="CMU Bright" w:cs="CMU Bright"/>
        </w:rPr>
        <w:t xml:space="preserve">, targeted to be in the shape of the </w:t>
      </w:r>
      <w:proofErr w:type="spellStart"/>
      <w:r w:rsidR="004648DB" w:rsidRPr="001A7785">
        <w:rPr>
          <w:rFonts w:ascii="CMU Bright" w:hAnsi="CMU Bright" w:cs="CMU Bright"/>
        </w:rPr>
        <w:t>ofmap</w:t>
      </w:r>
      <w:proofErr w:type="spellEnd"/>
      <w:r w:rsidR="004648DB" w:rsidRPr="001A7785">
        <w:rPr>
          <w:rFonts w:ascii="CMU Bright" w:hAnsi="CMU Bright" w:cs="CMU Bright"/>
        </w:rPr>
        <w:t>)</w:t>
      </w:r>
      <w:r w:rsidRPr="001A7785">
        <w:rPr>
          <w:rFonts w:ascii="CMU Bright" w:hAnsi="CMU Bright" w:cs="CMU Bright"/>
        </w:rPr>
        <w:t xml:space="preserve">, and collects statistics such as the number of MAC operations saved via the supplied </w:t>
      </w:r>
      <w:proofErr w:type="spellStart"/>
      <w:r w:rsidRPr="001A7785">
        <w:rPr>
          <w:rFonts w:ascii="CMU Bright" w:hAnsi="CMU Bright" w:cs="CMU Bright"/>
        </w:rPr>
        <w:t>pmask</w:t>
      </w:r>
      <w:proofErr w:type="spellEnd"/>
      <w:r w:rsidRPr="001A7785">
        <w:rPr>
          <w:rFonts w:ascii="CMU Bright" w:hAnsi="CMU Bright" w:cs="CMU Bright"/>
        </w:rPr>
        <w:t xml:space="preserve">. </w:t>
      </w:r>
    </w:p>
    <w:p w14:paraId="507BA8C2" w14:textId="1EEE0EE5" w:rsidR="00E736BC" w:rsidRPr="001A7785" w:rsidRDefault="00E736BC" w:rsidP="00E736BC">
      <w:pPr>
        <w:pStyle w:val="Heading2"/>
        <w:rPr>
          <w:rFonts w:ascii="CMU Bright" w:hAnsi="CMU Bright" w:cs="CMU Bright"/>
        </w:rPr>
      </w:pPr>
      <w:bookmarkStart w:id="23" w:name="_Toc4536332"/>
      <w:r w:rsidRPr="001A7785">
        <w:rPr>
          <w:rFonts w:ascii="CMU Bright" w:hAnsi="CMU Bright" w:cs="CMU Bright"/>
        </w:rPr>
        <w:t>Spatial Network Framework</w:t>
      </w:r>
      <w:bookmarkEnd w:id="23"/>
    </w:p>
    <w:p w14:paraId="5DD4AA23" w14:textId="1504AAE5" w:rsidR="00E736BC" w:rsidRPr="001A7785" w:rsidRDefault="00E736BC" w:rsidP="00E736BC">
      <w:pPr>
        <w:rPr>
          <w:rFonts w:ascii="CMU Bright" w:hAnsi="CMU Bright" w:cs="CMU Bright"/>
          <w:lang w:bidi="ar-SA"/>
        </w:rPr>
      </w:pPr>
      <w:r w:rsidRPr="001A7785">
        <w:rPr>
          <w:rFonts w:ascii="CMU Bright" w:hAnsi="CMU Bright" w:cs="CMU Bright"/>
        </w:rPr>
        <w:t xml:space="preserve">Recognizing the difference between different network architectures, such as VGG16 or </w:t>
      </w:r>
      <w:proofErr w:type="spellStart"/>
      <w:r w:rsidRPr="001A7785">
        <w:rPr>
          <w:rFonts w:ascii="CMU Bright" w:hAnsi="CMU Bright" w:cs="CMU Bright"/>
        </w:rPr>
        <w:t>AlexNet</w:t>
      </w:r>
      <w:proofErr w:type="spellEnd"/>
      <w:r w:rsidRPr="001A7785">
        <w:rPr>
          <w:rFonts w:ascii="CMU Bright" w:hAnsi="CMU Bright" w:cs="CMU Bright"/>
        </w:rPr>
        <w:t>, we model a new class dubbed “</w:t>
      </w:r>
      <w:proofErr w:type="spellStart"/>
      <w:r w:rsidRPr="001A7785">
        <w:rPr>
          <w:rFonts w:ascii="CMU Bright" w:hAnsi="CMU Bright" w:cs="CMU Bright"/>
          <w:b/>
          <w:bCs/>
          <w:color w:val="000080"/>
        </w:rPr>
        <w:t>SpatialNet</w:t>
      </w:r>
      <w:proofErr w:type="spellEnd"/>
      <w:r w:rsidRPr="001A7785">
        <w:rPr>
          <w:rFonts w:ascii="CMU Bright" w:hAnsi="CMU Bright" w:cs="CMU Bright"/>
        </w:rPr>
        <w:t xml:space="preserve">”. This class inherits from the </w:t>
      </w:r>
      <w:proofErr w:type="spellStart"/>
      <w:r w:rsidRPr="001A7785">
        <w:rPr>
          <w:rFonts w:ascii="CMU Bright" w:hAnsi="CMU Bright" w:cs="CMU Bright"/>
        </w:rPr>
        <w:t>PyTorch</w:t>
      </w:r>
      <w:proofErr w:type="spellEnd"/>
      <w:r w:rsidRPr="001A7785">
        <w:rPr>
          <w:rFonts w:ascii="CMU Bright" w:hAnsi="CMU Bright" w:cs="CMU Bright"/>
        </w:rPr>
        <w:t xml:space="preserve"> neural network class, and implements generic functions that deal with the control and statistical analysis of all Spatial layers placed inside the network’s architecture definition. This allows an easy and simple way to implement Spatial layers into any desired CNN. We implement the framework on the </w:t>
      </w:r>
      <w:proofErr w:type="spellStart"/>
      <w:r w:rsidRPr="001A7785">
        <w:rPr>
          <w:rFonts w:ascii="CMU Bright" w:hAnsi="CMU Bright" w:cs="CMU Bright"/>
          <w:b/>
          <w:bCs/>
        </w:rPr>
        <w:t>AlexNet</w:t>
      </w:r>
      <w:proofErr w:type="spellEnd"/>
      <w:r w:rsidRPr="001A7785">
        <w:rPr>
          <w:rFonts w:ascii="CMU Bright" w:hAnsi="CMU Bright" w:cs="CMU Bright"/>
          <w:b/>
          <w:bCs/>
        </w:rPr>
        <w:t xml:space="preserve">, ResNet18 </w:t>
      </w:r>
      <w:r w:rsidRPr="001A7785">
        <w:rPr>
          <w:rFonts w:ascii="CMU Bright" w:hAnsi="CMU Bright" w:cs="CMU Bright"/>
        </w:rPr>
        <w:t xml:space="preserve">and </w:t>
      </w:r>
      <w:r w:rsidRPr="001A7785">
        <w:rPr>
          <w:rFonts w:ascii="CMU Bright" w:hAnsi="CMU Bright" w:cs="CMU Bright"/>
          <w:b/>
          <w:bCs/>
        </w:rPr>
        <w:t>ResNet34</w:t>
      </w:r>
      <w:r w:rsidRPr="001A7785">
        <w:rPr>
          <w:rFonts w:ascii="CMU Bright" w:hAnsi="CMU Bright" w:cs="CMU Bright"/>
        </w:rPr>
        <w:t xml:space="preserve"> classes. </w:t>
      </w:r>
    </w:p>
    <w:p w14:paraId="64023BC9" w14:textId="77777777" w:rsidR="00623E79" w:rsidRPr="001A7785" w:rsidRDefault="00623E79" w:rsidP="00623E79">
      <w:pPr>
        <w:pStyle w:val="Heading1"/>
        <w:rPr>
          <w:rFonts w:ascii="CMU Bright" w:hAnsi="CMU Bright" w:cs="CMU Bright"/>
        </w:rPr>
      </w:pPr>
      <w:bookmarkStart w:id="24" w:name="_Toc4536333"/>
      <w:r w:rsidRPr="001A7785">
        <w:rPr>
          <w:rFonts w:ascii="CMU Bright" w:hAnsi="CMU Bright" w:cs="CMU Bright"/>
        </w:rPr>
        <w:lastRenderedPageBreak/>
        <w:t>Optimization</w:t>
      </w:r>
      <w:bookmarkEnd w:id="24"/>
    </w:p>
    <w:p w14:paraId="26478539" w14:textId="6D8D8447" w:rsidR="00E736BC" w:rsidRPr="001A7785" w:rsidRDefault="00E736BC" w:rsidP="000A03A7">
      <w:pPr>
        <w:spacing w:line="240" w:lineRule="auto"/>
        <w:rPr>
          <w:rFonts w:ascii="CMU Bright" w:hAnsi="CMU Bright" w:cs="CMU Bright"/>
        </w:rPr>
      </w:pPr>
    </w:p>
    <w:p w14:paraId="69188EC7" w14:textId="1951F55F" w:rsidR="00623E79" w:rsidRPr="001A7785" w:rsidRDefault="00623E79" w:rsidP="000A03A7">
      <w:pPr>
        <w:spacing w:line="240" w:lineRule="auto"/>
        <w:rPr>
          <w:rFonts w:ascii="CMU Bright" w:hAnsi="CMU Bright" w:cs="CMU Bright"/>
        </w:rPr>
      </w:pPr>
      <w:r w:rsidRPr="001A7785">
        <w:rPr>
          <w:rFonts w:ascii="CMU Bright" w:hAnsi="CMU Bright" w:cs="CMU Bright"/>
        </w:rPr>
        <w:t>In this section will detail the optimization algorithm and its various control parameters</w:t>
      </w:r>
    </w:p>
    <w:p w14:paraId="01BC6ECB" w14:textId="2C92BC01" w:rsidR="00623E79" w:rsidRPr="001A7785" w:rsidRDefault="00623E79" w:rsidP="00D60C5E">
      <w:pPr>
        <w:pStyle w:val="Heading2"/>
        <w:rPr>
          <w:rFonts w:ascii="CMU Bright" w:hAnsi="CMU Bright" w:cs="CMU Bright"/>
        </w:rPr>
      </w:pPr>
      <w:bookmarkStart w:id="25" w:name="_Toc4536334"/>
      <w:r w:rsidRPr="001A7785">
        <w:rPr>
          <w:rFonts w:ascii="CMU Bright" w:hAnsi="CMU Bright" w:cs="CMU Bright"/>
        </w:rPr>
        <w:t>Overview</w:t>
      </w:r>
      <w:bookmarkEnd w:id="25"/>
    </w:p>
    <w:p w14:paraId="65905A9C" w14:textId="23A35212" w:rsidR="00623E79" w:rsidRPr="001A7785" w:rsidRDefault="00623E79" w:rsidP="00623E79">
      <w:pPr>
        <w:rPr>
          <w:rFonts w:ascii="CMU Bright" w:hAnsi="CMU Bright" w:cs="CMU Bright"/>
        </w:rPr>
      </w:pPr>
      <w:r w:rsidRPr="001A7785">
        <w:rPr>
          <w:rFonts w:ascii="CMU Bright" w:hAnsi="CMU Bright" w:cs="CMU Bright"/>
        </w:rPr>
        <w:t xml:space="preserve">The main idea of this project is as follows: </w:t>
      </w:r>
    </w:p>
    <w:p w14:paraId="4B903C01" w14:textId="37D93069" w:rsidR="00623E79" w:rsidRPr="001A7785" w:rsidRDefault="00623E79" w:rsidP="00623E79">
      <w:pPr>
        <w:rPr>
          <w:rFonts w:ascii="CMU Bright" w:hAnsi="CMU Bright" w:cs="CMU Bright"/>
        </w:rPr>
      </w:pPr>
      <w:r w:rsidRPr="001A7785">
        <w:rPr>
          <w:rFonts w:ascii="CMU Bright" w:hAnsi="CMU Bright" w:cs="CMU Bright"/>
        </w:rPr>
        <w:t xml:space="preserve">Given a desired </w:t>
      </w:r>
      <w:proofErr w:type="spellStart"/>
      <w:r w:rsidRPr="001A7785">
        <w:rPr>
          <w:rFonts w:ascii="CMU Bright" w:hAnsi="CMU Bright" w:cs="CMU Bright"/>
        </w:rPr>
        <w:t>SpatialNet</w:t>
      </w:r>
      <w:proofErr w:type="spellEnd"/>
      <w:r w:rsidRPr="001A7785">
        <w:rPr>
          <w:rFonts w:ascii="CMU Bright" w:hAnsi="CMU Bright" w:cs="CMU Bright"/>
        </w:rPr>
        <w:t xml:space="preserve"> classification network and chosen dataset, along with an allowed parameter </w:t>
      </w:r>
      <w:r w:rsidRPr="001A7785">
        <w:rPr>
          <w:rFonts w:ascii="CMU Bright" w:hAnsi="CMU Bright" w:cs="CMU Bright"/>
          <w:position w:val="-4"/>
        </w:rPr>
        <w:object w:dxaOrig="160" w:dyaOrig="180" w14:anchorId="15E68469">
          <v:shape id="_x0000_i1031" type="#_x0000_t75" style="width:8.5pt;height:9.5pt" o:ole="">
            <v:imagedata r:id="rId29" o:title=""/>
          </v:shape>
          <o:OLEObject Type="Embed" ProgID="Equation.DSMT4" ShapeID="_x0000_i1031" DrawAspect="Content" ObjectID="_1615242181" r:id="rId30"/>
        </w:object>
      </w:r>
      <w:r w:rsidRPr="001A7785">
        <w:rPr>
          <w:rFonts w:ascii="CMU Bright" w:hAnsi="CMU Bright" w:cs="CMU Bright"/>
        </w:rPr>
        <w:t xml:space="preserve"> detailing the maximal accuracy loss allowed, find the optimal set of prediction masks, allowing for the maximal amount of MAC operations saved, with under </w:t>
      </w:r>
      <w:r w:rsidRPr="001A7785">
        <w:rPr>
          <w:rFonts w:ascii="CMU Bright" w:hAnsi="CMU Bright" w:cs="CMU Bright"/>
          <w:position w:val="-4"/>
        </w:rPr>
        <w:object w:dxaOrig="160" w:dyaOrig="180" w14:anchorId="299DC55A">
          <v:shape id="_x0000_i1032" type="#_x0000_t75" style="width:8.5pt;height:9.5pt" o:ole="">
            <v:imagedata r:id="rId31" o:title=""/>
          </v:shape>
          <o:OLEObject Type="Embed" ProgID="Equation.DSMT4" ShapeID="_x0000_i1032" DrawAspect="Content" ObjectID="_1615242182" r:id="rId32"/>
        </w:object>
      </w:r>
      <w:r w:rsidRPr="001A7785">
        <w:rPr>
          <w:rFonts w:ascii="CMU Bright" w:hAnsi="CMU Bright" w:cs="CMU Bright"/>
        </w:rPr>
        <w:t xml:space="preserve"> classification accuracy loss. </w:t>
      </w:r>
    </w:p>
    <w:p w14:paraId="2222FABF" w14:textId="70168E73" w:rsidR="00623E79" w:rsidRPr="001A7785" w:rsidRDefault="00623E79" w:rsidP="00623E79">
      <w:pPr>
        <w:rPr>
          <w:rFonts w:ascii="CMU Bright" w:hAnsi="CMU Bright" w:cs="CMU Bright"/>
        </w:rPr>
      </w:pPr>
      <w:r w:rsidRPr="001A7785">
        <w:rPr>
          <w:rFonts w:ascii="CMU Bright" w:hAnsi="CMU Bright" w:cs="CMU Bright"/>
        </w:rPr>
        <w:t xml:space="preserve">The steps are as follows: </w:t>
      </w:r>
    </w:p>
    <w:p w14:paraId="2D4BEEDB" w14:textId="40529768" w:rsidR="00623E79" w:rsidRPr="001A7785" w:rsidRDefault="00623E79" w:rsidP="00623E79">
      <w:pPr>
        <w:numPr>
          <w:ilvl w:val="0"/>
          <w:numId w:val="22"/>
        </w:numPr>
        <w:rPr>
          <w:rFonts w:ascii="CMU Bright" w:hAnsi="CMU Bright" w:cs="CMU Bright"/>
          <w:lang w:bidi="ar-SA"/>
        </w:rPr>
      </w:pPr>
      <w:r w:rsidRPr="001A7785">
        <w:rPr>
          <w:rFonts w:ascii="CMU Bright" w:hAnsi="CMU Bright" w:cs="CMU Bright"/>
        </w:rPr>
        <w:t xml:space="preserve">Insert Spatial layers after any chosen Convolution layers with </w:t>
      </w:r>
      <w:proofErr w:type="spellStart"/>
      <w:r w:rsidRPr="001A7785">
        <w:rPr>
          <w:rFonts w:ascii="CMU Bright" w:hAnsi="CMU Bright" w:cs="CMU Bright"/>
        </w:rPr>
        <w:t>Relu</w:t>
      </w:r>
      <w:proofErr w:type="spellEnd"/>
      <w:r w:rsidRPr="001A7785">
        <w:rPr>
          <w:rFonts w:ascii="CMU Bright" w:hAnsi="CMU Bright" w:cs="CMU Bright"/>
        </w:rPr>
        <w:t xml:space="preserve"> activations</w:t>
      </w:r>
    </w:p>
    <w:p w14:paraId="14BFA193" w14:textId="42716598" w:rsidR="00623E79" w:rsidRPr="001A7785" w:rsidRDefault="00623E79" w:rsidP="00623E79">
      <w:pPr>
        <w:numPr>
          <w:ilvl w:val="0"/>
          <w:numId w:val="22"/>
        </w:numPr>
        <w:rPr>
          <w:rFonts w:ascii="CMU Bright" w:hAnsi="CMU Bright" w:cs="CMU Bright"/>
          <w:lang w:bidi="ar-SA"/>
        </w:rPr>
      </w:pPr>
      <w:r w:rsidRPr="001A7785">
        <w:rPr>
          <w:rFonts w:ascii="CMU Bright" w:hAnsi="CMU Bright" w:cs="CMU Bright"/>
        </w:rPr>
        <w:t xml:space="preserve">Vanilla train the network on the dataset with the Spatial layers disabled. Save baseline 0-1 classification accuracy. </w:t>
      </w:r>
    </w:p>
    <w:p w14:paraId="544B9ACA" w14:textId="5E085134" w:rsidR="00623E79" w:rsidRPr="001A7785" w:rsidRDefault="00623E79" w:rsidP="00623E79">
      <w:pPr>
        <w:numPr>
          <w:ilvl w:val="0"/>
          <w:numId w:val="22"/>
        </w:numPr>
        <w:rPr>
          <w:rFonts w:ascii="CMU Bright" w:hAnsi="CMU Bright" w:cs="CMU Bright"/>
          <w:lang w:bidi="ar-SA"/>
        </w:rPr>
      </w:pPr>
      <w:r w:rsidRPr="001A7785">
        <w:rPr>
          <w:rFonts w:ascii="CMU Bright" w:hAnsi="CMU Bright" w:cs="CMU Bright"/>
        </w:rPr>
        <w:t xml:space="preserve">Configure the chosen optimization hyper-parameters, choosing the desired mode of optimization. </w:t>
      </w:r>
    </w:p>
    <w:p w14:paraId="1893B44E" w14:textId="65314516" w:rsidR="00623E79" w:rsidRPr="001A7785" w:rsidRDefault="00623E79" w:rsidP="00623E79">
      <w:pPr>
        <w:numPr>
          <w:ilvl w:val="0"/>
          <w:numId w:val="22"/>
        </w:numPr>
        <w:rPr>
          <w:rFonts w:ascii="CMU Bright" w:hAnsi="CMU Bright" w:cs="CMU Bright"/>
        </w:rPr>
      </w:pPr>
      <w:r w:rsidRPr="001A7785">
        <w:rPr>
          <w:rFonts w:ascii="CMU Bright" w:hAnsi="CMU Bright" w:cs="CMU Bright"/>
        </w:rPr>
        <w:t xml:space="preserve">Using the trained model, run the optimization algorithm, looking for the best </w:t>
      </w:r>
      <w:r w:rsidR="004648DB" w:rsidRPr="001A7785">
        <w:rPr>
          <w:rFonts w:ascii="CMU Bright" w:hAnsi="CMU Bright" w:cs="CMU Bright"/>
        </w:rPr>
        <w:t xml:space="preserve">set of full </w:t>
      </w:r>
      <w:r w:rsidRPr="001A7785">
        <w:rPr>
          <w:rFonts w:ascii="CMU Bright" w:hAnsi="CMU Bright" w:cs="CMU Bright"/>
        </w:rPr>
        <w:t>prediction mask</w:t>
      </w:r>
      <w:r w:rsidR="004648DB" w:rsidRPr="001A7785">
        <w:rPr>
          <w:rFonts w:ascii="CMU Bright" w:hAnsi="CMU Bright" w:cs="CMU Bright"/>
        </w:rPr>
        <w:t>s</w:t>
      </w:r>
      <w:r w:rsidRPr="001A7785">
        <w:rPr>
          <w:rFonts w:ascii="CMU Bright" w:hAnsi="CMU Bright" w:cs="CMU Bright"/>
        </w:rPr>
        <w:t xml:space="preserve"> with under </w:t>
      </w:r>
      <w:r w:rsidRPr="001A7785">
        <w:rPr>
          <w:rFonts w:ascii="CMU Bright" w:hAnsi="CMU Bright" w:cs="CMU Bright"/>
          <w:position w:val="-4"/>
        </w:rPr>
        <w:object w:dxaOrig="160" w:dyaOrig="180" w14:anchorId="5D7A8123">
          <v:shape id="_x0000_i1033" type="#_x0000_t75" style="width:8.5pt;height:9.5pt" o:ole="">
            <v:imagedata r:id="rId33" o:title=""/>
          </v:shape>
          <o:OLEObject Type="Embed" ProgID="Equation.DSMT4" ShapeID="_x0000_i1033" DrawAspect="Content" ObjectID="_1615242183" r:id="rId34"/>
        </w:object>
      </w:r>
      <w:r w:rsidRPr="001A7785">
        <w:rPr>
          <w:rFonts w:ascii="CMU Bright" w:hAnsi="CMU Bright" w:cs="CMU Bright"/>
        </w:rPr>
        <w:t xml:space="preserve"> classification accuracy loss from the baseline accuracy. </w:t>
      </w:r>
      <w:r w:rsidR="004648DB" w:rsidRPr="001A7785">
        <w:rPr>
          <w:rFonts w:ascii="CMU Bright" w:hAnsi="CMU Bright" w:cs="CMU Bright"/>
        </w:rPr>
        <w:t xml:space="preserve">We note that for every Spatial layer in the architecture, exists an optimal prediction mask. </w:t>
      </w:r>
    </w:p>
    <w:p w14:paraId="7D57F066" w14:textId="5D3028AD" w:rsidR="004B481B" w:rsidRPr="001A7785" w:rsidRDefault="004B481B" w:rsidP="004B481B">
      <w:pPr>
        <w:rPr>
          <w:rFonts w:ascii="CMU Bright" w:hAnsi="CMU Bright" w:cs="CMU Bright"/>
        </w:rPr>
      </w:pPr>
    </w:p>
    <w:p w14:paraId="1B9554D5" w14:textId="68C07C45" w:rsidR="004B481B" w:rsidRPr="001A7785" w:rsidRDefault="004B481B" w:rsidP="004B481B">
      <w:pPr>
        <w:rPr>
          <w:rFonts w:ascii="CMU Bright" w:hAnsi="CMU Bright" w:cs="CMU Bright"/>
        </w:rPr>
      </w:pPr>
    </w:p>
    <w:p w14:paraId="3B6C4419" w14:textId="1F4398B9" w:rsidR="004B481B" w:rsidRPr="001A7785" w:rsidRDefault="004B481B" w:rsidP="004B481B">
      <w:pPr>
        <w:rPr>
          <w:rFonts w:ascii="CMU Bright" w:hAnsi="CMU Bright" w:cs="CMU Bright"/>
        </w:rPr>
      </w:pPr>
    </w:p>
    <w:p w14:paraId="7F46C666" w14:textId="6AC458BD" w:rsidR="004B481B" w:rsidRPr="001A7785" w:rsidRDefault="004B481B" w:rsidP="004B481B">
      <w:pPr>
        <w:rPr>
          <w:rFonts w:ascii="CMU Bright" w:hAnsi="CMU Bright" w:cs="CMU Bright"/>
        </w:rPr>
      </w:pPr>
    </w:p>
    <w:p w14:paraId="098D3B35" w14:textId="642149E4" w:rsidR="004B481B" w:rsidRPr="001A7785" w:rsidRDefault="004B481B" w:rsidP="004B481B">
      <w:pPr>
        <w:rPr>
          <w:rFonts w:ascii="CMU Bright" w:hAnsi="CMU Bright" w:cs="CMU Bright"/>
        </w:rPr>
      </w:pPr>
    </w:p>
    <w:p w14:paraId="6C1C8E03" w14:textId="4AAFB772" w:rsidR="004B481B" w:rsidRPr="001A7785" w:rsidRDefault="004B481B" w:rsidP="004B481B">
      <w:pPr>
        <w:rPr>
          <w:rFonts w:ascii="CMU Bright" w:hAnsi="CMU Bright" w:cs="CMU Bright"/>
        </w:rPr>
      </w:pPr>
    </w:p>
    <w:p w14:paraId="521D7C29" w14:textId="3358AC98" w:rsidR="004B481B" w:rsidRPr="001A7785" w:rsidRDefault="004B481B" w:rsidP="004B481B">
      <w:pPr>
        <w:rPr>
          <w:rFonts w:ascii="CMU Bright" w:hAnsi="CMU Bright" w:cs="CMU Bright"/>
        </w:rPr>
      </w:pPr>
    </w:p>
    <w:p w14:paraId="6BE205E7" w14:textId="0246C09C" w:rsidR="004B481B" w:rsidRPr="001A7785" w:rsidRDefault="004B481B" w:rsidP="004B481B">
      <w:pPr>
        <w:rPr>
          <w:rFonts w:ascii="CMU Bright" w:hAnsi="CMU Bright" w:cs="CMU Bright"/>
        </w:rPr>
      </w:pPr>
    </w:p>
    <w:p w14:paraId="6F57CDDA" w14:textId="499D6182" w:rsidR="004B481B" w:rsidRPr="001A7785" w:rsidRDefault="004B481B" w:rsidP="004B481B">
      <w:pPr>
        <w:rPr>
          <w:rFonts w:ascii="CMU Bright" w:hAnsi="CMU Bright" w:cs="CMU Bright"/>
        </w:rPr>
      </w:pPr>
    </w:p>
    <w:p w14:paraId="35B28421" w14:textId="2BDD7B8E" w:rsidR="004B481B" w:rsidRPr="001A7785" w:rsidRDefault="004B481B" w:rsidP="004B481B">
      <w:pPr>
        <w:rPr>
          <w:rFonts w:ascii="CMU Bright" w:hAnsi="CMU Bright" w:cs="CMU Bright"/>
        </w:rPr>
      </w:pPr>
    </w:p>
    <w:p w14:paraId="6AD9CB41" w14:textId="77777777" w:rsidR="00D60C5E" w:rsidRPr="001A7785" w:rsidRDefault="00D60C5E" w:rsidP="004B481B">
      <w:pPr>
        <w:rPr>
          <w:rFonts w:ascii="CMU Bright" w:hAnsi="CMU Bright" w:cs="CMU Bright"/>
        </w:rPr>
      </w:pPr>
    </w:p>
    <w:p w14:paraId="13114050" w14:textId="77777777" w:rsidR="004B481B" w:rsidRPr="001A7785" w:rsidRDefault="004B481B" w:rsidP="004B481B">
      <w:pPr>
        <w:rPr>
          <w:rFonts w:ascii="CMU Bright" w:hAnsi="CMU Bright" w:cs="CMU Bright"/>
        </w:rPr>
      </w:pPr>
    </w:p>
    <w:p w14:paraId="28C1138F" w14:textId="1F593095" w:rsidR="00623E79" w:rsidRPr="001A7785" w:rsidRDefault="00623E79" w:rsidP="00623E79">
      <w:pPr>
        <w:pStyle w:val="Heading2"/>
        <w:rPr>
          <w:rFonts w:ascii="CMU Bright" w:hAnsi="CMU Bright" w:cs="CMU Bright"/>
        </w:rPr>
      </w:pPr>
      <w:bookmarkStart w:id="26" w:name="_Toc4536335"/>
      <w:r w:rsidRPr="001A7785">
        <w:rPr>
          <w:rFonts w:ascii="CMU Bright" w:hAnsi="CMU Bright" w:cs="CMU Bright"/>
        </w:rPr>
        <w:lastRenderedPageBreak/>
        <w:t>O</w:t>
      </w:r>
      <w:r w:rsidR="004B481B" w:rsidRPr="001A7785">
        <w:rPr>
          <w:rFonts w:ascii="CMU Bright" w:hAnsi="CMU Bright" w:cs="CMU Bright"/>
        </w:rPr>
        <w:t>ptimization Algorithm</w:t>
      </w:r>
      <w:bookmarkEnd w:id="26"/>
    </w:p>
    <w:p w14:paraId="3BA9925B" w14:textId="77777777" w:rsidR="00D60C5E" w:rsidRPr="001A7785" w:rsidRDefault="00D60C5E" w:rsidP="00D60C5E">
      <w:pPr>
        <w:rPr>
          <w:rFonts w:ascii="CMU Bright" w:hAnsi="CMU Bright" w:cs="CMU Bright"/>
          <w:lang w:bidi="ar-SA"/>
        </w:rPr>
      </w:pPr>
    </w:p>
    <w:p w14:paraId="6BB76446" w14:textId="2A7D24D6" w:rsidR="004B481B" w:rsidRPr="001A7785" w:rsidRDefault="00644196" w:rsidP="00D60C5E">
      <w:pPr>
        <w:pStyle w:val="Heading3"/>
        <w:rPr>
          <w:rFonts w:ascii="CMU Bright" w:hAnsi="CMU Bright" w:cs="CMU Bright"/>
          <w:lang w:bidi="ar-SA"/>
        </w:rPr>
      </w:pPr>
      <w:bookmarkStart w:id="27" w:name="_Toc4536336"/>
      <w:r w:rsidRPr="001A7785">
        <w:rPr>
          <w:rFonts w:ascii="CMU Bright" w:hAnsi="CMU Bright" w:cs="CMU Bright"/>
          <w:lang w:bidi="ar-SA"/>
        </w:rPr>
        <w:t>Combinatorial Troubles</w:t>
      </w:r>
      <w:bookmarkEnd w:id="27"/>
    </w:p>
    <w:p w14:paraId="6F839861" w14:textId="30CFD83A" w:rsidR="0068508E" w:rsidRPr="001A7785" w:rsidRDefault="0068508E" w:rsidP="00833559">
      <w:pPr>
        <w:spacing w:line="240" w:lineRule="auto"/>
        <w:rPr>
          <w:rFonts w:ascii="CMU Bright" w:hAnsi="CMU Bright" w:cs="CMU Bright"/>
        </w:rPr>
      </w:pPr>
      <w:r w:rsidRPr="001A7785">
        <w:rPr>
          <w:rFonts w:ascii="CMU Bright" w:hAnsi="CMU Bright" w:cs="CMU Bright"/>
        </w:rPr>
        <w:t>We begin with a worrying problem – the combinatorial explosion expected when looking for the optimal mask. We note the patch size hyper-parameter that controls the number of combinatorial options to choose from</w:t>
      </w:r>
      <w:r w:rsidR="004648DB" w:rsidRPr="001A7785">
        <w:rPr>
          <w:rFonts w:ascii="CMU Bright" w:hAnsi="CMU Bright" w:cs="CMU Bright"/>
        </w:rPr>
        <w:t xml:space="preserve"> (detailed </w:t>
      </w:r>
      <w:r w:rsidR="00833559" w:rsidRPr="001A7785">
        <w:rPr>
          <w:rFonts w:ascii="CMU Bright" w:hAnsi="CMU Bright" w:cs="CMU Bright"/>
        </w:rPr>
        <w:t>in</w:t>
      </w:r>
      <w:r w:rsidR="004648DB" w:rsidRPr="001A7785">
        <w:rPr>
          <w:rFonts w:ascii="CMU Bright" w:hAnsi="CMU Bright" w:cs="CMU Bright"/>
        </w:rPr>
        <w:t xml:space="preserve"> section 5.2.4.1)</w:t>
      </w:r>
      <w:r w:rsidRPr="001A7785">
        <w:rPr>
          <w:rFonts w:ascii="CMU Bright" w:hAnsi="CMU Bright" w:cs="CMU Bright"/>
        </w:rPr>
        <w:t>. Notice that while taking into account all valid mask options, the growth in</w:t>
      </w:r>
      <w:r w:rsidR="004648DB" w:rsidRPr="001A7785">
        <w:rPr>
          <w:rFonts w:ascii="CMU Bright" w:hAnsi="CMU Bright" w:cs="CMU Bright"/>
        </w:rPr>
        <w:t xml:space="preserve"> the options for a</w:t>
      </w:r>
      <w:r w:rsidRPr="001A7785">
        <w:rPr>
          <w:rFonts w:ascii="CMU Bright" w:hAnsi="CMU Bright" w:cs="CMU Bright"/>
        </w:rPr>
        <w:t xml:space="preserve"> singleton </w:t>
      </w:r>
      <w:proofErr w:type="spellStart"/>
      <w:r w:rsidRPr="001A7785">
        <w:rPr>
          <w:rFonts w:ascii="CMU Bright" w:hAnsi="CMU Bright" w:cs="CMU Bright"/>
        </w:rPr>
        <w:t>pmask</w:t>
      </w:r>
      <w:proofErr w:type="spellEnd"/>
      <w:r w:rsidRPr="001A7785">
        <w:rPr>
          <w:rFonts w:ascii="CMU Bright" w:hAnsi="CMU Bright" w:cs="CMU Bright"/>
        </w:rPr>
        <w:t xml:space="preserve"> options is exponential: </w:t>
      </w:r>
    </w:p>
    <w:p w14:paraId="2679BDD9" w14:textId="503EA42B" w:rsidR="0068508E" w:rsidRPr="001A7785" w:rsidRDefault="008F76DA" w:rsidP="008F76DA">
      <w:pPr>
        <w:ind w:left="720"/>
        <w:jc w:val="center"/>
        <w:rPr>
          <w:rFonts w:ascii="CMU Bright" w:hAnsi="CMU Bright" w:cs="CMU Bright"/>
          <w:b/>
          <w:bCs/>
          <w:color w:val="000080"/>
          <w:sz w:val="24"/>
          <w:szCs w:val="24"/>
        </w:rPr>
      </w:pPr>
      <w:r w:rsidRPr="001A7785">
        <w:rPr>
          <w:rFonts w:ascii="CMU Bright" w:hAnsi="CMU Bright" w:cs="CMU Bright"/>
          <w:b/>
          <w:bCs/>
          <w:color w:val="000080"/>
          <w:position w:val="-44"/>
          <w:sz w:val="24"/>
          <w:szCs w:val="24"/>
        </w:rPr>
        <w:object w:dxaOrig="4160" w:dyaOrig="980" w14:anchorId="00326BC5">
          <v:shape id="_x0000_i1034" type="#_x0000_t75" style="width:208pt;height:49.5pt" o:ole="">
            <v:imagedata r:id="rId35" o:title=""/>
          </v:shape>
          <o:OLEObject Type="Embed" ProgID="Equation.DSMT4" ShapeID="_x0000_i1034" DrawAspect="Content" ObjectID="_1615242184" r:id="rId36"/>
        </w:object>
      </w:r>
      <w:r w:rsidR="0068508E" w:rsidRPr="001A7785">
        <w:rPr>
          <w:rFonts w:ascii="CMU Bright" w:hAnsi="CMU Bright" w:cs="CMU Bright"/>
          <w:b/>
          <w:bCs/>
          <w:color w:val="000080"/>
          <w:sz w:val="24"/>
          <w:szCs w:val="24"/>
        </w:rPr>
        <w:t xml:space="preserve"> </w:t>
      </w:r>
    </w:p>
    <w:p w14:paraId="1686DC8E" w14:textId="776306D8" w:rsidR="00833559" w:rsidRPr="001A7785" w:rsidRDefault="0068508E" w:rsidP="00833559">
      <w:pPr>
        <w:rPr>
          <w:rFonts w:ascii="CMU Bright" w:hAnsi="CMU Bright" w:cs="CMU Bright"/>
        </w:rPr>
      </w:pPr>
      <w:r w:rsidRPr="001A7785">
        <w:rPr>
          <w:rFonts w:ascii="CMU Bright" w:hAnsi="CMU Bright" w:cs="CMU Bright"/>
        </w:rPr>
        <w:t>This is only the beginning of the problem, seeing that multiple s</w:t>
      </w:r>
      <w:r w:rsidR="004648DB" w:rsidRPr="001A7785">
        <w:rPr>
          <w:rFonts w:ascii="CMU Bright" w:hAnsi="CMU Bright" w:cs="CMU Bright"/>
        </w:rPr>
        <w:t xml:space="preserve">ingleton </w:t>
      </w:r>
      <w:proofErr w:type="spellStart"/>
      <w:r w:rsidR="004648DB" w:rsidRPr="001A7785">
        <w:rPr>
          <w:rFonts w:ascii="CMU Bright" w:hAnsi="CMU Bright" w:cs="CMU Bright"/>
        </w:rPr>
        <w:t>pmasks</w:t>
      </w:r>
      <w:proofErr w:type="spellEnd"/>
      <w:r w:rsidR="004648DB" w:rsidRPr="001A7785">
        <w:rPr>
          <w:rFonts w:ascii="CMU Bright" w:hAnsi="CMU Bright" w:cs="CMU Bright"/>
        </w:rPr>
        <w:t xml:space="preserve"> are to be inserted into the creation of a full </w:t>
      </w:r>
      <w:proofErr w:type="spellStart"/>
      <w:r w:rsidR="004648DB" w:rsidRPr="001A7785">
        <w:rPr>
          <w:rFonts w:ascii="CMU Bright" w:hAnsi="CMU Bright" w:cs="CMU Bright"/>
        </w:rPr>
        <w:t>pmask</w:t>
      </w:r>
      <w:proofErr w:type="spellEnd"/>
      <w:r w:rsidR="004648DB" w:rsidRPr="001A7785">
        <w:rPr>
          <w:rFonts w:ascii="CMU Bright" w:hAnsi="CMU Bright" w:cs="CMU Bright"/>
        </w:rPr>
        <w:t>, relevant for a single</w:t>
      </w:r>
      <w:r w:rsidR="00833559" w:rsidRPr="001A7785">
        <w:rPr>
          <w:rFonts w:ascii="CMU Bright" w:hAnsi="CMU Bright" w:cs="CMU Bright"/>
        </w:rPr>
        <w:t xml:space="preserve"> Spatial</w:t>
      </w:r>
      <w:r w:rsidR="004648DB" w:rsidRPr="001A7785">
        <w:rPr>
          <w:rFonts w:ascii="CMU Bright" w:hAnsi="CMU Bright" w:cs="CMU Bright"/>
        </w:rPr>
        <w:t xml:space="preserve"> layer. </w:t>
      </w:r>
      <w:r w:rsidR="00833559" w:rsidRPr="001A7785">
        <w:rPr>
          <w:rFonts w:ascii="CMU Bright" w:hAnsi="CMU Bright" w:cs="CMU Bright"/>
        </w:rPr>
        <w:t>We explain the combinatorial calculation with an example:</w:t>
      </w:r>
    </w:p>
    <w:p w14:paraId="6098205C" w14:textId="4B92571D" w:rsidR="00644196" w:rsidRPr="001A7785" w:rsidRDefault="00644196" w:rsidP="00644196">
      <w:pPr>
        <w:jc w:val="center"/>
        <w:rPr>
          <w:rFonts w:ascii="CMU Bright" w:hAnsi="CMU Bright" w:cs="CMU Bright"/>
        </w:rPr>
      </w:pPr>
      <w:r w:rsidRPr="001A7785">
        <w:rPr>
          <w:rFonts w:ascii="CMU Bright" w:hAnsi="CMU Bright" w:cs="CMU Bright"/>
          <w:noProof/>
        </w:rPr>
        <w:drawing>
          <wp:inline distT="0" distB="0" distL="0" distR="0" wp14:anchorId="37CCD940" wp14:editId="3D8E3442">
            <wp:extent cx="4356100" cy="2025061"/>
            <wp:effectExtent l="0" t="0" r="635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4389823" cy="2040738"/>
                    </a:xfrm>
                    <a:prstGeom prst="rect">
                      <a:avLst/>
                    </a:prstGeom>
                  </pic:spPr>
                </pic:pic>
              </a:graphicData>
            </a:graphic>
          </wp:inline>
        </w:drawing>
      </w:r>
    </w:p>
    <w:p w14:paraId="4824E042" w14:textId="1BF8FECF" w:rsidR="00644196" w:rsidRPr="001A7785" w:rsidRDefault="00644196" w:rsidP="00833559">
      <w:pPr>
        <w:pStyle w:val="Caption"/>
        <w:jc w:val="center"/>
        <w:rPr>
          <w:rFonts w:ascii="CMU Bright" w:hAnsi="CMU Bright" w:cs="CMU Bright"/>
        </w:rPr>
      </w:pPr>
      <w:r w:rsidRPr="001A7785">
        <w:rPr>
          <w:rFonts w:ascii="CMU Bright" w:hAnsi="CMU Bright" w:cs="CMU Bright"/>
        </w:rPr>
        <w:t xml:space="preserve">Figure </w:t>
      </w:r>
      <w:r w:rsidR="008C75ED" w:rsidRPr="001A7785">
        <w:rPr>
          <w:rFonts w:ascii="CMU Bright" w:hAnsi="CMU Bright" w:cs="CMU Bright"/>
        </w:rPr>
        <w:fldChar w:fldCharType="begin"/>
      </w:r>
      <w:r w:rsidR="008C75ED" w:rsidRPr="001A7785">
        <w:rPr>
          <w:rFonts w:ascii="CMU Bright" w:hAnsi="CMU Bright" w:cs="CMU Bright"/>
        </w:rPr>
        <w:instrText xml:space="preserve"> SEQ Figure \* ARABIC </w:instrText>
      </w:r>
      <w:r w:rsidR="008C75ED" w:rsidRPr="001A7785">
        <w:rPr>
          <w:rFonts w:ascii="CMU Bright" w:hAnsi="CMU Bright" w:cs="CMU Bright"/>
        </w:rPr>
        <w:fldChar w:fldCharType="separate"/>
      </w:r>
      <w:r w:rsidR="005D6351" w:rsidRPr="001A7785">
        <w:rPr>
          <w:rFonts w:ascii="CMU Bright" w:hAnsi="CMU Bright" w:cs="CMU Bright"/>
          <w:noProof/>
        </w:rPr>
        <w:t>8</w:t>
      </w:r>
      <w:r w:rsidR="008C75ED" w:rsidRPr="001A7785">
        <w:rPr>
          <w:rFonts w:ascii="CMU Bright" w:hAnsi="CMU Bright" w:cs="CMU Bright"/>
          <w:noProof/>
        </w:rPr>
        <w:fldChar w:fldCharType="end"/>
      </w:r>
      <w:r w:rsidRPr="001A7785">
        <w:rPr>
          <w:rFonts w:ascii="CMU Bright" w:hAnsi="CMU Bright" w:cs="CMU Bright"/>
        </w:rPr>
        <w:t xml:space="preserve">: </w:t>
      </w:r>
      <w:proofErr w:type="spellStart"/>
      <w:r w:rsidRPr="001A7785">
        <w:rPr>
          <w:rFonts w:ascii="CMU Bright" w:hAnsi="CMU Bright" w:cs="CMU Bright"/>
        </w:rPr>
        <w:t>AlexNet</w:t>
      </w:r>
      <w:proofErr w:type="spellEnd"/>
      <w:r w:rsidRPr="001A7785">
        <w:rPr>
          <w:rFonts w:ascii="CMU Bright" w:hAnsi="CMU Bright" w:cs="CMU Bright"/>
        </w:rPr>
        <w:t xml:space="preserve"> </w:t>
      </w:r>
      <w:proofErr w:type="spellStart"/>
      <w:r w:rsidR="00833559" w:rsidRPr="001A7785">
        <w:rPr>
          <w:rFonts w:ascii="CMU Bright" w:hAnsi="CMU Bright" w:cs="CMU Bright"/>
        </w:rPr>
        <w:t>ofmaps</w:t>
      </w:r>
      <w:proofErr w:type="spellEnd"/>
      <w:r w:rsidRPr="001A7785">
        <w:rPr>
          <w:rFonts w:ascii="CMU Bright" w:hAnsi="CMU Bright" w:cs="CMU Bright"/>
        </w:rPr>
        <w:t xml:space="preserve"> </w:t>
      </w:r>
      <w:r w:rsidR="00833559" w:rsidRPr="001A7785">
        <w:rPr>
          <w:rFonts w:ascii="CMU Bright" w:hAnsi="CMU Bright" w:cs="CMU Bright"/>
        </w:rPr>
        <w:t xml:space="preserve">for input of size 227x227 </w:t>
      </w:r>
      <w:r w:rsidRPr="001A7785">
        <w:rPr>
          <w:rFonts w:ascii="CMU Bright" w:hAnsi="CMU Bright" w:cs="CMU Bright"/>
        </w:rPr>
        <w:t xml:space="preserve">as detailed on </w:t>
      </w:r>
      <w:sdt>
        <w:sdtPr>
          <w:rPr>
            <w:rFonts w:ascii="CMU Bright" w:hAnsi="CMU Bright" w:cs="CMU Bright"/>
          </w:rPr>
          <w:id w:val="1880125461"/>
          <w:citation/>
        </w:sdtPr>
        <w:sdtContent>
          <w:r w:rsidRPr="001A7785">
            <w:rPr>
              <w:rFonts w:ascii="CMU Bright" w:hAnsi="CMU Bright" w:cs="CMU Bright"/>
            </w:rPr>
            <w:fldChar w:fldCharType="begin"/>
          </w:r>
          <w:r w:rsidRPr="001A7785">
            <w:rPr>
              <w:rFonts w:ascii="CMU Bright" w:hAnsi="CMU Bright" w:cs="CMU Bright"/>
            </w:rPr>
            <w:instrText xml:space="preserve"> CITATION Sun \l 1033 </w:instrText>
          </w:r>
          <w:r w:rsidRPr="001A7785">
            <w:rPr>
              <w:rFonts w:ascii="CMU Bright" w:hAnsi="CMU Bright" w:cs="CMU Bright"/>
            </w:rPr>
            <w:fldChar w:fldCharType="separate"/>
          </w:r>
          <w:r w:rsidR="00EA697F" w:rsidRPr="001A7785">
            <w:rPr>
              <w:rFonts w:ascii="CMU Bright" w:hAnsi="CMU Bright" w:cs="CMU Bright"/>
              <w:noProof/>
            </w:rPr>
            <w:t>[6]</w:t>
          </w:r>
          <w:r w:rsidRPr="001A7785">
            <w:rPr>
              <w:rFonts w:ascii="CMU Bright" w:hAnsi="CMU Bright" w:cs="CMU Bright"/>
            </w:rPr>
            <w:fldChar w:fldCharType="end"/>
          </w:r>
        </w:sdtContent>
      </w:sdt>
    </w:p>
    <w:p w14:paraId="1A1450A2" w14:textId="350E188A" w:rsidR="00833559" w:rsidRPr="001A7785" w:rsidRDefault="00833559" w:rsidP="00833559">
      <w:pPr>
        <w:rPr>
          <w:rFonts w:ascii="CMU Bright" w:hAnsi="CMU Bright" w:cs="CMU Bright"/>
        </w:rPr>
      </w:pPr>
      <w:r w:rsidRPr="001A7785">
        <w:rPr>
          <w:rFonts w:ascii="CMU Bright" w:hAnsi="CMU Bright" w:cs="CMU Bright"/>
        </w:rPr>
        <w:t xml:space="preserve">Given an input of size 227x227, the </w:t>
      </w:r>
      <w:proofErr w:type="spellStart"/>
      <w:r w:rsidRPr="001A7785">
        <w:rPr>
          <w:rFonts w:ascii="CMU Bright" w:hAnsi="CMU Bright" w:cs="CMU Bright"/>
        </w:rPr>
        <w:t>AlexNet</w:t>
      </w:r>
      <w:proofErr w:type="spellEnd"/>
      <w:r w:rsidRPr="001A7785">
        <w:rPr>
          <w:rFonts w:ascii="CMU Bright" w:hAnsi="CMU Bright" w:cs="CMU Bright"/>
        </w:rPr>
        <w:t xml:space="preserve"> architecture has 96 kernels/filters of size 11x11. This creates a 96x55x55 </w:t>
      </w:r>
      <w:proofErr w:type="spellStart"/>
      <w:r w:rsidRPr="001A7785">
        <w:rPr>
          <w:rFonts w:ascii="CMU Bright" w:hAnsi="CMU Bright" w:cs="CMU Bright"/>
        </w:rPr>
        <w:t>ofmap</w:t>
      </w:r>
      <w:proofErr w:type="spellEnd"/>
      <w:r w:rsidRPr="001A7785">
        <w:rPr>
          <w:rFonts w:ascii="CMU Bright" w:hAnsi="CMU Bright" w:cs="CMU Bright"/>
        </w:rPr>
        <w:t xml:space="preserve">, which will then be inserted into the Spatial layer. If we choose p=2, we need to split this map into 2x2 blocks. We therefore pad the map with a section of zeros, resulting in an </w:t>
      </w:r>
      <w:proofErr w:type="spellStart"/>
      <w:r w:rsidRPr="001A7785">
        <w:rPr>
          <w:rFonts w:ascii="CMU Bright" w:hAnsi="CMU Bright" w:cs="CMU Bright"/>
        </w:rPr>
        <w:t>ofmap</w:t>
      </w:r>
      <w:proofErr w:type="spellEnd"/>
      <w:r w:rsidRPr="001A7785">
        <w:rPr>
          <w:rFonts w:ascii="CMU Bright" w:hAnsi="CMU Bright" w:cs="CMU Bright"/>
        </w:rPr>
        <w:t xml:space="preserve"> of size 96x56x56. We can now insert: </w:t>
      </w:r>
    </w:p>
    <w:p w14:paraId="78D02332" w14:textId="07A68AE0" w:rsidR="00833559" w:rsidRPr="001A7785" w:rsidRDefault="00833559" w:rsidP="00833559">
      <w:pPr>
        <w:jc w:val="center"/>
        <w:rPr>
          <w:rFonts w:ascii="CMU Bright" w:hAnsi="CMU Bright" w:cs="CMU Bright"/>
        </w:rPr>
      </w:pPr>
      <w:r w:rsidRPr="001A7785">
        <w:rPr>
          <w:rFonts w:ascii="CMU Bright" w:hAnsi="CMU Bright" w:cs="CMU Bright"/>
          <w:position w:val="-20"/>
        </w:rPr>
        <w:object w:dxaOrig="2079" w:dyaOrig="520" w14:anchorId="32F9A9B0">
          <v:shape id="_x0000_i1035" type="#_x0000_t75" style="width:104.5pt;height:26.5pt" o:ole="">
            <v:imagedata r:id="rId38" o:title=""/>
          </v:shape>
          <o:OLEObject Type="Embed" ProgID="Equation.DSMT4" ShapeID="_x0000_i1035" DrawAspect="Content" ObjectID="_1615242185" r:id="rId39"/>
        </w:object>
      </w:r>
      <w:r w:rsidRPr="001A7785">
        <w:rPr>
          <w:rFonts w:ascii="CMU Bright" w:hAnsi="CMU Bright" w:cs="CMU Bright"/>
        </w:rPr>
        <w:t xml:space="preserve"> </w:t>
      </w:r>
    </w:p>
    <w:p w14:paraId="1B2A644E" w14:textId="79F47524" w:rsidR="00833559" w:rsidRPr="001A7785" w:rsidRDefault="00493B53" w:rsidP="00833559">
      <w:pPr>
        <w:rPr>
          <w:rFonts w:ascii="CMU Bright" w:hAnsi="CMU Bright" w:cs="CMU Bright"/>
        </w:rPr>
      </w:pPr>
      <w:r w:rsidRPr="001A7785">
        <w:rPr>
          <w:rFonts w:ascii="CMU Bright" w:hAnsi="CMU Bright" w:cs="CMU Bright"/>
        </w:rPr>
        <w:t xml:space="preserve">N different patches. We now have the task of choosing which of the </w:t>
      </w:r>
      <w:r w:rsidR="008F76DA" w:rsidRPr="001A7785">
        <w:rPr>
          <w:rFonts w:ascii="CMU Bright" w:hAnsi="CMU Bright" w:cs="CMU Bright"/>
          <w:position w:val="-12"/>
        </w:rPr>
        <w:object w:dxaOrig="880" w:dyaOrig="380" w14:anchorId="74948988">
          <v:shape id="_x0000_i1036" type="#_x0000_t75" style="width:44.5pt;height:19.5pt" o:ole="">
            <v:imagedata r:id="rId40" o:title=""/>
          </v:shape>
          <o:OLEObject Type="Embed" ProgID="Equation.DSMT4" ShapeID="_x0000_i1036" DrawAspect="Content" ObjectID="_1615242186" r:id="rId41"/>
        </w:object>
      </w:r>
      <w:r w:rsidRPr="001A7785">
        <w:rPr>
          <w:rFonts w:ascii="CMU Bright" w:hAnsi="CMU Bright" w:cs="CMU Bright"/>
        </w:rPr>
        <w:t xml:space="preserve"> options for singleton masks is best for each patch, resulting in: </w:t>
      </w:r>
    </w:p>
    <w:p w14:paraId="3BEBBF66" w14:textId="50DEB114" w:rsidR="00493B53" w:rsidRPr="001A7785" w:rsidRDefault="00493B53" w:rsidP="00493B53">
      <w:pPr>
        <w:jc w:val="center"/>
        <w:rPr>
          <w:rFonts w:ascii="CMU Bright" w:hAnsi="CMU Bright" w:cs="CMU Bright"/>
        </w:rPr>
      </w:pPr>
      <w:r w:rsidRPr="001A7785">
        <w:rPr>
          <w:rFonts w:ascii="CMU Bright" w:hAnsi="CMU Bright" w:cs="CMU Bright"/>
          <w:position w:val="-4"/>
        </w:rPr>
        <w:object w:dxaOrig="920" w:dyaOrig="260" w14:anchorId="7F0CD486">
          <v:shape id="_x0000_i1037" type="#_x0000_t75" style="width:45.5pt;height:13.5pt" o:ole="">
            <v:imagedata r:id="rId42" o:title=""/>
          </v:shape>
          <o:OLEObject Type="Embed" ProgID="Equation.DSMT4" ShapeID="_x0000_i1037" DrawAspect="Content" ObjectID="_1615242187" r:id="rId43"/>
        </w:object>
      </w:r>
      <w:r w:rsidRPr="001A7785">
        <w:rPr>
          <w:rFonts w:ascii="CMU Bright" w:hAnsi="CMU Bright" w:cs="CMU Bright"/>
        </w:rPr>
        <w:t xml:space="preserve"> </w:t>
      </w:r>
    </w:p>
    <w:p w14:paraId="0A3C2343" w14:textId="3E93D1C5" w:rsidR="00493B53" w:rsidRPr="001A7785" w:rsidRDefault="00493B53" w:rsidP="00493B53">
      <w:pPr>
        <w:rPr>
          <w:rFonts w:ascii="CMU Bright" w:hAnsi="CMU Bright" w:cs="CMU Bright"/>
        </w:rPr>
      </w:pPr>
      <w:r w:rsidRPr="001A7785">
        <w:rPr>
          <w:rFonts w:ascii="CMU Bright" w:hAnsi="CMU Bright" w:cs="CMU Bright"/>
          <w:position w:val="-4"/>
        </w:rPr>
        <w:object w:dxaOrig="220" w:dyaOrig="220" w14:anchorId="471448A7">
          <v:shape id="_x0000_i1038" type="#_x0000_t75" style="width:10.5pt;height:10.5pt" o:ole="">
            <v:imagedata r:id="rId44" o:title=""/>
          </v:shape>
          <o:OLEObject Type="Embed" ProgID="Equation.DSMT4" ShapeID="_x0000_i1038" DrawAspect="Content" ObjectID="_1615242188" r:id="rId45"/>
        </w:object>
      </w:r>
      <w:r w:rsidRPr="001A7785">
        <w:rPr>
          <w:rFonts w:ascii="CMU Bright" w:hAnsi="CMU Bright" w:cs="CMU Bright"/>
        </w:rPr>
        <w:t xml:space="preserve"> options for a </w:t>
      </w:r>
      <w:r w:rsidRPr="001A7785">
        <w:rPr>
          <w:rFonts w:ascii="CMU Bright" w:hAnsi="CMU Bright" w:cs="CMU Bright"/>
          <w:b/>
          <w:bCs/>
        </w:rPr>
        <w:t>single</w:t>
      </w:r>
      <w:r w:rsidRPr="001A7785">
        <w:rPr>
          <w:rFonts w:ascii="CMU Bright" w:hAnsi="CMU Bright" w:cs="CMU Bright"/>
        </w:rPr>
        <w:t xml:space="preserve"> full </w:t>
      </w:r>
      <w:proofErr w:type="spellStart"/>
      <w:r w:rsidRPr="001A7785">
        <w:rPr>
          <w:rFonts w:ascii="CMU Bright" w:hAnsi="CMU Bright" w:cs="CMU Bright"/>
        </w:rPr>
        <w:t>pmask</w:t>
      </w:r>
      <w:proofErr w:type="spellEnd"/>
      <w:r w:rsidRPr="001A7785">
        <w:rPr>
          <w:rFonts w:ascii="CMU Bright" w:hAnsi="CMU Bright" w:cs="CMU Bright"/>
        </w:rPr>
        <w:t xml:space="preserve">, and this is only for a single Spatial layer. </w:t>
      </w:r>
    </w:p>
    <w:p w14:paraId="70757933" w14:textId="79C9AD4D" w:rsidR="00644196" w:rsidRPr="001A7785" w:rsidRDefault="0068508E" w:rsidP="00644196">
      <w:pPr>
        <w:rPr>
          <w:rFonts w:ascii="CMU Bright" w:hAnsi="CMU Bright" w:cs="CMU Bright"/>
        </w:rPr>
      </w:pPr>
      <w:r w:rsidRPr="001A7785">
        <w:rPr>
          <w:rFonts w:ascii="CMU Bright" w:hAnsi="CMU Bright" w:cs="CMU Bright"/>
        </w:rPr>
        <w:lastRenderedPageBreak/>
        <w:t xml:space="preserve">Note that for the </w:t>
      </w:r>
      <w:proofErr w:type="spellStart"/>
      <w:r w:rsidRPr="001A7785">
        <w:rPr>
          <w:rFonts w:ascii="CMU Bright" w:hAnsi="CMU Bright" w:cs="CMU Bright"/>
        </w:rPr>
        <w:t>AlexNet</w:t>
      </w:r>
      <w:proofErr w:type="spellEnd"/>
      <w:r w:rsidRPr="001A7785">
        <w:rPr>
          <w:rFonts w:ascii="CMU Bright" w:hAnsi="CMU Bright" w:cs="CMU Bright"/>
        </w:rPr>
        <w:t xml:space="preserve"> architecture, as detailed </w:t>
      </w:r>
      <w:sdt>
        <w:sdtPr>
          <w:rPr>
            <w:rFonts w:ascii="CMU Bright" w:hAnsi="CMU Bright" w:cs="CMU Bright"/>
          </w:rPr>
          <w:id w:val="-1078749100"/>
          <w:citation/>
        </w:sdtPr>
        <w:sdtContent>
          <w:r w:rsidRPr="001A7785">
            <w:rPr>
              <w:rFonts w:ascii="CMU Bright" w:hAnsi="CMU Bright" w:cs="CMU Bright"/>
            </w:rPr>
            <w:fldChar w:fldCharType="begin"/>
          </w:r>
          <w:r w:rsidRPr="001A7785">
            <w:rPr>
              <w:rFonts w:ascii="CMU Bright" w:hAnsi="CMU Bright" w:cs="CMU Bright"/>
            </w:rPr>
            <w:instrText xml:space="preserve"> CITATION Sun \l 1033 </w:instrText>
          </w:r>
          <w:r w:rsidRPr="001A7785">
            <w:rPr>
              <w:rFonts w:ascii="CMU Bright" w:hAnsi="CMU Bright" w:cs="CMU Bright"/>
            </w:rPr>
            <w:fldChar w:fldCharType="separate"/>
          </w:r>
          <w:r w:rsidR="00EA697F" w:rsidRPr="001A7785">
            <w:rPr>
              <w:rFonts w:ascii="CMU Bright" w:hAnsi="CMU Bright" w:cs="CMU Bright"/>
              <w:noProof/>
            </w:rPr>
            <w:t>[6]</w:t>
          </w:r>
          <w:r w:rsidRPr="001A7785">
            <w:rPr>
              <w:rFonts w:ascii="CMU Bright" w:hAnsi="CMU Bright" w:cs="CMU Bright"/>
            </w:rPr>
            <w:fldChar w:fldCharType="end"/>
          </w:r>
        </w:sdtContent>
      </w:sdt>
      <w:r w:rsidR="00644196" w:rsidRPr="001A7785">
        <w:rPr>
          <w:rFonts w:ascii="CMU Bright" w:hAnsi="CMU Bright" w:cs="CMU Bright"/>
        </w:rPr>
        <w:t xml:space="preserve">, if we place a Spatial layer after each </w:t>
      </w:r>
      <w:proofErr w:type="spellStart"/>
      <w:r w:rsidR="00644196" w:rsidRPr="001A7785">
        <w:rPr>
          <w:rFonts w:ascii="CMU Bright" w:hAnsi="CMU Bright" w:cs="CMU Bright"/>
        </w:rPr>
        <w:t>convlution</w:t>
      </w:r>
      <w:proofErr w:type="spellEnd"/>
      <w:r w:rsidR="00644196" w:rsidRPr="001A7785">
        <w:rPr>
          <w:rFonts w:ascii="CMU Bright" w:hAnsi="CMU Bright" w:cs="CMU Bright"/>
        </w:rPr>
        <w:t xml:space="preserve"> layer, a total of </w:t>
      </w:r>
    </w:p>
    <w:p w14:paraId="00758E7B" w14:textId="7CFF7A12" w:rsidR="00644196" w:rsidRPr="001A7785" w:rsidRDefault="00D051D2" w:rsidP="00644196">
      <w:pPr>
        <w:jc w:val="center"/>
        <w:rPr>
          <w:rFonts w:ascii="CMU Bright" w:hAnsi="CMU Bright" w:cs="CMU Bright"/>
        </w:rPr>
      </w:pPr>
      <w:r w:rsidRPr="001A7785">
        <w:rPr>
          <w:rFonts w:ascii="CMU Bright" w:hAnsi="CMU Bright" w:cs="CMU Bright"/>
          <w:position w:val="-20"/>
        </w:rPr>
        <w:object w:dxaOrig="6280" w:dyaOrig="520" w14:anchorId="59DAB09D">
          <v:shape id="_x0000_i1039" type="#_x0000_t75" style="width:314pt;height:26.5pt" o:ole="">
            <v:imagedata r:id="rId46" o:title=""/>
          </v:shape>
          <o:OLEObject Type="Embed" ProgID="Equation.DSMT4" ShapeID="_x0000_i1039" DrawAspect="Content" ObjectID="_1615242189" r:id="rId47"/>
        </w:object>
      </w:r>
    </w:p>
    <w:p w14:paraId="2DF983B7" w14:textId="2AA65C6C" w:rsidR="00644196" w:rsidRPr="001A7785" w:rsidRDefault="00D051D2" w:rsidP="00D051D2">
      <w:pPr>
        <w:rPr>
          <w:rFonts w:ascii="CMU Bright" w:hAnsi="CMU Bright" w:cs="CMU Bright"/>
        </w:rPr>
      </w:pPr>
      <w:r w:rsidRPr="001A7785">
        <w:rPr>
          <w:rFonts w:ascii="CMU Bright" w:hAnsi="CMU Bright" w:cs="CMU Bright"/>
        </w:rPr>
        <w:t xml:space="preserve">N </w:t>
      </w:r>
      <w:r w:rsidR="00644196" w:rsidRPr="001A7785">
        <w:rPr>
          <w:rFonts w:ascii="CMU Bright" w:hAnsi="CMU Bright" w:cs="CMU Bright"/>
        </w:rPr>
        <w:t>different slots for singleto</w:t>
      </w:r>
      <w:r w:rsidRPr="001A7785">
        <w:rPr>
          <w:rFonts w:ascii="CMU Bright" w:hAnsi="CMU Bright" w:cs="CMU Bright"/>
        </w:rPr>
        <w:t xml:space="preserve">n </w:t>
      </w:r>
      <w:proofErr w:type="spellStart"/>
      <w:r w:rsidRPr="001A7785">
        <w:rPr>
          <w:rFonts w:ascii="CMU Bright" w:hAnsi="CMU Bright" w:cs="CMU Bright"/>
        </w:rPr>
        <w:t>pmask</w:t>
      </w:r>
      <w:proofErr w:type="spellEnd"/>
      <w:r w:rsidRPr="001A7785">
        <w:rPr>
          <w:rFonts w:ascii="CMU Bright" w:hAnsi="CMU Bright" w:cs="CMU Bright"/>
        </w:rPr>
        <w:t xml:space="preserve"> placement are possible, creating </w:t>
      </w:r>
      <w:r w:rsidRPr="001A7785">
        <w:rPr>
          <w:rFonts w:ascii="CMU Bright" w:hAnsi="CMU Bright" w:cs="CMU Bright"/>
          <w:position w:val="-4"/>
        </w:rPr>
        <w:object w:dxaOrig="980" w:dyaOrig="260" w14:anchorId="50F2A236">
          <v:shape id="_x0000_i1040" type="#_x0000_t75" style="width:49.5pt;height:13.5pt" o:ole="">
            <v:imagedata r:id="rId48" o:title=""/>
          </v:shape>
          <o:OLEObject Type="Embed" ProgID="Equation.DSMT4" ShapeID="_x0000_i1040" DrawAspect="Content" ObjectID="_1615242190" r:id="rId49"/>
        </w:object>
      </w:r>
      <w:r w:rsidRPr="001A7785">
        <w:rPr>
          <w:rFonts w:ascii="CMU Bright" w:hAnsi="CMU Bright" w:cs="CMU Bright"/>
        </w:rPr>
        <w:t xml:space="preserve"> different options.</w:t>
      </w:r>
    </w:p>
    <w:p w14:paraId="0D20A1D8" w14:textId="03B8866E" w:rsidR="00644196" w:rsidRPr="001A7785" w:rsidRDefault="00644196" w:rsidP="00644196">
      <w:pPr>
        <w:rPr>
          <w:rFonts w:ascii="CMU Bright" w:hAnsi="CMU Bright" w:cs="CMU Bright"/>
        </w:rPr>
      </w:pPr>
      <w:r w:rsidRPr="001A7785">
        <w:rPr>
          <w:rFonts w:ascii="CMU Bright" w:hAnsi="CMU Bright" w:cs="CMU Bright"/>
        </w:rPr>
        <w:t xml:space="preserve">If we optimize by this granularity utilizing an exact exhaustive search, with each forward run needed to compute the number of operations saved and loss in accuracy, taking </w:t>
      </w:r>
      <w:r w:rsidR="008F76DA" w:rsidRPr="001A7785">
        <w:rPr>
          <w:rFonts w:ascii="CMU Bright" w:hAnsi="CMU Bright" w:cs="CMU Bright"/>
          <w:position w:val="-6"/>
        </w:rPr>
        <w:object w:dxaOrig="560" w:dyaOrig="240" w14:anchorId="1ABEA631">
          <v:shape id="_x0000_i1041" type="#_x0000_t75" style="width:27.5pt;height:12pt" o:ole="">
            <v:imagedata r:id="rId50" o:title=""/>
          </v:shape>
          <o:OLEObject Type="Embed" ProgID="Equation.DSMT4" ShapeID="_x0000_i1041" DrawAspect="Content" ObjectID="_1615242191" r:id="rId51"/>
        </w:object>
      </w:r>
      <w:r w:rsidRPr="001A7785">
        <w:rPr>
          <w:rFonts w:ascii="CMU Bright" w:hAnsi="CMU Bright" w:cs="CMU Bright"/>
        </w:rPr>
        <w:t xml:space="preserve">, it would </w:t>
      </w:r>
      <w:r w:rsidR="00D051D2" w:rsidRPr="001A7785">
        <w:rPr>
          <w:rFonts w:ascii="CMU Bright" w:hAnsi="CMU Bright" w:cs="CMU Bright"/>
        </w:rPr>
        <w:t xml:space="preserve">many </w:t>
      </w:r>
      <w:r w:rsidRPr="001A7785">
        <w:rPr>
          <w:rFonts w:ascii="CMU Bright" w:hAnsi="CMU Bright" w:cs="CMU Bright"/>
        </w:rPr>
        <w:t>more years than the number of atoms in the known universe to finish the computation.</w:t>
      </w:r>
    </w:p>
    <w:p w14:paraId="1F0DECA6" w14:textId="52BE813E" w:rsidR="00D60C5E" w:rsidRPr="001A7785" w:rsidRDefault="00644196" w:rsidP="00D60C5E">
      <w:pPr>
        <w:pStyle w:val="Heading3"/>
        <w:rPr>
          <w:rFonts w:ascii="CMU Bright" w:hAnsi="CMU Bright" w:cs="CMU Bright"/>
        </w:rPr>
      </w:pPr>
      <w:bookmarkStart w:id="28" w:name="_Toc4536337"/>
      <w:r w:rsidRPr="001A7785">
        <w:rPr>
          <w:rFonts w:ascii="CMU Bright" w:hAnsi="CMU Bright" w:cs="CMU Bright"/>
        </w:rPr>
        <w:t>Greedy Optimization</w:t>
      </w:r>
      <w:bookmarkEnd w:id="28"/>
      <w:r w:rsidRPr="001A7785">
        <w:rPr>
          <w:rFonts w:ascii="CMU Bright" w:hAnsi="CMU Bright" w:cs="CMU Bright"/>
        </w:rPr>
        <w:t xml:space="preserve">  </w:t>
      </w:r>
    </w:p>
    <w:p w14:paraId="426A7C29" w14:textId="7777A958" w:rsidR="00644196" w:rsidRPr="001A7785" w:rsidRDefault="0068508E" w:rsidP="00644196">
      <w:pPr>
        <w:rPr>
          <w:rFonts w:ascii="CMU Bright" w:hAnsi="CMU Bright" w:cs="CMU Bright"/>
        </w:rPr>
      </w:pPr>
      <w:r w:rsidRPr="001A7785">
        <w:rPr>
          <w:rFonts w:ascii="CMU Bright" w:hAnsi="CMU Bright" w:cs="CMU Bright"/>
        </w:rPr>
        <w:t xml:space="preserve">The problem of optimizing over </w:t>
      </w:r>
      <w:r w:rsidR="00644196" w:rsidRPr="001A7785">
        <w:rPr>
          <w:rFonts w:ascii="CMU Bright" w:hAnsi="CMU Bright" w:cs="CMU Bright"/>
        </w:rPr>
        <w:t xml:space="preserve">the mask </w:t>
      </w:r>
      <w:r w:rsidRPr="001A7785">
        <w:rPr>
          <w:rFonts w:ascii="CMU Bright" w:hAnsi="CMU Bright" w:cs="CMU Bright"/>
        </w:rPr>
        <w:t xml:space="preserve">set is therefore most likely NP-Hard, and exponential in the required runtime complexity </w:t>
      </w:r>
      <w:r w:rsidR="00644196" w:rsidRPr="001A7785">
        <w:rPr>
          <w:rFonts w:ascii="CMU Bright" w:hAnsi="CMU Bright" w:cs="CMU Bright"/>
        </w:rPr>
        <w:t>required to</w:t>
      </w:r>
      <w:r w:rsidRPr="001A7785">
        <w:rPr>
          <w:rFonts w:ascii="CMU Bright" w:hAnsi="CMU Bright" w:cs="CMU Bright"/>
        </w:rPr>
        <w:t xml:space="preserve"> choose the best possible mask config</w:t>
      </w:r>
      <w:r w:rsidR="00644196" w:rsidRPr="001A7785">
        <w:rPr>
          <w:rFonts w:ascii="CMU Bright" w:hAnsi="CMU Bright" w:cs="CMU Bright"/>
        </w:rPr>
        <w:t>uration for the e</w:t>
      </w:r>
      <w:r w:rsidR="00D051D2" w:rsidRPr="001A7785">
        <w:rPr>
          <w:rFonts w:ascii="CMU Bright" w:hAnsi="CMU Bright" w:cs="CMU Bright"/>
        </w:rPr>
        <w:t xml:space="preserve">ntire network, thus unfeasible computationally. </w:t>
      </w:r>
    </w:p>
    <w:p w14:paraId="63F5AD4C" w14:textId="73041328" w:rsidR="00644196" w:rsidRPr="001A7785" w:rsidRDefault="00644196" w:rsidP="00644196">
      <w:pPr>
        <w:rPr>
          <w:rFonts w:ascii="CMU Bright" w:hAnsi="CMU Bright" w:cs="CMU Bright"/>
        </w:rPr>
      </w:pPr>
      <w:r w:rsidRPr="001A7785">
        <w:rPr>
          <w:rFonts w:ascii="CMU Bright" w:hAnsi="CMU Bright" w:cs="CMU Bright"/>
        </w:rPr>
        <w:t xml:space="preserve">We borrow ideas from </w:t>
      </w:r>
      <w:sdt>
        <w:sdtPr>
          <w:rPr>
            <w:rFonts w:ascii="CMU Bright" w:hAnsi="CMU Bright" w:cs="CMU Bright"/>
          </w:rPr>
          <w:id w:val="2127585320"/>
          <w:citation/>
        </w:sdtPr>
        <w:sdtContent>
          <w:r w:rsidRPr="001A7785">
            <w:rPr>
              <w:rFonts w:ascii="CMU Bright" w:hAnsi="CMU Bright" w:cs="CMU Bright"/>
            </w:rPr>
            <w:fldChar w:fldCharType="begin"/>
          </w:r>
          <w:r w:rsidRPr="001A7785">
            <w:rPr>
              <w:rFonts w:ascii="CMU Bright" w:hAnsi="CMU Bright" w:cs="CMU Bright"/>
            </w:rPr>
            <w:instrText xml:space="preserve"> CITATION Vah \l 1033 </w:instrText>
          </w:r>
          <w:r w:rsidRPr="001A7785">
            <w:rPr>
              <w:rFonts w:ascii="CMU Bright" w:hAnsi="CMU Bright" w:cs="CMU Bright"/>
            </w:rPr>
            <w:fldChar w:fldCharType="separate"/>
          </w:r>
          <w:r w:rsidR="00EA697F" w:rsidRPr="001A7785">
            <w:rPr>
              <w:rFonts w:ascii="CMU Bright" w:hAnsi="CMU Bright" w:cs="CMU Bright"/>
              <w:noProof/>
            </w:rPr>
            <w:t>[5]</w:t>
          </w:r>
          <w:r w:rsidRPr="001A7785">
            <w:rPr>
              <w:rFonts w:ascii="CMU Bright" w:hAnsi="CMU Bright" w:cs="CMU Bright"/>
            </w:rPr>
            <w:fldChar w:fldCharType="end"/>
          </w:r>
        </w:sdtContent>
      </w:sdt>
      <w:r w:rsidRPr="001A7785">
        <w:rPr>
          <w:rFonts w:ascii="CMU Bright" w:hAnsi="CMU Bright" w:cs="CMU Bright"/>
        </w:rPr>
        <w:t xml:space="preserve"> and design a multilevel greedy optimization algorithm, running in 4 possible modes, as follows: </w:t>
      </w:r>
    </w:p>
    <w:p w14:paraId="2921FE5B" w14:textId="47B935C7" w:rsidR="00623E79" w:rsidRPr="001A7785" w:rsidRDefault="00623E79" w:rsidP="00623E79">
      <w:pPr>
        <w:jc w:val="center"/>
        <w:rPr>
          <w:rFonts w:ascii="CMU Bright" w:hAnsi="CMU Bright" w:cs="CMU Bright"/>
          <w:lang w:bidi="ar-SA"/>
        </w:rPr>
      </w:pPr>
      <w:r w:rsidRPr="001A7785">
        <w:rPr>
          <w:rFonts w:ascii="CMU Bright" w:hAnsi="CMU Bright" w:cs="CMU Bright"/>
          <w:noProof/>
          <w:color w:val="000000"/>
          <w:sz w:val="24"/>
          <w:szCs w:val="24"/>
        </w:rPr>
        <w:drawing>
          <wp:inline distT="0" distB="0" distL="0" distR="0" wp14:anchorId="507C9E1F" wp14:editId="7F01B341">
            <wp:extent cx="3416300" cy="1041940"/>
            <wp:effectExtent l="0" t="0" r="0" b="635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2"/>
                    <a:srcRect l="4520" t="30701" r="2864" b="19072"/>
                    <a:stretch/>
                  </pic:blipFill>
                  <pic:spPr bwMode="auto">
                    <a:xfrm>
                      <a:off x="0" y="0"/>
                      <a:ext cx="3517811" cy="1072900"/>
                    </a:xfrm>
                    <a:prstGeom prst="rect">
                      <a:avLst/>
                    </a:prstGeom>
                    <a:ln>
                      <a:noFill/>
                    </a:ln>
                    <a:extLst>
                      <a:ext uri="{53640926-AAD7-44D8-BBD7-CCE9431645EC}">
                        <a14:shadowObscured xmlns:a14="http://schemas.microsoft.com/office/drawing/2010/main"/>
                      </a:ext>
                    </a:extLst>
                  </pic:spPr>
                </pic:pic>
              </a:graphicData>
            </a:graphic>
          </wp:inline>
        </w:drawing>
      </w:r>
    </w:p>
    <w:p w14:paraId="1478B85D" w14:textId="1329086F" w:rsidR="00623E79" w:rsidRPr="001A7785" w:rsidRDefault="00623E79" w:rsidP="00623E79">
      <w:pPr>
        <w:jc w:val="center"/>
        <w:rPr>
          <w:rFonts w:ascii="CMU Bright" w:hAnsi="CMU Bright" w:cs="CMU Bright"/>
        </w:rPr>
      </w:pPr>
      <w:r w:rsidRPr="001A7785">
        <w:rPr>
          <w:rFonts w:ascii="CMU Bright" w:hAnsi="CMU Bright" w:cs="CMU Bright"/>
          <w:noProof/>
          <w:sz w:val="24"/>
          <w:szCs w:val="24"/>
        </w:rPr>
        <w:drawing>
          <wp:inline distT="0" distB="0" distL="0" distR="0" wp14:anchorId="4E541ABB" wp14:editId="13C4C4C2">
            <wp:extent cx="2425700" cy="1108364"/>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3"/>
                    <a:srcRect l="15963" t="27942" r="14894" b="15881"/>
                    <a:stretch/>
                  </pic:blipFill>
                  <pic:spPr bwMode="auto">
                    <a:xfrm>
                      <a:off x="0" y="0"/>
                      <a:ext cx="2464808" cy="1126234"/>
                    </a:xfrm>
                    <a:prstGeom prst="rect">
                      <a:avLst/>
                    </a:prstGeom>
                    <a:ln>
                      <a:noFill/>
                    </a:ln>
                    <a:extLst>
                      <a:ext uri="{53640926-AAD7-44D8-BBD7-CCE9431645EC}">
                        <a14:shadowObscured xmlns:a14="http://schemas.microsoft.com/office/drawing/2010/main"/>
                      </a:ext>
                    </a:extLst>
                  </pic:spPr>
                </pic:pic>
              </a:graphicData>
            </a:graphic>
          </wp:inline>
        </w:drawing>
      </w:r>
    </w:p>
    <w:p w14:paraId="61E1E063" w14:textId="3A732375" w:rsidR="00FC1BD9" w:rsidRPr="001A7785" w:rsidRDefault="00644196" w:rsidP="00D051D2">
      <w:pPr>
        <w:pStyle w:val="Caption"/>
        <w:jc w:val="center"/>
        <w:rPr>
          <w:rFonts w:ascii="CMU Bright" w:hAnsi="CMU Bright" w:cs="CMU Bright"/>
        </w:rPr>
      </w:pPr>
      <w:r w:rsidRPr="001A7785">
        <w:rPr>
          <w:rFonts w:ascii="CMU Bright" w:hAnsi="CMU Bright" w:cs="CMU Bright"/>
        </w:rPr>
        <w:t xml:space="preserve">Figure </w:t>
      </w:r>
      <w:r w:rsidR="008C75ED" w:rsidRPr="001A7785">
        <w:rPr>
          <w:rFonts w:ascii="CMU Bright" w:hAnsi="CMU Bright" w:cs="CMU Bright"/>
        </w:rPr>
        <w:fldChar w:fldCharType="begin"/>
      </w:r>
      <w:r w:rsidR="008C75ED" w:rsidRPr="001A7785">
        <w:rPr>
          <w:rFonts w:ascii="CMU Bright" w:hAnsi="CMU Bright" w:cs="CMU Bright"/>
        </w:rPr>
        <w:instrText xml:space="preserve"> SEQ Figure \* ARABIC </w:instrText>
      </w:r>
      <w:r w:rsidR="008C75ED" w:rsidRPr="001A7785">
        <w:rPr>
          <w:rFonts w:ascii="CMU Bright" w:hAnsi="CMU Bright" w:cs="CMU Bright"/>
        </w:rPr>
        <w:fldChar w:fldCharType="separate"/>
      </w:r>
      <w:r w:rsidR="005D6351" w:rsidRPr="001A7785">
        <w:rPr>
          <w:rFonts w:ascii="CMU Bright" w:hAnsi="CMU Bright" w:cs="CMU Bright"/>
          <w:noProof/>
        </w:rPr>
        <w:t>9</w:t>
      </w:r>
      <w:r w:rsidR="008C75ED" w:rsidRPr="001A7785">
        <w:rPr>
          <w:rFonts w:ascii="CMU Bright" w:hAnsi="CMU Bright" w:cs="CMU Bright"/>
          <w:noProof/>
        </w:rPr>
        <w:fldChar w:fldCharType="end"/>
      </w:r>
      <w:r w:rsidRPr="001A7785">
        <w:rPr>
          <w:rFonts w:ascii="CMU Bright" w:hAnsi="CMU Bright" w:cs="CMU Bright"/>
        </w:rPr>
        <w:t xml:space="preserve">: </w:t>
      </w:r>
      <w:r w:rsidR="00FC1BD9" w:rsidRPr="001A7785">
        <w:rPr>
          <w:rFonts w:ascii="CMU Bright" w:hAnsi="CMU Bright" w:cs="CMU Bright"/>
        </w:rPr>
        <w:t xml:space="preserve">Implemented optimization modes, detailed with a rough sketch. Each square is a </w:t>
      </w:r>
      <w:r w:rsidR="00D051D2" w:rsidRPr="001A7785">
        <w:rPr>
          <w:rFonts w:ascii="CMU Bright" w:hAnsi="CMU Bright" w:cs="CMU Bright"/>
        </w:rPr>
        <w:t xml:space="preserve">kernel </w:t>
      </w:r>
      <w:proofErr w:type="spellStart"/>
      <w:r w:rsidR="00D051D2" w:rsidRPr="001A7785">
        <w:rPr>
          <w:rFonts w:ascii="CMU Bright" w:hAnsi="CMU Bright" w:cs="CMU Bright"/>
        </w:rPr>
        <w:t>ofmap</w:t>
      </w:r>
      <w:proofErr w:type="spellEnd"/>
      <w:r w:rsidR="00D051D2" w:rsidRPr="001A7785">
        <w:rPr>
          <w:rFonts w:ascii="CMU Bright" w:hAnsi="CMU Bright" w:cs="CMU Bright"/>
        </w:rPr>
        <w:t xml:space="preserve"> mask</w:t>
      </w:r>
      <w:r w:rsidR="00FC1BD9" w:rsidRPr="001A7785">
        <w:rPr>
          <w:rFonts w:ascii="CMU Bright" w:hAnsi="CMU Bright" w:cs="CMU Bright"/>
        </w:rPr>
        <w:t xml:space="preserve">, and each set of squares is a </w:t>
      </w:r>
      <w:r w:rsidR="00D051D2" w:rsidRPr="001A7785">
        <w:rPr>
          <w:rFonts w:ascii="CMU Bright" w:hAnsi="CMU Bright" w:cs="CMU Bright"/>
        </w:rPr>
        <w:t xml:space="preserve">full </w:t>
      </w:r>
      <w:proofErr w:type="spellStart"/>
      <w:r w:rsidR="00D051D2" w:rsidRPr="001A7785">
        <w:rPr>
          <w:rFonts w:ascii="CMU Bright" w:hAnsi="CMU Bright" w:cs="CMU Bright"/>
        </w:rPr>
        <w:t>ofmap</w:t>
      </w:r>
      <w:proofErr w:type="spellEnd"/>
      <w:r w:rsidR="00D051D2" w:rsidRPr="001A7785">
        <w:rPr>
          <w:rFonts w:ascii="CMU Bright" w:hAnsi="CMU Bright" w:cs="CMU Bright"/>
        </w:rPr>
        <w:t xml:space="preserve"> for a given Spatial layer</w:t>
      </w:r>
      <w:r w:rsidR="00FC1BD9" w:rsidRPr="001A7785">
        <w:rPr>
          <w:rFonts w:ascii="CMU Bright" w:hAnsi="CMU Bright" w:cs="CMU Bright"/>
        </w:rPr>
        <w:t>.</w:t>
      </w:r>
      <w:r w:rsidR="00D051D2" w:rsidRPr="001A7785">
        <w:rPr>
          <w:rFonts w:ascii="CMU Bright" w:hAnsi="CMU Bright" w:cs="CMU Bright"/>
        </w:rPr>
        <w:t xml:space="preserve"> Different colors relate to different singleton </w:t>
      </w:r>
      <w:proofErr w:type="spellStart"/>
      <w:r w:rsidR="00D051D2" w:rsidRPr="001A7785">
        <w:rPr>
          <w:rFonts w:ascii="CMU Bright" w:hAnsi="CMU Bright" w:cs="CMU Bright"/>
        </w:rPr>
        <w:t>pmasks</w:t>
      </w:r>
      <w:proofErr w:type="spellEnd"/>
      <w:r w:rsidR="00FC1BD9" w:rsidRPr="001A7785">
        <w:rPr>
          <w:rFonts w:ascii="CMU Bright" w:hAnsi="CMU Bright" w:cs="CMU Bright"/>
        </w:rPr>
        <w:t xml:space="preserve"> </w:t>
      </w:r>
    </w:p>
    <w:p w14:paraId="28B3F8CF" w14:textId="30FDCED7" w:rsidR="00273695" w:rsidRPr="001A7785" w:rsidRDefault="00273695" w:rsidP="00273695">
      <w:pPr>
        <w:rPr>
          <w:rFonts w:ascii="CMU Bright" w:hAnsi="CMU Bright" w:cs="CMU Bright"/>
        </w:rPr>
      </w:pPr>
    </w:p>
    <w:p w14:paraId="45F9B429" w14:textId="371F151E" w:rsidR="00D60C5E" w:rsidRPr="001A7785" w:rsidRDefault="00D60C5E" w:rsidP="00443462">
      <w:pPr>
        <w:pStyle w:val="Heading4"/>
        <w:rPr>
          <w:rFonts w:ascii="CMU Bright" w:hAnsi="CMU Bright" w:cs="CMU Bright"/>
        </w:rPr>
      </w:pPr>
      <w:r w:rsidRPr="001A7785">
        <w:rPr>
          <w:rFonts w:ascii="CMU Bright" w:hAnsi="CMU Bright" w:cs="CMU Bright"/>
        </w:rPr>
        <w:t xml:space="preserve">Optimization mode sketch </w:t>
      </w:r>
    </w:p>
    <w:p w14:paraId="0F8FF7EC" w14:textId="6A407173" w:rsidR="00D051D2" w:rsidRPr="001A7785" w:rsidRDefault="00D60C5E" w:rsidP="00D051D2">
      <w:pPr>
        <w:rPr>
          <w:rFonts w:ascii="CMU Bright" w:hAnsi="CMU Bright" w:cs="CMU Bright"/>
          <w:color w:val="000000"/>
        </w:rPr>
      </w:pPr>
      <w:r w:rsidRPr="001A7785">
        <w:rPr>
          <w:rFonts w:ascii="CMU Bright" w:hAnsi="CMU Bright" w:cs="CMU Bright"/>
          <w:color w:val="000000"/>
        </w:rPr>
        <w:t xml:space="preserve">We roughly describe the optimization algorithm behind each mode. For formal pseudo-code, please see Appendix 1. </w:t>
      </w:r>
    </w:p>
    <w:p w14:paraId="454D375F" w14:textId="78C9D245" w:rsidR="00273695" w:rsidRPr="001A7785" w:rsidRDefault="00273695" w:rsidP="00D051D2">
      <w:pPr>
        <w:rPr>
          <w:rFonts w:ascii="CMU Bright" w:hAnsi="CMU Bright" w:cs="CMU Bright"/>
          <w:color w:val="000000"/>
        </w:rPr>
      </w:pPr>
      <w:r w:rsidRPr="001A7785">
        <w:rPr>
          <w:rFonts w:ascii="CMU Bright" w:hAnsi="CMU Bright" w:cs="CMU Bright"/>
          <w:color w:val="000000"/>
        </w:rPr>
        <w:t xml:space="preserve">For each mode of operation, we define its optimization target as the following: </w:t>
      </w:r>
    </w:p>
    <w:p w14:paraId="176829A9" w14:textId="007ED7C6" w:rsidR="00273695" w:rsidRPr="001A7785" w:rsidRDefault="00273695" w:rsidP="00273695">
      <w:pPr>
        <w:numPr>
          <w:ilvl w:val="0"/>
          <w:numId w:val="24"/>
        </w:numPr>
        <w:spacing w:after="0"/>
        <w:rPr>
          <w:rFonts w:ascii="CMU Bright" w:hAnsi="CMU Bright" w:cs="CMU Bright"/>
          <w:color w:val="000000"/>
        </w:rPr>
      </w:pPr>
      <w:r w:rsidRPr="001A7785">
        <w:rPr>
          <w:rFonts w:ascii="CMU Bright" w:hAnsi="CMU Bright" w:cs="CMU Bright"/>
          <w:color w:val="000000"/>
        </w:rPr>
        <w:t xml:space="preserve">Max Granularity: Targets the </w:t>
      </w:r>
      <w:r w:rsidRPr="001A7785">
        <w:rPr>
          <w:rFonts w:ascii="CMU Bright" w:hAnsi="CMU Bright" w:cs="CMU Bright"/>
          <w:b/>
          <w:bCs/>
          <w:color w:val="000000"/>
        </w:rPr>
        <w:t>patch</w:t>
      </w:r>
      <w:r w:rsidRPr="001A7785">
        <w:rPr>
          <w:rFonts w:ascii="CMU Bright" w:hAnsi="CMU Bright" w:cs="CMU Bright"/>
          <w:color w:val="000000"/>
        </w:rPr>
        <w:t xml:space="preserve"> level</w:t>
      </w:r>
    </w:p>
    <w:p w14:paraId="16A070C0" w14:textId="0B8096C5" w:rsidR="00273695" w:rsidRPr="001A7785" w:rsidRDefault="00273695" w:rsidP="00273695">
      <w:pPr>
        <w:numPr>
          <w:ilvl w:val="0"/>
          <w:numId w:val="24"/>
        </w:numPr>
        <w:spacing w:after="0"/>
        <w:rPr>
          <w:rFonts w:ascii="CMU Bright" w:hAnsi="CMU Bright" w:cs="CMU Bright"/>
          <w:color w:val="000000"/>
        </w:rPr>
      </w:pPr>
      <w:r w:rsidRPr="001A7785">
        <w:rPr>
          <w:rFonts w:ascii="CMU Bright" w:hAnsi="CMU Bright" w:cs="CMU Bright"/>
          <w:color w:val="000000"/>
        </w:rPr>
        <w:t xml:space="preserve">Uniform Patch: Targets the </w:t>
      </w:r>
      <w:r w:rsidRPr="001A7785">
        <w:rPr>
          <w:rFonts w:ascii="CMU Bright" w:hAnsi="CMU Bright" w:cs="CMU Bright"/>
          <w:b/>
          <w:bCs/>
          <w:color w:val="000000"/>
        </w:rPr>
        <w:t>filter</w:t>
      </w:r>
      <w:r w:rsidRPr="001A7785">
        <w:rPr>
          <w:rFonts w:ascii="CMU Bright" w:hAnsi="CMU Bright" w:cs="CMU Bright"/>
          <w:color w:val="000000"/>
        </w:rPr>
        <w:t xml:space="preserve"> level</w:t>
      </w:r>
    </w:p>
    <w:p w14:paraId="0C44FC22" w14:textId="60048BAE" w:rsidR="00273695" w:rsidRPr="001A7785" w:rsidRDefault="00273695" w:rsidP="00273695">
      <w:pPr>
        <w:numPr>
          <w:ilvl w:val="0"/>
          <w:numId w:val="24"/>
        </w:numPr>
        <w:spacing w:after="0"/>
        <w:rPr>
          <w:rFonts w:ascii="CMU Bright" w:hAnsi="CMU Bright" w:cs="CMU Bright"/>
          <w:color w:val="000000"/>
        </w:rPr>
      </w:pPr>
      <w:r w:rsidRPr="001A7785">
        <w:rPr>
          <w:rFonts w:ascii="CMU Bright" w:hAnsi="CMU Bright" w:cs="CMU Bright"/>
          <w:color w:val="000000"/>
        </w:rPr>
        <w:t xml:space="preserve">Uniform Layer and Uniform Filter: Targets the Spatial </w:t>
      </w:r>
      <w:r w:rsidRPr="001A7785">
        <w:rPr>
          <w:rFonts w:ascii="CMU Bright" w:hAnsi="CMU Bright" w:cs="CMU Bright"/>
          <w:b/>
          <w:bCs/>
          <w:color w:val="000000"/>
        </w:rPr>
        <w:t>layer</w:t>
      </w:r>
      <w:r w:rsidRPr="001A7785">
        <w:rPr>
          <w:rFonts w:ascii="CMU Bright" w:hAnsi="CMU Bright" w:cs="CMU Bright"/>
          <w:color w:val="000000"/>
        </w:rPr>
        <w:t xml:space="preserve"> level</w:t>
      </w:r>
    </w:p>
    <w:p w14:paraId="68D11EAD" w14:textId="77777777" w:rsidR="00273695" w:rsidRPr="001A7785" w:rsidRDefault="00273695" w:rsidP="00273695">
      <w:pPr>
        <w:spacing w:after="0"/>
        <w:rPr>
          <w:rFonts w:ascii="CMU Bright" w:hAnsi="CMU Bright" w:cs="CMU Bright"/>
          <w:color w:val="000000"/>
        </w:rPr>
      </w:pPr>
    </w:p>
    <w:p w14:paraId="76FEC49E" w14:textId="37D12816" w:rsidR="00273695" w:rsidRPr="001A7785" w:rsidRDefault="00273695" w:rsidP="00273695">
      <w:pPr>
        <w:rPr>
          <w:rFonts w:ascii="CMU Bright" w:hAnsi="CMU Bright" w:cs="CMU Bright"/>
          <w:color w:val="000000"/>
        </w:rPr>
      </w:pPr>
      <w:r w:rsidRPr="001A7785">
        <w:rPr>
          <w:rFonts w:ascii="CMU Bright" w:hAnsi="CMU Bright" w:cs="CMU Bright"/>
          <w:color w:val="000000"/>
        </w:rPr>
        <w:t xml:space="preserve">The key presumption behind the algorithm is that targets are </w:t>
      </w:r>
      <w:r w:rsidRPr="001A7785">
        <w:rPr>
          <w:rFonts w:ascii="CMU Bright" w:hAnsi="CMU Bright" w:cs="CMU Bright"/>
          <w:b/>
          <w:bCs/>
          <w:color w:val="000000"/>
        </w:rPr>
        <w:t>uncorrelated</w:t>
      </w:r>
      <w:r w:rsidRPr="001A7785">
        <w:rPr>
          <w:rFonts w:ascii="CMU Bright" w:hAnsi="CMU Bright" w:cs="CMU Bright"/>
          <w:color w:val="000000"/>
        </w:rPr>
        <w:t xml:space="preserve">. Given N targets, optimizing jointly for all targets is equivalent to N sole optimization tasks of each. This presumption is clearly not withheld, seeing </w:t>
      </w:r>
      <w:proofErr w:type="spellStart"/>
      <w:r w:rsidRPr="001A7785">
        <w:rPr>
          <w:rFonts w:ascii="CMU Bright" w:hAnsi="CMU Bright" w:cs="CMU Bright"/>
          <w:color w:val="000000"/>
        </w:rPr>
        <w:t>ofmaps</w:t>
      </w:r>
      <w:proofErr w:type="spellEnd"/>
      <w:r w:rsidRPr="001A7785">
        <w:rPr>
          <w:rFonts w:ascii="CMU Bright" w:hAnsi="CMU Bright" w:cs="CMU Bright"/>
          <w:color w:val="000000"/>
        </w:rPr>
        <w:t xml:space="preserve"> from deep layers are derived directly from </w:t>
      </w:r>
      <w:proofErr w:type="spellStart"/>
      <w:r w:rsidRPr="001A7785">
        <w:rPr>
          <w:rFonts w:ascii="CMU Bright" w:hAnsi="CMU Bright" w:cs="CMU Bright"/>
          <w:color w:val="000000"/>
        </w:rPr>
        <w:t>ofmaps</w:t>
      </w:r>
      <w:proofErr w:type="spellEnd"/>
      <w:r w:rsidRPr="001A7785">
        <w:rPr>
          <w:rFonts w:ascii="CMU Bright" w:hAnsi="CMU Bright" w:cs="CMU Bright"/>
          <w:color w:val="000000"/>
        </w:rPr>
        <w:t xml:space="preserve"> of shallower layers in the architecture, but it allows us to deal the combinatorial explosion, making the optimization feasible. We roughly describe each optimization mode: </w:t>
      </w:r>
    </w:p>
    <w:p w14:paraId="2B2A7AB7" w14:textId="26869888" w:rsidR="008F76DA" w:rsidRPr="001A7785" w:rsidRDefault="008F76DA" w:rsidP="00443462">
      <w:pPr>
        <w:pStyle w:val="Heading4"/>
        <w:rPr>
          <w:rFonts w:ascii="CMU Bright" w:hAnsi="CMU Bright" w:cs="CMU Bright"/>
        </w:rPr>
      </w:pPr>
      <w:r w:rsidRPr="001A7785">
        <w:rPr>
          <w:rFonts w:ascii="CMU Bright" w:hAnsi="CMU Bright" w:cs="CMU Bright"/>
        </w:rPr>
        <w:t>Exact solution under the Uniform Layer mode</w:t>
      </w:r>
    </w:p>
    <w:p w14:paraId="1B516228" w14:textId="77777777" w:rsidR="008F76DA" w:rsidRPr="001A7785" w:rsidRDefault="008F76DA" w:rsidP="00D051D2">
      <w:pPr>
        <w:rPr>
          <w:rFonts w:ascii="CMU Bright" w:hAnsi="CMU Bright" w:cs="CMU Bright"/>
          <w:color w:val="000000"/>
        </w:rPr>
      </w:pPr>
      <w:r w:rsidRPr="001A7785">
        <w:rPr>
          <w:rFonts w:ascii="CMU Bright" w:hAnsi="CMU Bright" w:cs="CMU Bright"/>
          <w:color w:val="000000"/>
        </w:rPr>
        <w:t>We would like to work a higher granularity, reducing combinatorial troubles. For the Uniform Layer setup, we define the following scheme:</w:t>
      </w:r>
    </w:p>
    <w:p w14:paraId="3861AD2A" w14:textId="778A04D9" w:rsidR="00D051D2" w:rsidRPr="001A7785" w:rsidRDefault="00D60C5E" w:rsidP="008F76DA">
      <w:pPr>
        <w:rPr>
          <w:rFonts w:ascii="CMU Bright" w:hAnsi="CMU Bright" w:cs="CMU Bright"/>
          <w:color w:val="000000"/>
        </w:rPr>
      </w:pPr>
      <w:r w:rsidRPr="001A7785">
        <w:rPr>
          <w:rFonts w:ascii="CMU Bright" w:hAnsi="CMU Bright" w:cs="CMU Bright"/>
          <w:color w:val="000000"/>
        </w:rPr>
        <w:t xml:space="preserve">Given a set of singleton </w:t>
      </w:r>
      <w:proofErr w:type="spellStart"/>
      <w:r w:rsidRPr="001A7785">
        <w:rPr>
          <w:rFonts w:ascii="CMU Bright" w:hAnsi="CMU Bright" w:cs="CMU Bright"/>
          <w:color w:val="000000"/>
        </w:rPr>
        <w:t>pmasks</w:t>
      </w:r>
      <w:proofErr w:type="spellEnd"/>
      <w:r w:rsidRPr="001A7785">
        <w:rPr>
          <w:rFonts w:ascii="CMU Bright" w:hAnsi="CMU Bright" w:cs="CMU Bright"/>
          <w:color w:val="000000"/>
        </w:rPr>
        <w:t xml:space="preserve"> </w:t>
      </w:r>
      <w:r w:rsidR="004648DB" w:rsidRPr="001A7785">
        <w:rPr>
          <w:rFonts w:ascii="CMU Bright" w:hAnsi="CMU Bright" w:cs="CMU Bright"/>
          <w:color w:val="000000"/>
          <w:position w:val="-12"/>
        </w:rPr>
        <w:object w:dxaOrig="380" w:dyaOrig="340" w14:anchorId="2D93741C">
          <v:shape id="_x0000_i1042" type="#_x0000_t75" style="width:19.5pt;height:16.5pt" o:ole="">
            <v:imagedata r:id="rId54" o:title=""/>
          </v:shape>
          <o:OLEObject Type="Embed" ProgID="Equation.DSMT4" ShapeID="_x0000_i1042" DrawAspect="Content" ObjectID="_1615242192" r:id="rId55"/>
        </w:object>
      </w:r>
      <w:r w:rsidR="004648DB" w:rsidRPr="001A7785">
        <w:rPr>
          <w:rFonts w:ascii="CMU Bright" w:hAnsi="CMU Bright" w:cs="CMU Bright"/>
          <w:color w:val="000000"/>
        </w:rPr>
        <w:t xml:space="preserve">, construct </w:t>
      </w:r>
      <w:r w:rsidR="00D051D2" w:rsidRPr="001A7785">
        <w:rPr>
          <w:rFonts w:ascii="CMU Bright" w:hAnsi="CMU Bright" w:cs="CMU Bright"/>
          <w:color w:val="000000"/>
        </w:rPr>
        <w:t xml:space="preserve">a </w:t>
      </w:r>
      <w:r w:rsidR="00D051D2" w:rsidRPr="001A7785">
        <w:rPr>
          <w:rFonts w:ascii="CMU Bright" w:hAnsi="CMU Bright" w:cs="CMU Bright"/>
          <w:b/>
          <w:bCs/>
          <w:color w:val="000000"/>
        </w:rPr>
        <w:t>uniform</w:t>
      </w:r>
      <w:r w:rsidR="00D051D2" w:rsidRPr="001A7785">
        <w:rPr>
          <w:rFonts w:ascii="CMU Bright" w:hAnsi="CMU Bright" w:cs="CMU Bright"/>
          <w:color w:val="000000"/>
        </w:rPr>
        <w:t xml:space="preserve"> full</w:t>
      </w:r>
      <w:r w:rsidR="008F76DA" w:rsidRPr="001A7785">
        <w:rPr>
          <w:rFonts w:ascii="CMU Bright" w:hAnsi="CMU Bright" w:cs="CMU Bright"/>
          <w:color w:val="000000"/>
        </w:rPr>
        <w:t xml:space="preserve"> </w:t>
      </w:r>
      <w:proofErr w:type="spellStart"/>
      <w:r w:rsidR="008F76DA" w:rsidRPr="001A7785">
        <w:rPr>
          <w:rFonts w:ascii="CMU Bright" w:hAnsi="CMU Bright" w:cs="CMU Bright"/>
          <w:color w:val="000000"/>
        </w:rPr>
        <w:t>pmask</w:t>
      </w:r>
      <w:proofErr w:type="spellEnd"/>
      <w:r w:rsidR="008F76DA" w:rsidRPr="001A7785">
        <w:rPr>
          <w:rFonts w:ascii="CMU Bright" w:hAnsi="CMU Bright" w:cs="CMU Bright"/>
          <w:color w:val="000000"/>
        </w:rPr>
        <w:t xml:space="preserve">, where all patches originate from the same singleton </w:t>
      </w:r>
      <w:proofErr w:type="spellStart"/>
      <w:r w:rsidR="008F76DA" w:rsidRPr="001A7785">
        <w:rPr>
          <w:rFonts w:ascii="CMU Bright" w:hAnsi="CMU Bright" w:cs="CMU Bright"/>
          <w:color w:val="000000"/>
        </w:rPr>
        <w:t>pmask</w:t>
      </w:r>
      <w:proofErr w:type="spellEnd"/>
      <w:r w:rsidR="00D051D2" w:rsidRPr="001A7785">
        <w:rPr>
          <w:rFonts w:ascii="CMU Bright" w:hAnsi="CMU Bright" w:cs="CMU Bright"/>
          <w:color w:val="000000"/>
        </w:rPr>
        <w:t xml:space="preserve">. This means that for a given layer, there are </w:t>
      </w:r>
      <w:r w:rsidR="008F76DA" w:rsidRPr="001A7785">
        <w:rPr>
          <w:rFonts w:ascii="CMU Bright" w:hAnsi="CMU Bright" w:cs="CMU Bright"/>
          <w:color w:val="000000"/>
          <w:position w:val="-12"/>
        </w:rPr>
        <w:object w:dxaOrig="300" w:dyaOrig="380" w14:anchorId="3FB77234">
          <v:shape id="_x0000_i1043" type="#_x0000_t75" style="width:15.5pt;height:19.5pt" o:ole="">
            <v:imagedata r:id="rId56" o:title=""/>
          </v:shape>
          <o:OLEObject Type="Embed" ProgID="Equation.DSMT4" ShapeID="_x0000_i1043" DrawAspect="Content" ObjectID="_1615242193" r:id="rId57"/>
        </w:object>
      </w:r>
      <w:r w:rsidR="00D051D2" w:rsidRPr="001A7785">
        <w:rPr>
          <w:rFonts w:ascii="CMU Bright" w:hAnsi="CMU Bright" w:cs="CMU Bright"/>
          <w:color w:val="000000"/>
        </w:rPr>
        <w:t xml:space="preserve"> options to test. The number of combinatorial options to test is therefore: </w:t>
      </w:r>
    </w:p>
    <w:p w14:paraId="0C0AA01A" w14:textId="3CDD6280" w:rsidR="00D60C5E" w:rsidRPr="001A7785" w:rsidRDefault="008F76DA" w:rsidP="00D051D2">
      <w:pPr>
        <w:jc w:val="center"/>
        <w:rPr>
          <w:rFonts w:ascii="CMU Bright" w:hAnsi="CMU Bright" w:cs="CMU Bright"/>
          <w:color w:val="000000"/>
        </w:rPr>
      </w:pPr>
      <w:r w:rsidRPr="001A7785">
        <w:rPr>
          <w:rFonts w:ascii="CMU Bright" w:hAnsi="CMU Bright" w:cs="CMU Bright"/>
          <w:color w:val="000000"/>
          <w:position w:val="-4"/>
        </w:rPr>
        <w:object w:dxaOrig="700" w:dyaOrig="360" w14:anchorId="6A47AE4E">
          <v:shape id="_x0000_i1044" type="#_x0000_t75" style="width:34.5pt;height:18pt" o:ole="">
            <v:imagedata r:id="rId58" o:title=""/>
          </v:shape>
          <o:OLEObject Type="Embed" ProgID="Equation.DSMT4" ShapeID="_x0000_i1044" DrawAspect="Content" ObjectID="_1615242194" r:id="rId59"/>
        </w:object>
      </w:r>
      <w:r w:rsidR="00D051D2" w:rsidRPr="001A7785">
        <w:rPr>
          <w:rFonts w:ascii="CMU Bright" w:hAnsi="CMU Bright" w:cs="CMU Bright"/>
          <w:color w:val="000000"/>
        </w:rPr>
        <w:t xml:space="preserve"> </w:t>
      </w:r>
    </w:p>
    <w:p w14:paraId="712B9A98" w14:textId="48DDACB7" w:rsidR="00D051D2" w:rsidRPr="001A7785" w:rsidRDefault="00D051D2" w:rsidP="00D051D2">
      <w:pPr>
        <w:rPr>
          <w:rFonts w:ascii="CMU Bright" w:hAnsi="CMU Bright" w:cs="CMU Bright"/>
          <w:color w:val="000000"/>
        </w:rPr>
      </w:pPr>
      <w:r w:rsidRPr="001A7785">
        <w:rPr>
          <w:rFonts w:ascii="CMU Bright" w:hAnsi="CMU Bright" w:cs="CMU Bright"/>
          <w:color w:val="000000"/>
        </w:rPr>
        <w:t xml:space="preserve">Where L is the number of Spatial layers in the network architecture. For L=5 and p=2 for example, we receive: </w:t>
      </w:r>
    </w:p>
    <w:p w14:paraId="7B37BF05" w14:textId="69CBB51F" w:rsidR="00D051D2" w:rsidRPr="001A7785" w:rsidRDefault="00D051D2" w:rsidP="00D051D2">
      <w:pPr>
        <w:jc w:val="center"/>
        <w:rPr>
          <w:rFonts w:ascii="CMU Bright" w:hAnsi="CMU Bright" w:cs="CMU Bright"/>
          <w:color w:val="000000"/>
        </w:rPr>
      </w:pPr>
      <w:r w:rsidRPr="001A7785">
        <w:rPr>
          <w:rFonts w:ascii="CMU Bright" w:hAnsi="CMU Bright" w:cs="CMU Bright"/>
          <w:color w:val="000000"/>
          <w:position w:val="-6"/>
        </w:rPr>
        <w:object w:dxaOrig="1460" w:dyaOrig="279" w14:anchorId="4E7FF44D">
          <v:shape id="_x0000_i1045" type="#_x0000_t75" style="width:73.5pt;height:14.5pt" o:ole="">
            <v:imagedata r:id="rId60" o:title=""/>
          </v:shape>
          <o:OLEObject Type="Embed" ProgID="Equation.DSMT4" ShapeID="_x0000_i1045" DrawAspect="Content" ObjectID="_1615242195" r:id="rId61"/>
        </w:object>
      </w:r>
    </w:p>
    <w:p w14:paraId="46F0477B" w14:textId="26919F25" w:rsidR="00D051D2" w:rsidRPr="001A7785" w:rsidRDefault="00D051D2" w:rsidP="00D051D2">
      <w:pPr>
        <w:rPr>
          <w:rFonts w:ascii="CMU Bright" w:hAnsi="CMU Bright" w:cs="CMU Bright"/>
          <w:color w:val="000000"/>
        </w:rPr>
      </w:pPr>
      <w:r w:rsidRPr="001A7785">
        <w:rPr>
          <w:rFonts w:ascii="CMU Bright" w:hAnsi="CMU Bright" w:cs="CMU Bright"/>
          <w:color w:val="000000"/>
        </w:rPr>
        <w:t xml:space="preserve">This is the only mode where an exact solution may be computed, under the assumption of a very small L and p. </w:t>
      </w:r>
    </w:p>
    <w:p w14:paraId="782E5599" w14:textId="3D0940AC" w:rsidR="008F76DA" w:rsidRPr="001A7785" w:rsidRDefault="008F76DA" w:rsidP="00443462">
      <w:pPr>
        <w:pStyle w:val="Heading4"/>
        <w:rPr>
          <w:rFonts w:ascii="CMU Bright" w:hAnsi="CMU Bright" w:cs="CMU Bright"/>
        </w:rPr>
      </w:pPr>
      <w:r w:rsidRPr="001A7785">
        <w:rPr>
          <w:rFonts w:ascii="CMU Bright" w:hAnsi="CMU Bright" w:cs="CMU Bright"/>
        </w:rPr>
        <w:t>Greedy algorithm under the Uniform Layer mode</w:t>
      </w:r>
    </w:p>
    <w:p w14:paraId="76CE7E6C" w14:textId="125B7B42" w:rsidR="00273695" w:rsidRPr="001A7785" w:rsidRDefault="00273695" w:rsidP="008F76DA">
      <w:pPr>
        <w:rPr>
          <w:rFonts w:ascii="CMU Bright" w:hAnsi="CMU Bright" w:cs="CMU Bright"/>
          <w:color w:val="000000"/>
        </w:rPr>
      </w:pPr>
      <w:r w:rsidRPr="001A7785">
        <w:rPr>
          <w:rFonts w:ascii="CMU Bright" w:hAnsi="CMU Bright" w:cs="CMU Bright"/>
          <w:color w:val="000000"/>
        </w:rPr>
        <w:t xml:space="preserve">For each </w:t>
      </w:r>
      <w:r w:rsidR="008F76DA" w:rsidRPr="001A7785">
        <w:rPr>
          <w:rFonts w:ascii="CMU Bright" w:hAnsi="CMU Bright" w:cs="CMU Bright"/>
          <w:color w:val="000000"/>
        </w:rPr>
        <w:t xml:space="preserve">layer, set one of the </w:t>
      </w:r>
      <w:r w:rsidR="008F76DA" w:rsidRPr="001A7785">
        <w:rPr>
          <w:rFonts w:ascii="CMU Bright" w:hAnsi="CMU Bright" w:cs="CMU Bright"/>
          <w:color w:val="000000"/>
          <w:position w:val="-12"/>
        </w:rPr>
        <w:object w:dxaOrig="300" w:dyaOrig="340" w14:anchorId="0986E0D5">
          <v:shape id="_x0000_i1046" type="#_x0000_t75" style="width:15.5pt;height:16.5pt" o:ole="">
            <v:imagedata r:id="rId62" o:title=""/>
          </v:shape>
          <o:OLEObject Type="Embed" ProgID="Equation.DSMT4" ShapeID="_x0000_i1046" DrawAspect="Content" ObjectID="_1615242196" r:id="rId63"/>
        </w:object>
      </w:r>
      <w:r w:rsidR="008F76DA" w:rsidRPr="001A7785">
        <w:rPr>
          <w:rFonts w:ascii="CMU Bright" w:hAnsi="CMU Bright" w:cs="CMU Bright"/>
          <w:color w:val="000000"/>
        </w:rPr>
        <w:t xml:space="preserve"> options, and run a full classification forward run through the system. Compute the number of operations saved, along with the relevant 0-1 classification accuracy. </w:t>
      </w:r>
    </w:p>
    <w:p w14:paraId="2FCEEFAD" w14:textId="0BE381F7" w:rsidR="008F76DA" w:rsidRPr="001A7785" w:rsidRDefault="008F76DA" w:rsidP="008F76DA">
      <w:pPr>
        <w:rPr>
          <w:rFonts w:ascii="CMU Bright" w:hAnsi="CMU Bright" w:cs="CMU Bright"/>
          <w:color w:val="000000"/>
        </w:rPr>
      </w:pPr>
      <w:r w:rsidRPr="001A7785">
        <w:rPr>
          <w:rFonts w:ascii="CMU Bright" w:hAnsi="CMU Bright" w:cs="CMU Bright"/>
          <w:color w:val="000000"/>
        </w:rPr>
        <w:t xml:space="preserve">Collect all results, resulting in an array of: </w:t>
      </w:r>
      <w:r w:rsidRPr="001A7785">
        <w:rPr>
          <w:rFonts w:ascii="CMU Bright" w:hAnsi="CMU Bright" w:cs="CMU Bright"/>
          <w:color w:val="000000"/>
          <w:position w:val="-12"/>
        </w:rPr>
        <w:object w:dxaOrig="580" w:dyaOrig="380" w14:anchorId="72B8518B">
          <v:shape id="_x0000_i1047" type="#_x0000_t75" style="width:28.5pt;height:19.5pt" o:ole="">
            <v:imagedata r:id="rId64" o:title=""/>
          </v:shape>
          <o:OLEObject Type="Embed" ProgID="Equation.DSMT4" ShapeID="_x0000_i1047" DrawAspect="Content" ObjectID="_1615242197" r:id="rId65"/>
        </w:object>
      </w:r>
      <w:r w:rsidRPr="001A7785">
        <w:rPr>
          <w:rFonts w:ascii="CMU Bright" w:hAnsi="CMU Bright" w:cs="CMU Bright"/>
          <w:color w:val="000000"/>
        </w:rPr>
        <w:t xml:space="preserve"> where each cell holds a 0-1 accuracy and operations saved. Choose the best option from all layers</w:t>
      </w:r>
      <w:r w:rsidR="00481BC2" w:rsidRPr="001A7785">
        <w:rPr>
          <w:rFonts w:ascii="CMU Bright" w:hAnsi="CMU Bright" w:cs="CMU Bright"/>
          <w:color w:val="000000"/>
        </w:rPr>
        <w:t>, with respect to op savings</w:t>
      </w:r>
      <w:r w:rsidRPr="001A7785">
        <w:rPr>
          <w:rFonts w:ascii="CMU Bright" w:hAnsi="CMU Bright" w:cs="CMU Bright"/>
          <w:color w:val="000000"/>
        </w:rPr>
        <w:t xml:space="preserve">, and define it as the global </w:t>
      </w:r>
      <w:proofErr w:type="spellStart"/>
      <w:r w:rsidRPr="001A7785">
        <w:rPr>
          <w:rFonts w:ascii="CMU Bright" w:hAnsi="CMU Bright" w:cs="CMU Bright"/>
          <w:color w:val="000000"/>
        </w:rPr>
        <w:t>pmask</w:t>
      </w:r>
      <w:proofErr w:type="spellEnd"/>
      <w:r w:rsidRPr="001A7785">
        <w:rPr>
          <w:rFonts w:ascii="CMU Bright" w:hAnsi="CMU Bright" w:cs="CMU Bright"/>
          <w:color w:val="000000"/>
        </w:rPr>
        <w:t xml:space="preserve"> for the network. </w:t>
      </w:r>
    </w:p>
    <w:p w14:paraId="299FB77E" w14:textId="378ACEB2" w:rsidR="008F76DA" w:rsidRPr="001A7785" w:rsidRDefault="00481BC2" w:rsidP="008F76DA">
      <w:pPr>
        <w:rPr>
          <w:rFonts w:ascii="CMU Bright" w:hAnsi="CMU Bright" w:cs="CMU Bright"/>
          <w:color w:val="000000"/>
        </w:rPr>
      </w:pPr>
      <w:r w:rsidRPr="001A7785">
        <w:rPr>
          <w:rFonts w:ascii="CMU Bright" w:hAnsi="CMU Bright" w:cs="CMU Bright"/>
          <w:color w:val="000000"/>
        </w:rPr>
        <w:t xml:space="preserve">Under the no </w:t>
      </w:r>
      <w:r w:rsidR="008F76DA" w:rsidRPr="001A7785">
        <w:rPr>
          <w:rFonts w:ascii="CMU Bright" w:hAnsi="CMU Bright" w:cs="CMU Bright"/>
          <w:color w:val="000000"/>
        </w:rPr>
        <w:t>correlation assumption, this is assured the best configuration. W</w:t>
      </w:r>
      <w:r w:rsidRPr="001A7785">
        <w:rPr>
          <w:rFonts w:ascii="CMU Bright" w:hAnsi="CMU Bright" w:cs="CMU Bright"/>
          <w:color w:val="000000"/>
        </w:rPr>
        <w:t xml:space="preserve">e have a possible problem of possibly not withholding the accuracy </w:t>
      </w:r>
      <w:r w:rsidRPr="001A7785">
        <w:rPr>
          <w:rFonts w:ascii="CMU Bright" w:hAnsi="CMU Bright" w:cs="CMU Bright"/>
          <w:color w:val="000000"/>
          <w:position w:val="-4"/>
        </w:rPr>
        <w:object w:dxaOrig="160" w:dyaOrig="180" w14:anchorId="2AD61ADE">
          <v:shape id="_x0000_i1048" type="#_x0000_t75" style="width:8.5pt;height:9.5pt" o:ole="">
            <v:imagedata r:id="rId66" o:title=""/>
          </v:shape>
          <o:OLEObject Type="Embed" ProgID="Equation.DSMT4" ShapeID="_x0000_i1048" DrawAspect="Content" ObjectID="_1615242198" r:id="rId67"/>
        </w:object>
      </w:r>
      <w:r w:rsidRPr="001A7785">
        <w:rPr>
          <w:rFonts w:ascii="CMU Bright" w:hAnsi="CMU Bright" w:cs="CMU Bright"/>
          <w:color w:val="000000"/>
        </w:rPr>
        <w:t xml:space="preserve"> requested – this is handled by an iterative scheme to choose less accuracy-expensive </w:t>
      </w:r>
      <w:proofErr w:type="spellStart"/>
      <w:r w:rsidRPr="001A7785">
        <w:rPr>
          <w:rFonts w:ascii="CMU Bright" w:hAnsi="CMU Bright" w:cs="CMU Bright"/>
          <w:color w:val="000000"/>
        </w:rPr>
        <w:t>pmask</w:t>
      </w:r>
      <w:proofErr w:type="spellEnd"/>
      <w:r w:rsidRPr="001A7785">
        <w:rPr>
          <w:rFonts w:ascii="CMU Bright" w:hAnsi="CMU Bright" w:cs="CMU Bright"/>
          <w:color w:val="000000"/>
        </w:rPr>
        <w:t xml:space="preserve"> options, at the cost of lowering our op savings, and is described in Appendix 1. </w:t>
      </w:r>
    </w:p>
    <w:p w14:paraId="63284DD1" w14:textId="0373D6E7" w:rsidR="00481BC2" w:rsidRPr="001A7785" w:rsidRDefault="00481BC2" w:rsidP="008F76DA">
      <w:pPr>
        <w:rPr>
          <w:rFonts w:ascii="CMU Bright" w:hAnsi="CMU Bright" w:cs="CMU Bright"/>
          <w:color w:val="000000"/>
        </w:rPr>
      </w:pPr>
      <w:r w:rsidRPr="001A7785">
        <w:rPr>
          <w:rFonts w:ascii="CMU Bright" w:hAnsi="CMU Bright" w:cs="CMU Bright"/>
          <w:color w:val="000000"/>
        </w:rPr>
        <w:t xml:space="preserve">Note that the number of forward runs needed is a mere: </w:t>
      </w:r>
      <w:r w:rsidRPr="001A7785">
        <w:rPr>
          <w:rFonts w:ascii="CMU Bright" w:hAnsi="CMU Bright" w:cs="CMU Bright"/>
          <w:color w:val="000000"/>
          <w:position w:val="-12"/>
        </w:rPr>
        <w:object w:dxaOrig="880" w:dyaOrig="340" w14:anchorId="427F1CE6">
          <v:shape id="_x0000_i1049" type="#_x0000_t75" style="width:44.5pt;height:16.5pt" o:ole="">
            <v:imagedata r:id="rId68" o:title=""/>
          </v:shape>
          <o:OLEObject Type="Embed" ProgID="Equation.DSMT4" ShapeID="_x0000_i1049" DrawAspect="Content" ObjectID="_1615242199" r:id="rId69"/>
        </w:object>
      </w:r>
      <w:r w:rsidRPr="001A7785">
        <w:rPr>
          <w:rFonts w:ascii="CMU Bright" w:hAnsi="CMU Bright" w:cs="CMU Bright"/>
          <w:color w:val="000000"/>
        </w:rPr>
        <w:t xml:space="preserve">, which is vastly less than the numbers shown above, but also means that we are strictly looking at a much small subspace of possible options, most likely resulting in a sub-optimal solution. </w:t>
      </w:r>
    </w:p>
    <w:p w14:paraId="0E080163" w14:textId="77777777" w:rsidR="00443462" w:rsidRPr="001A7785" w:rsidRDefault="00443462" w:rsidP="008F76DA">
      <w:pPr>
        <w:rPr>
          <w:rFonts w:ascii="CMU Bright" w:hAnsi="CMU Bright" w:cs="CMU Bright"/>
          <w:color w:val="000000"/>
        </w:rPr>
      </w:pPr>
    </w:p>
    <w:p w14:paraId="21A76467" w14:textId="1ADAD4C2" w:rsidR="00443462" w:rsidRPr="001A7785" w:rsidRDefault="00443462" w:rsidP="00443462">
      <w:pPr>
        <w:pStyle w:val="Heading4"/>
        <w:rPr>
          <w:rFonts w:ascii="CMU Bright" w:hAnsi="CMU Bright" w:cs="CMU Bright"/>
        </w:rPr>
      </w:pPr>
      <w:r w:rsidRPr="001A7785">
        <w:rPr>
          <w:rFonts w:ascii="CMU Bright" w:hAnsi="CMU Bright" w:cs="CMU Bright"/>
        </w:rPr>
        <w:lastRenderedPageBreak/>
        <w:t>Greedy algorithm under the Uniform Patch mode</w:t>
      </w:r>
    </w:p>
    <w:p w14:paraId="2FF1BFE1" w14:textId="20B3D965" w:rsidR="00481BC2" w:rsidRPr="001A7785" w:rsidRDefault="00443462" w:rsidP="008F76DA">
      <w:pPr>
        <w:rPr>
          <w:rFonts w:ascii="CMU Bright" w:hAnsi="CMU Bright" w:cs="CMU Bright"/>
          <w:color w:val="000000"/>
        </w:rPr>
      </w:pPr>
      <w:r w:rsidRPr="001A7785">
        <w:rPr>
          <w:rFonts w:ascii="CMU Bright" w:hAnsi="CMU Bright" w:cs="CMU Bright"/>
          <w:color w:val="000000"/>
        </w:rPr>
        <w:t xml:space="preserve">This mode merely adds more options to the possible layer configurations tested in the Uniform Layer mode. Instead of choose a single singleton </w:t>
      </w:r>
      <w:proofErr w:type="spellStart"/>
      <w:r w:rsidRPr="001A7785">
        <w:rPr>
          <w:rFonts w:ascii="CMU Bright" w:hAnsi="CMU Bright" w:cs="CMU Bright"/>
          <w:color w:val="000000"/>
        </w:rPr>
        <w:t>pmask</w:t>
      </w:r>
      <w:proofErr w:type="spellEnd"/>
      <w:r w:rsidRPr="001A7785">
        <w:rPr>
          <w:rFonts w:ascii="CMU Bright" w:hAnsi="CMU Bright" w:cs="CMU Bright"/>
          <w:color w:val="000000"/>
        </w:rPr>
        <w:t xml:space="preserve"> for the entire full </w:t>
      </w:r>
      <w:proofErr w:type="spellStart"/>
      <w:r w:rsidRPr="001A7785">
        <w:rPr>
          <w:rFonts w:ascii="CMU Bright" w:hAnsi="CMU Bright" w:cs="CMU Bright"/>
          <w:color w:val="000000"/>
        </w:rPr>
        <w:t>pmask</w:t>
      </w:r>
      <w:proofErr w:type="spellEnd"/>
      <w:r w:rsidRPr="001A7785">
        <w:rPr>
          <w:rFonts w:ascii="CMU Bright" w:hAnsi="CMU Bright" w:cs="CMU Bright"/>
          <w:color w:val="000000"/>
        </w:rPr>
        <w:t xml:space="preserve">, it looks at all options possible for a single kernel </w:t>
      </w:r>
      <w:proofErr w:type="spellStart"/>
      <w:r w:rsidRPr="001A7785">
        <w:rPr>
          <w:rFonts w:ascii="CMU Bright" w:hAnsi="CMU Bright" w:cs="CMU Bright"/>
          <w:color w:val="000000"/>
        </w:rPr>
        <w:t>ofmap</w:t>
      </w:r>
      <w:proofErr w:type="spellEnd"/>
      <w:r w:rsidRPr="001A7785">
        <w:rPr>
          <w:rFonts w:ascii="CMU Bright" w:hAnsi="CMU Bright" w:cs="CMU Bright"/>
          <w:color w:val="000000"/>
        </w:rPr>
        <w:t xml:space="preserve">, and duplicates to all other kernel </w:t>
      </w:r>
      <w:proofErr w:type="spellStart"/>
      <w:r w:rsidRPr="001A7785">
        <w:rPr>
          <w:rFonts w:ascii="CMU Bright" w:hAnsi="CMU Bright" w:cs="CMU Bright"/>
          <w:color w:val="000000"/>
        </w:rPr>
        <w:t>ofmaps</w:t>
      </w:r>
      <w:proofErr w:type="spellEnd"/>
      <w:r w:rsidRPr="001A7785">
        <w:rPr>
          <w:rFonts w:ascii="CMU Bright" w:hAnsi="CMU Bright" w:cs="CMU Bright"/>
          <w:color w:val="000000"/>
        </w:rPr>
        <w:t xml:space="preserve"> from the same layer. </w:t>
      </w:r>
    </w:p>
    <w:p w14:paraId="44027804" w14:textId="3B322050" w:rsidR="00481BC2" w:rsidRPr="001A7785" w:rsidRDefault="00481BC2" w:rsidP="00443462">
      <w:pPr>
        <w:pStyle w:val="Heading4"/>
        <w:rPr>
          <w:rFonts w:ascii="CMU Bright" w:hAnsi="CMU Bright" w:cs="CMU Bright"/>
        </w:rPr>
      </w:pPr>
      <w:r w:rsidRPr="001A7785">
        <w:rPr>
          <w:rFonts w:ascii="CMU Bright" w:hAnsi="CMU Bright" w:cs="CMU Bright"/>
        </w:rPr>
        <w:t>Greedy algorithm under the Uniform Patch mode and the Max Granularity mode</w:t>
      </w:r>
    </w:p>
    <w:p w14:paraId="0C06E7D2" w14:textId="12C00E68" w:rsidR="00481BC2" w:rsidRPr="001A7785" w:rsidRDefault="00481BC2" w:rsidP="00481BC2">
      <w:pPr>
        <w:rPr>
          <w:rFonts w:ascii="CMU Bright" w:hAnsi="CMU Bright" w:cs="CMU Bright"/>
          <w:color w:val="000000"/>
        </w:rPr>
      </w:pPr>
      <w:r w:rsidRPr="001A7785">
        <w:rPr>
          <w:rFonts w:ascii="CMU Bright" w:hAnsi="CMU Bright" w:cs="CMU Bright"/>
          <w:color w:val="000000"/>
        </w:rPr>
        <w:t xml:space="preserve">These copy the scheme of the Uniform layer, while reducing the target granularity. We now test at the kernel level (Uniform Patch) or even the patch level (Max Granularity), instead of the layer level, increasing the number of options to choose from. </w:t>
      </w:r>
    </w:p>
    <w:p w14:paraId="687A5468" w14:textId="0A44A441" w:rsidR="00481BC2" w:rsidRPr="001A7785" w:rsidRDefault="00481BC2" w:rsidP="00481BC2">
      <w:pPr>
        <w:rPr>
          <w:rFonts w:ascii="CMU Bright" w:hAnsi="CMU Bright" w:cs="CMU Bright"/>
          <w:color w:val="000000"/>
        </w:rPr>
      </w:pPr>
      <w:r w:rsidRPr="001A7785">
        <w:rPr>
          <w:rFonts w:ascii="CMU Bright" w:hAnsi="CMU Bright" w:cs="CMU Bright"/>
          <w:color w:val="000000"/>
        </w:rPr>
        <w:t xml:space="preserve">The kernel level optimization looks for the best mask configuration for a </w:t>
      </w:r>
      <w:r w:rsidRPr="001A7785">
        <w:rPr>
          <w:rFonts w:ascii="CMU Bright" w:hAnsi="CMU Bright" w:cs="CMU Bright"/>
          <w:b/>
          <w:bCs/>
          <w:color w:val="000000"/>
        </w:rPr>
        <w:t>specific</w:t>
      </w:r>
      <w:r w:rsidRPr="001A7785">
        <w:rPr>
          <w:rFonts w:ascii="CMU Bright" w:hAnsi="CMU Bright" w:cs="CMU Bright"/>
          <w:color w:val="000000"/>
        </w:rPr>
        <w:t xml:space="preserve"> layer. We keep the top M options (M is </w:t>
      </w:r>
      <w:r w:rsidR="00443462" w:rsidRPr="001A7785">
        <w:rPr>
          <w:rFonts w:ascii="CMU Bright" w:hAnsi="CMU Bright" w:cs="CMU Bright"/>
          <w:color w:val="000000"/>
        </w:rPr>
        <w:t>a</w:t>
      </w:r>
      <w:r w:rsidRPr="001A7785">
        <w:rPr>
          <w:rFonts w:ascii="CMU Bright" w:hAnsi="CMU Bright" w:cs="CMU Bright"/>
          <w:color w:val="000000"/>
        </w:rPr>
        <w:t xml:space="preserve"> hyper-parameter) and continue with a full Uniform Layer optimization, with the M options from each </w:t>
      </w:r>
      <w:r w:rsidR="00443462" w:rsidRPr="001A7785">
        <w:rPr>
          <w:rFonts w:ascii="CMU Bright" w:hAnsi="CMU Bright" w:cs="CMU Bright"/>
          <w:color w:val="000000"/>
        </w:rPr>
        <w:t xml:space="preserve">layer. </w:t>
      </w:r>
    </w:p>
    <w:p w14:paraId="434C89FC" w14:textId="77777777" w:rsidR="00F9607C" w:rsidRPr="001A7785" w:rsidRDefault="00443462" w:rsidP="00F9607C">
      <w:pPr>
        <w:rPr>
          <w:rFonts w:ascii="CMU Bright" w:hAnsi="CMU Bright" w:cs="CMU Bright"/>
          <w:color w:val="000000"/>
        </w:rPr>
      </w:pPr>
      <w:r w:rsidRPr="001A7785">
        <w:rPr>
          <w:rFonts w:ascii="CMU Bright" w:hAnsi="CMU Bright" w:cs="CMU Bright"/>
          <w:color w:val="000000"/>
        </w:rPr>
        <w:t xml:space="preserve">The patch level looks for the best mask configuration for a </w:t>
      </w:r>
      <w:r w:rsidRPr="001A7785">
        <w:rPr>
          <w:rFonts w:ascii="CMU Bright" w:hAnsi="CMU Bright" w:cs="CMU Bright"/>
          <w:b/>
          <w:bCs/>
          <w:color w:val="000000"/>
        </w:rPr>
        <w:t>specific</w:t>
      </w:r>
      <w:r w:rsidRPr="001A7785">
        <w:rPr>
          <w:rFonts w:ascii="CMU Bright" w:hAnsi="CMU Bright" w:cs="CMU Bright"/>
          <w:color w:val="000000"/>
        </w:rPr>
        <w:t xml:space="preserve"> kernel. We keep the top M options, and continue with a full Uniform Patch optimization (and afterwards, a full Uniform Layer optimization). </w:t>
      </w:r>
    </w:p>
    <w:p w14:paraId="1D913D92" w14:textId="3E89B0B3" w:rsidR="004B481B" w:rsidRPr="001A7785" w:rsidRDefault="000A03A7" w:rsidP="00F9607C">
      <w:pPr>
        <w:pStyle w:val="Heading3"/>
        <w:rPr>
          <w:rFonts w:ascii="CMU Bright" w:hAnsi="CMU Bright" w:cs="CMU Bright"/>
          <w:color w:val="000000"/>
        </w:rPr>
      </w:pPr>
      <w:bookmarkStart w:id="29" w:name="_Toc4536338"/>
      <w:r w:rsidRPr="001A7785">
        <w:rPr>
          <w:rFonts w:ascii="CMU Bright" w:hAnsi="CMU Bright" w:cs="CMU Bright"/>
        </w:rPr>
        <w:t>Hyper-parameters</w:t>
      </w:r>
      <w:bookmarkEnd w:id="29"/>
    </w:p>
    <w:p w14:paraId="7E158404" w14:textId="13F2FDA0" w:rsidR="00507577" w:rsidRPr="001A7785" w:rsidRDefault="00507577" w:rsidP="00623E79">
      <w:pPr>
        <w:spacing w:line="240" w:lineRule="auto"/>
        <w:rPr>
          <w:rFonts w:ascii="CMU Bright" w:hAnsi="CMU Bright" w:cs="CMU Bright"/>
        </w:rPr>
      </w:pPr>
      <w:r w:rsidRPr="001A7785">
        <w:rPr>
          <w:rFonts w:ascii="CMU Bright" w:hAnsi="CMU Bright" w:cs="CMU Bright"/>
        </w:rPr>
        <w:t>We allow for a full configuration of many hyper-parameters, allowing for greater freedom of optimization and anal</w:t>
      </w:r>
      <w:r w:rsidR="00623E79" w:rsidRPr="001A7785">
        <w:rPr>
          <w:rFonts w:ascii="CMU Bright" w:hAnsi="CMU Bright" w:cs="CMU Bright"/>
        </w:rPr>
        <w:t xml:space="preserve">ysis. </w:t>
      </w:r>
    </w:p>
    <w:p w14:paraId="456AE0CD" w14:textId="165DBDC7" w:rsidR="00507577" w:rsidRPr="001A7785" w:rsidRDefault="00507577" w:rsidP="004B481B">
      <w:pPr>
        <w:pStyle w:val="Heading4"/>
        <w:rPr>
          <w:rFonts w:ascii="CMU Bright" w:hAnsi="CMU Bright" w:cs="CMU Bright"/>
        </w:rPr>
      </w:pPr>
      <w:r w:rsidRPr="001A7785">
        <w:rPr>
          <w:rFonts w:ascii="CMU Bright" w:hAnsi="CMU Bright" w:cs="CMU Bright"/>
        </w:rPr>
        <w:t>Patch Size</w:t>
      </w:r>
      <w:r w:rsidR="008C2606" w:rsidRPr="001A7785">
        <w:rPr>
          <w:rFonts w:ascii="CMU Bright" w:hAnsi="CMU Bright" w:cs="CMU Bright"/>
        </w:rPr>
        <w:t xml:space="preserve"> (p parameter)</w:t>
      </w:r>
    </w:p>
    <w:p w14:paraId="137D5183" w14:textId="0D240ECC" w:rsidR="00507577" w:rsidRPr="001A7785" w:rsidRDefault="00507577" w:rsidP="00507577">
      <w:pPr>
        <w:spacing w:line="240" w:lineRule="auto"/>
        <w:rPr>
          <w:rFonts w:ascii="CMU Bright" w:hAnsi="CMU Bright" w:cs="CMU Bright"/>
        </w:rPr>
      </w:pPr>
      <w:r w:rsidRPr="001A7785">
        <w:rPr>
          <w:rFonts w:ascii="CMU Bright" w:hAnsi="CMU Bright" w:cs="CMU Bright"/>
        </w:rPr>
        <w:t xml:space="preserve">The </w:t>
      </w:r>
      <w:r w:rsidR="008C2606" w:rsidRPr="001A7785">
        <w:rPr>
          <w:rFonts w:ascii="CMU Bright" w:hAnsi="CMU Bright" w:cs="CMU Bright"/>
        </w:rPr>
        <w:t xml:space="preserve">singleton </w:t>
      </w:r>
      <w:r w:rsidRPr="001A7785">
        <w:rPr>
          <w:rFonts w:ascii="CMU Bright" w:hAnsi="CMU Bright" w:cs="CMU Bright"/>
        </w:rPr>
        <w:t xml:space="preserve">size of the estimator block. In the baseline case (Diagonal in </w:t>
      </w:r>
      <w:sdt>
        <w:sdtPr>
          <w:rPr>
            <w:rFonts w:ascii="CMU Bright" w:hAnsi="CMU Bright" w:cs="CMU Bright"/>
          </w:rPr>
          <w:id w:val="-71204666"/>
          <w:citation/>
        </w:sdtPr>
        <w:sdtContent>
          <w:r w:rsidRPr="001A7785">
            <w:rPr>
              <w:rFonts w:ascii="CMU Bright" w:hAnsi="CMU Bright" w:cs="CMU Bright"/>
            </w:rPr>
            <w:fldChar w:fldCharType="begin"/>
          </w:r>
          <w:r w:rsidRPr="001A7785">
            <w:rPr>
              <w:rFonts w:ascii="CMU Bright" w:hAnsi="CMU Bright" w:cs="CMU Bright"/>
            </w:rPr>
            <w:instrText xml:space="preserve"> CITATION Gil \l 1033 </w:instrText>
          </w:r>
          <w:r w:rsidRPr="001A7785">
            <w:rPr>
              <w:rFonts w:ascii="CMU Bright" w:hAnsi="CMU Bright" w:cs="CMU Bright"/>
            </w:rPr>
            <w:fldChar w:fldCharType="separate"/>
          </w:r>
          <w:r w:rsidR="00EA697F" w:rsidRPr="001A7785">
            <w:rPr>
              <w:rFonts w:ascii="CMU Bright" w:hAnsi="CMU Bright" w:cs="CMU Bright"/>
              <w:noProof/>
            </w:rPr>
            <w:t>[1]</w:t>
          </w:r>
          <w:r w:rsidRPr="001A7785">
            <w:rPr>
              <w:rFonts w:ascii="CMU Bright" w:hAnsi="CMU Bright" w:cs="CMU Bright"/>
            </w:rPr>
            <w:fldChar w:fldCharType="end"/>
          </w:r>
        </w:sdtContent>
      </w:sdt>
      <w:r w:rsidRPr="001A7785">
        <w:rPr>
          <w:rFonts w:ascii="CMU Bright" w:hAnsi="CMU Bright" w:cs="CMU Bright"/>
        </w:rPr>
        <w:t xml:space="preserve">) for a value of </w:t>
      </w:r>
      <w:r w:rsidR="008C2606" w:rsidRPr="001A7785">
        <w:rPr>
          <w:rFonts w:ascii="CMU Bright" w:hAnsi="CMU Bright" w:cs="CMU Bright"/>
        </w:rPr>
        <w:t>p=</w:t>
      </w:r>
      <w:r w:rsidRPr="001A7785">
        <w:rPr>
          <w:rFonts w:ascii="CMU Bright" w:hAnsi="CMU Bright" w:cs="CMU Bright"/>
        </w:rPr>
        <w:t xml:space="preserve">2 we would receive the singleton </w:t>
      </w:r>
      <w:proofErr w:type="spellStart"/>
      <w:r w:rsidRPr="001A7785">
        <w:rPr>
          <w:rFonts w:ascii="CMU Bright" w:hAnsi="CMU Bright" w:cs="CMU Bright"/>
        </w:rPr>
        <w:t>pmask</w:t>
      </w:r>
      <w:proofErr w:type="spellEnd"/>
      <w:r w:rsidRPr="001A7785">
        <w:rPr>
          <w:rFonts w:ascii="CMU Bright" w:hAnsi="CMU Bright" w:cs="CMU Bright"/>
        </w:rPr>
        <w:t xml:space="preserve">: </w:t>
      </w:r>
    </w:p>
    <w:p w14:paraId="49ACBD58" w14:textId="3764734D" w:rsidR="00507577" w:rsidRPr="001A7785" w:rsidRDefault="00507577" w:rsidP="008C2606">
      <w:pPr>
        <w:jc w:val="center"/>
        <w:rPr>
          <w:rFonts w:ascii="CMU Bright" w:hAnsi="CMU Bright" w:cs="CMU Bright"/>
          <w:b/>
          <w:bCs/>
          <w:color w:val="000080"/>
          <w:sz w:val="24"/>
          <w:szCs w:val="24"/>
        </w:rPr>
      </w:pPr>
      <w:r w:rsidRPr="001A7785">
        <w:rPr>
          <w:rFonts w:ascii="CMU Bright" w:hAnsi="CMU Bright" w:cs="CMU Bright"/>
          <w:b/>
          <w:bCs/>
          <w:color w:val="000080"/>
          <w:position w:val="-26"/>
          <w:sz w:val="24"/>
          <w:szCs w:val="24"/>
        </w:rPr>
        <w:object w:dxaOrig="639" w:dyaOrig="620" w14:anchorId="64451F0F">
          <v:shape id="_x0000_i1050" type="#_x0000_t75" style="width:34.5pt;height:34pt" o:ole="">
            <v:imagedata r:id="rId70" o:title=""/>
          </v:shape>
          <o:OLEObject Type="Embed" ProgID="Equation.DSMT4" ShapeID="_x0000_i1050" DrawAspect="Content" ObjectID="_1615242200" r:id="rId71"/>
        </w:object>
      </w:r>
    </w:p>
    <w:p w14:paraId="02E8C000" w14:textId="24E46342" w:rsidR="00507577" w:rsidRPr="001A7785" w:rsidRDefault="008C2606" w:rsidP="00507577">
      <w:pPr>
        <w:jc w:val="both"/>
        <w:rPr>
          <w:rFonts w:ascii="CMU Bright" w:hAnsi="CMU Bright" w:cs="CMU Bright"/>
        </w:rPr>
      </w:pPr>
      <w:r w:rsidRPr="001A7785">
        <w:rPr>
          <w:rFonts w:ascii="CMU Bright" w:hAnsi="CMU Bright" w:cs="CMU Bright"/>
        </w:rPr>
        <w:t>For a patch size</w:t>
      </w:r>
      <w:r w:rsidR="00507577" w:rsidRPr="001A7785">
        <w:rPr>
          <w:rFonts w:ascii="CMU Bright" w:hAnsi="CMU Bright" w:cs="CMU Bright"/>
        </w:rPr>
        <w:t xml:space="preserve"> of 3 in the baseline case, this would amount to: </w:t>
      </w:r>
    </w:p>
    <w:p w14:paraId="51CD99D5" w14:textId="49171860" w:rsidR="00507577" w:rsidRPr="001A7785" w:rsidRDefault="008C2606" w:rsidP="008C2606">
      <w:pPr>
        <w:spacing w:line="240" w:lineRule="auto"/>
        <w:jc w:val="center"/>
        <w:rPr>
          <w:rFonts w:ascii="CMU Bright" w:hAnsi="CMU Bright" w:cs="CMU Bright"/>
          <w:b/>
          <w:bCs/>
          <w:color w:val="000080"/>
          <w:sz w:val="24"/>
          <w:szCs w:val="24"/>
        </w:rPr>
      </w:pPr>
      <w:r w:rsidRPr="001A7785">
        <w:rPr>
          <w:rFonts w:ascii="CMU Bright" w:hAnsi="CMU Bright" w:cs="CMU Bright"/>
          <w:b/>
          <w:bCs/>
          <w:color w:val="000080"/>
          <w:position w:val="-42"/>
          <w:sz w:val="24"/>
          <w:szCs w:val="24"/>
        </w:rPr>
        <w:object w:dxaOrig="920" w:dyaOrig="940" w14:anchorId="4AC57098">
          <v:shape id="_x0000_i1051" type="#_x0000_t75" style="width:44.5pt;height:45.5pt" o:ole="">
            <v:imagedata r:id="rId72" o:title=""/>
          </v:shape>
          <o:OLEObject Type="Embed" ProgID="Equation.DSMT4" ShapeID="_x0000_i1051" DrawAspect="Content" ObjectID="_1615242201" r:id="rId73"/>
        </w:object>
      </w:r>
    </w:p>
    <w:p w14:paraId="3278214F" w14:textId="628CBE90" w:rsidR="008C2606" w:rsidRPr="001A7785" w:rsidRDefault="008C2606" w:rsidP="008C2606">
      <w:pPr>
        <w:spacing w:line="240" w:lineRule="auto"/>
        <w:rPr>
          <w:rFonts w:ascii="CMU Bright" w:hAnsi="CMU Bright" w:cs="CMU Bright"/>
        </w:rPr>
      </w:pPr>
      <w:r w:rsidRPr="001A7785">
        <w:rPr>
          <w:rFonts w:ascii="CMU Bright" w:hAnsi="CMU Bright" w:cs="CMU Bright"/>
        </w:rPr>
        <w:t xml:space="preserve">We note that increasing the prediction window size presents a tradeoff. On the one hand, a large window size increases the number of activations that may be predicted per window, thus allowing for increased operations </w:t>
      </w:r>
      <w:proofErr w:type="spellStart"/>
      <w:proofErr w:type="gramStart"/>
      <w:r w:rsidRPr="001A7785">
        <w:rPr>
          <w:rFonts w:ascii="CMU Bright" w:hAnsi="CMU Bright" w:cs="CMU Bright"/>
        </w:rPr>
        <w:t>saved.On</w:t>
      </w:r>
      <w:proofErr w:type="spellEnd"/>
      <w:proofErr w:type="gramEnd"/>
      <w:r w:rsidRPr="001A7785">
        <w:rPr>
          <w:rFonts w:ascii="CMU Bright" w:hAnsi="CMU Bright" w:cs="CMU Bright"/>
        </w:rPr>
        <w:t xml:space="preserve"> the other hand, spatial correlation diminishes as the size of the prediction patch increases, which: (1) decreases the number of prediction patches inside the entire layer </w:t>
      </w:r>
      <w:proofErr w:type="spellStart"/>
      <w:r w:rsidRPr="001A7785">
        <w:rPr>
          <w:rFonts w:ascii="CMU Bright" w:hAnsi="CMU Bright" w:cs="CMU Bright"/>
        </w:rPr>
        <w:t>pmask</w:t>
      </w:r>
      <w:proofErr w:type="spellEnd"/>
      <w:r w:rsidRPr="001A7785">
        <w:rPr>
          <w:rFonts w:ascii="CMU Bright" w:hAnsi="CMU Bright" w:cs="CMU Bright"/>
        </w:rPr>
        <w:t xml:space="preserve">; and (2) increases the false prediction rate, since the area around the with non-1s possible increases. These false predictions will decrease the model accuracy. </w:t>
      </w:r>
    </w:p>
    <w:p w14:paraId="78B70236" w14:textId="409DDC59" w:rsidR="00E736BC" w:rsidRPr="001A7785" w:rsidRDefault="00E736BC" w:rsidP="00D60C5E">
      <w:pPr>
        <w:pStyle w:val="Heading4"/>
        <w:rPr>
          <w:rFonts w:ascii="CMU Bright" w:hAnsi="CMU Bright" w:cs="CMU Bright"/>
        </w:rPr>
      </w:pPr>
      <w:proofErr w:type="spellStart"/>
      <w:r w:rsidRPr="001A7785">
        <w:rPr>
          <w:rFonts w:ascii="CMU Bright" w:hAnsi="CMU Bright" w:cs="CMU Bright"/>
        </w:rPr>
        <w:t>Ones</w:t>
      </w:r>
      <w:proofErr w:type="spellEnd"/>
      <w:r w:rsidRPr="001A7785">
        <w:rPr>
          <w:rFonts w:ascii="CMU Bright" w:hAnsi="CMU Bright" w:cs="CMU Bright"/>
        </w:rPr>
        <w:t xml:space="preserve"> Range (</w:t>
      </w:r>
      <w:proofErr w:type="spellStart"/>
      <w:r w:rsidRPr="001A7785">
        <w:rPr>
          <w:rFonts w:ascii="CMU Bright" w:hAnsi="CMU Bright" w:cs="CMU Bright"/>
        </w:rPr>
        <w:t>ones_range</w:t>
      </w:r>
      <w:proofErr w:type="spellEnd"/>
      <w:r w:rsidR="008C2606" w:rsidRPr="001A7785">
        <w:rPr>
          <w:rFonts w:ascii="CMU Bright" w:hAnsi="CMU Bright" w:cs="CMU Bright"/>
        </w:rPr>
        <w:t xml:space="preserve"> parameter)</w:t>
      </w:r>
    </w:p>
    <w:p w14:paraId="13D919AE" w14:textId="5B48C3DB" w:rsidR="00E736BC" w:rsidRPr="001A7785" w:rsidRDefault="00E736BC" w:rsidP="00E736BC">
      <w:pPr>
        <w:rPr>
          <w:rFonts w:ascii="CMU Bright" w:hAnsi="CMU Bright" w:cs="CMU Bright"/>
        </w:rPr>
      </w:pPr>
      <w:r w:rsidRPr="001A7785">
        <w:rPr>
          <w:rFonts w:ascii="CMU Bright" w:hAnsi="CMU Bright" w:cs="CMU Bright"/>
        </w:rPr>
        <w:t xml:space="preserve">This parameter controls the number of 1s we would like to see in the singleton </w:t>
      </w:r>
      <w:proofErr w:type="spellStart"/>
      <w:r w:rsidRPr="001A7785">
        <w:rPr>
          <w:rFonts w:ascii="CMU Bright" w:hAnsi="CMU Bright" w:cs="CMU Bright"/>
        </w:rPr>
        <w:t>pmask</w:t>
      </w:r>
      <w:proofErr w:type="spellEnd"/>
      <w:r w:rsidRPr="001A7785">
        <w:rPr>
          <w:rFonts w:ascii="CMU Bright" w:hAnsi="CMU Bright" w:cs="CMU Bright"/>
        </w:rPr>
        <w:t xml:space="preserve">, and is supplied as a range between </w:t>
      </w:r>
      <w:r w:rsidRPr="001A7785">
        <w:rPr>
          <w:rFonts w:ascii="CMU Bright" w:hAnsi="CMU Bright" w:cs="CMU Bright"/>
          <w:position w:val="-10"/>
        </w:rPr>
        <w:object w:dxaOrig="740" w:dyaOrig="320" w14:anchorId="2E390CE0">
          <v:shape id="_x0000_i1052" type="#_x0000_t75" style="width:37.5pt;height:15.5pt" o:ole="">
            <v:imagedata r:id="rId74" o:title=""/>
          </v:shape>
          <o:OLEObject Type="Embed" ProgID="Equation.DSMT4" ShapeID="_x0000_i1052" DrawAspect="Content" ObjectID="_1615242202" r:id="rId75"/>
        </w:object>
      </w:r>
      <w:r w:rsidRPr="001A7785">
        <w:rPr>
          <w:rFonts w:ascii="CMU Bright" w:hAnsi="CMU Bright" w:cs="CMU Bright"/>
        </w:rPr>
        <w:t xml:space="preserve">. </w:t>
      </w:r>
    </w:p>
    <w:p w14:paraId="1F954897" w14:textId="4A7AF172" w:rsidR="00AF0A91" w:rsidRPr="001A7785" w:rsidRDefault="00507577" w:rsidP="00623E79">
      <w:pPr>
        <w:rPr>
          <w:rFonts w:ascii="CMU Bright" w:hAnsi="CMU Bright" w:cs="CMU Bright"/>
        </w:rPr>
      </w:pPr>
      <w:r w:rsidRPr="001A7785">
        <w:rPr>
          <w:rFonts w:ascii="CMU Bright" w:hAnsi="CMU Bright" w:cs="CMU Bright"/>
        </w:rPr>
        <w:lastRenderedPageBreak/>
        <w:t xml:space="preserve">We note that there is an inherent tradeoff between different masks – The more “0s” supplied with the mask – the higher the chance to save MAC operations, and the more operations that are saved. With this, the higher the chance to predict wrongly, thus causing possible classification accuracy degradation. </w:t>
      </w:r>
    </w:p>
    <w:p w14:paraId="698D7967" w14:textId="516D7363" w:rsidR="0017607F" w:rsidRPr="001A7785" w:rsidRDefault="0017607F" w:rsidP="0017607F">
      <w:pPr>
        <w:pStyle w:val="Heading4"/>
        <w:rPr>
          <w:rFonts w:ascii="CMU Bright" w:hAnsi="CMU Bright" w:cs="CMU Bright"/>
        </w:rPr>
      </w:pPr>
      <w:r w:rsidRPr="001A7785">
        <w:rPr>
          <w:rFonts w:ascii="CMU Bright" w:hAnsi="CMU Bright" w:cs="CMU Bright"/>
        </w:rPr>
        <w:t>Granularity Threshold Parameter</w:t>
      </w:r>
    </w:p>
    <w:p w14:paraId="38CE44ED" w14:textId="67AEBA9D" w:rsidR="0017607F" w:rsidRPr="001A7785" w:rsidRDefault="0017607F" w:rsidP="0017607F">
      <w:pPr>
        <w:rPr>
          <w:rFonts w:ascii="CMU Bright" w:hAnsi="CMU Bright" w:cs="CMU Bright"/>
        </w:rPr>
      </w:pPr>
      <w:r w:rsidRPr="001A7785">
        <w:rPr>
          <w:rFonts w:ascii="CMU Bright" w:hAnsi="CMU Bright" w:cs="CMU Bright"/>
        </w:rPr>
        <w:t xml:space="preserve">We note that, for example, on the Max Granularity mode, we test the effect of a small p x p patch on the accuracy of the entire network. Seeing this is a tiny change when compared to the entirety of the network, we look for some way to strengthen its effect. We increase the spread of each target checked to be something more substantial, by increasing its area of effect. For a given target </w:t>
      </w:r>
      <w:proofErr w:type="spellStart"/>
      <w:r w:rsidRPr="001A7785">
        <w:rPr>
          <w:rFonts w:ascii="CMU Bright" w:hAnsi="CMU Bright" w:cs="CMU Bright"/>
        </w:rPr>
        <w:t>pmask</w:t>
      </w:r>
      <w:proofErr w:type="spellEnd"/>
      <w:r w:rsidRPr="001A7785">
        <w:rPr>
          <w:rFonts w:ascii="CMU Bright" w:hAnsi="CMU Bright" w:cs="CMU Bright"/>
        </w:rPr>
        <w:t xml:space="preserve"> choice, we define the GT parameter. This parameter clusters close by patches and defines them as a single target for optimization. When GT is highest, the whole kernel would be a single patch, and we receive the Uniform Patch mode. When lowest, we receive the true Max Granularity mode defined above. </w:t>
      </w:r>
    </w:p>
    <w:p w14:paraId="1B8EE9C7" w14:textId="4937380F" w:rsidR="00E736BC" w:rsidRPr="001A7785" w:rsidRDefault="00E736BC" w:rsidP="004B481B">
      <w:pPr>
        <w:pStyle w:val="Heading4"/>
        <w:rPr>
          <w:rFonts w:ascii="CMU Bright" w:hAnsi="CMU Bright" w:cs="CMU Bright"/>
        </w:rPr>
      </w:pPr>
      <w:r w:rsidRPr="001A7785">
        <w:rPr>
          <w:rFonts w:ascii="CMU Bright" w:hAnsi="CMU Bright" w:cs="CMU Bright"/>
        </w:rPr>
        <w:t xml:space="preserve">Network Choice </w:t>
      </w:r>
    </w:p>
    <w:p w14:paraId="00007E15" w14:textId="6705DDFB" w:rsidR="00F9607C" w:rsidRPr="001A7785" w:rsidRDefault="00443462" w:rsidP="00F9607C">
      <w:pPr>
        <w:rPr>
          <w:rFonts w:ascii="CMU Bright" w:hAnsi="CMU Bright" w:cs="CMU Bright"/>
        </w:rPr>
      </w:pPr>
      <w:r w:rsidRPr="001A7785">
        <w:rPr>
          <w:rFonts w:ascii="CMU Bright" w:hAnsi="CMU Bright" w:cs="CMU Bright"/>
        </w:rPr>
        <w:t xml:space="preserve">As noted in </w:t>
      </w:r>
      <w:sdt>
        <w:sdtPr>
          <w:rPr>
            <w:rFonts w:ascii="CMU Bright" w:hAnsi="CMU Bright" w:cs="CMU Bright"/>
          </w:rPr>
          <w:id w:val="-1741550956"/>
          <w:citation/>
        </w:sdtPr>
        <w:sdtContent>
          <w:r w:rsidRPr="001A7785">
            <w:rPr>
              <w:rFonts w:ascii="CMU Bright" w:hAnsi="CMU Bright" w:cs="CMU Bright"/>
            </w:rPr>
            <w:fldChar w:fldCharType="begin"/>
          </w:r>
          <w:r w:rsidRPr="001A7785">
            <w:rPr>
              <w:rFonts w:ascii="CMU Bright" w:hAnsi="CMU Bright" w:cs="CMU Bright"/>
            </w:rPr>
            <w:instrText xml:space="preserve"> CITATION Gil \l 1033 </w:instrText>
          </w:r>
          <w:r w:rsidRPr="001A7785">
            <w:rPr>
              <w:rFonts w:ascii="CMU Bright" w:hAnsi="CMU Bright" w:cs="CMU Bright"/>
            </w:rPr>
            <w:fldChar w:fldCharType="separate"/>
          </w:r>
          <w:r w:rsidR="00EA697F" w:rsidRPr="001A7785">
            <w:rPr>
              <w:rFonts w:ascii="CMU Bright" w:hAnsi="CMU Bright" w:cs="CMU Bright"/>
              <w:noProof/>
            </w:rPr>
            <w:t>[1]</w:t>
          </w:r>
          <w:r w:rsidRPr="001A7785">
            <w:rPr>
              <w:rFonts w:ascii="CMU Bright" w:hAnsi="CMU Bright" w:cs="CMU Bright"/>
            </w:rPr>
            <w:fldChar w:fldCharType="end"/>
          </w:r>
        </w:sdtContent>
      </w:sdt>
      <w:r w:rsidRPr="001A7785">
        <w:rPr>
          <w:rFonts w:ascii="CMU Bright" w:hAnsi="CMU Bright" w:cs="CMU Bright"/>
        </w:rPr>
        <w:t xml:space="preserve">, some network architectures supply sparser </w:t>
      </w:r>
      <w:proofErr w:type="spellStart"/>
      <w:r w:rsidRPr="001A7785">
        <w:rPr>
          <w:rFonts w:ascii="CMU Bright" w:hAnsi="CMU Bright" w:cs="CMU Bright"/>
        </w:rPr>
        <w:t>ofmaps</w:t>
      </w:r>
      <w:proofErr w:type="spellEnd"/>
      <w:r w:rsidRPr="001A7785">
        <w:rPr>
          <w:rFonts w:ascii="CMU Bright" w:hAnsi="CMU Bright" w:cs="CMU Bright"/>
        </w:rPr>
        <w:t xml:space="preserve"> than others. We tested 2 different networks – ResNet18 </w:t>
      </w:r>
      <w:sdt>
        <w:sdtPr>
          <w:rPr>
            <w:rFonts w:ascii="CMU Bright" w:hAnsi="CMU Bright" w:cs="CMU Bright"/>
          </w:rPr>
          <w:id w:val="2129652068"/>
          <w:citation/>
        </w:sdtPr>
        <w:sdtContent>
          <w:r w:rsidRPr="001A7785">
            <w:rPr>
              <w:rFonts w:ascii="CMU Bright" w:hAnsi="CMU Bright" w:cs="CMU Bright"/>
            </w:rPr>
            <w:fldChar w:fldCharType="begin"/>
          </w:r>
          <w:r w:rsidRPr="001A7785">
            <w:rPr>
              <w:rFonts w:ascii="CMU Bright" w:hAnsi="CMU Bright" w:cs="CMU Bright"/>
            </w:rPr>
            <w:instrText xml:space="preserve"> CITATION Kai15 \l 1033 </w:instrText>
          </w:r>
          <w:r w:rsidRPr="001A7785">
            <w:rPr>
              <w:rFonts w:ascii="CMU Bright" w:hAnsi="CMU Bright" w:cs="CMU Bright"/>
            </w:rPr>
            <w:fldChar w:fldCharType="separate"/>
          </w:r>
          <w:r w:rsidR="00EA697F" w:rsidRPr="001A7785">
            <w:rPr>
              <w:rFonts w:ascii="CMU Bright" w:hAnsi="CMU Bright" w:cs="CMU Bright"/>
              <w:noProof/>
            </w:rPr>
            <w:t>[7]</w:t>
          </w:r>
          <w:r w:rsidRPr="001A7785">
            <w:rPr>
              <w:rFonts w:ascii="CMU Bright" w:hAnsi="CMU Bright" w:cs="CMU Bright"/>
            </w:rPr>
            <w:fldChar w:fldCharType="end"/>
          </w:r>
        </w:sdtContent>
      </w:sdt>
      <w:r w:rsidRPr="001A7785">
        <w:rPr>
          <w:rFonts w:ascii="CMU Bright" w:hAnsi="CMU Bright" w:cs="CMU Bright"/>
        </w:rPr>
        <w:t xml:space="preserve"> and </w:t>
      </w:r>
      <w:proofErr w:type="spellStart"/>
      <w:r w:rsidRPr="001A7785">
        <w:rPr>
          <w:rFonts w:ascii="CMU Bright" w:hAnsi="CMU Bright" w:cs="CMU Bright"/>
        </w:rPr>
        <w:t>AlexNet</w:t>
      </w:r>
      <w:proofErr w:type="spellEnd"/>
      <w:r w:rsidRPr="001A7785">
        <w:rPr>
          <w:rFonts w:ascii="CMU Bright" w:hAnsi="CMU Bright" w:cs="CMU Bright"/>
        </w:rPr>
        <w:t xml:space="preserve"> </w:t>
      </w:r>
      <w:sdt>
        <w:sdtPr>
          <w:rPr>
            <w:rFonts w:ascii="CMU Bright" w:hAnsi="CMU Bright" w:cs="CMU Bright"/>
          </w:rPr>
          <w:id w:val="1005090511"/>
          <w:citation/>
        </w:sdtPr>
        <w:sdtContent>
          <w:r w:rsidRPr="001A7785">
            <w:rPr>
              <w:rFonts w:ascii="CMU Bright" w:hAnsi="CMU Bright" w:cs="CMU Bright"/>
            </w:rPr>
            <w:fldChar w:fldCharType="begin"/>
          </w:r>
          <w:r w:rsidRPr="001A7785">
            <w:rPr>
              <w:rFonts w:ascii="CMU Bright" w:hAnsi="CMU Bright" w:cs="CMU Bright"/>
            </w:rPr>
            <w:instrText xml:space="preserve"> CITATION Ale \l 1033 </w:instrText>
          </w:r>
          <w:r w:rsidRPr="001A7785">
            <w:rPr>
              <w:rFonts w:ascii="CMU Bright" w:hAnsi="CMU Bright" w:cs="CMU Bright"/>
            </w:rPr>
            <w:fldChar w:fldCharType="separate"/>
          </w:r>
          <w:r w:rsidR="00EA697F" w:rsidRPr="001A7785">
            <w:rPr>
              <w:rFonts w:ascii="CMU Bright" w:hAnsi="CMU Bright" w:cs="CMU Bright"/>
              <w:noProof/>
            </w:rPr>
            <w:t>[8]</w:t>
          </w:r>
          <w:r w:rsidRPr="001A7785">
            <w:rPr>
              <w:rFonts w:ascii="CMU Bright" w:hAnsi="CMU Bright" w:cs="CMU Bright"/>
            </w:rPr>
            <w:fldChar w:fldCharType="end"/>
          </w:r>
        </w:sdtContent>
      </w:sdt>
      <w:r w:rsidRPr="001A7785">
        <w:rPr>
          <w:rFonts w:ascii="CMU Bright" w:hAnsi="CMU Bright" w:cs="CMU Bright"/>
        </w:rPr>
        <w:t xml:space="preserve">. The number of Spatial layers themselves were changed – and a </w:t>
      </w:r>
      <w:r w:rsidRPr="001A7785">
        <w:rPr>
          <w:rFonts w:ascii="CMU Bright" w:hAnsi="CMU Bright" w:cs="CMU Bright"/>
          <w:b/>
          <w:bCs/>
        </w:rPr>
        <w:t>coupled</w:t>
      </w:r>
      <w:r w:rsidRPr="001A7785">
        <w:rPr>
          <w:rFonts w:ascii="CMU Bright" w:hAnsi="CMU Bright" w:cs="CMU Bright"/>
        </w:rPr>
        <w:t xml:space="preserve"> set of layers were introduced in the </w:t>
      </w:r>
      <w:proofErr w:type="spellStart"/>
      <w:r w:rsidRPr="001A7785">
        <w:rPr>
          <w:rFonts w:ascii="CMU Bright" w:hAnsi="CMU Bright" w:cs="CMU Bright"/>
        </w:rPr>
        <w:t>ResNet</w:t>
      </w:r>
      <w:proofErr w:type="spellEnd"/>
      <w:r w:rsidRPr="001A7785">
        <w:rPr>
          <w:rFonts w:ascii="CMU Bright" w:hAnsi="CMU Bright" w:cs="CMU Bright"/>
        </w:rPr>
        <w:t xml:space="preserve"> architecture. </w:t>
      </w:r>
      <w:r w:rsidR="00F9607C" w:rsidRPr="001A7785">
        <w:rPr>
          <w:rFonts w:ascii="CMU Bright" w:hAnsi="CMU Bright" w:cs="CMU Bright"/>
        </w:rPr>
        <w:t xml:space="preserve">This means that after every convolution layer a Spatial layer was introduced, but some of the layers were optimized jointly, relaxing the combinatorial optimization troubles, while allowing op savings after every convolution layer. </w:t>
      </w:r>
    </w:p>
    <w:p w14:paraId="36F3E907" w14:textId="3392B98C" w:rsidR="004B481B" w:rsidRPr="001A7785" w:rsidRDefault="004B481B" w:rsidP="004B481B">
      <w:pPr>
        <w:pStyle w:val="Heading4"/>
        <w:rPr>
          <w:rFonts w:ascii="CMU Bright" w:hAnsi="CMU Bright" w:cs="CMU Bright"/>
        </w:rPr>
      </w:pPr>
      <w:r w:rsidRPr="001A7785">
        <w:rPr>
          <w:rFonts w:ascii="CMU Bright" w:hAnsi="CMU Bright" w:cs="CMU Bright"/>
        </w:rPr>
        <w:t xml:space="preserve">Dataset Choice </w:t>
      </w:r>
    </w:p>
    <w:p w14:paraId="17D63F7D" w14:textId="5A32D371" w:rsidR="00F9607C" w:rsidRPr="001A7785" w:rsidRDefault="00F9607C" w:rsidP="00F9607C">
      <w:pPr>
        <w:rPr>
          <w:rFonts w:ascii="CMU Bright" w:hAnsi="CMU Bright" w:cs="CMU Bright"/>
        </w:rPr>
      </w:pPr>
      <w:r w:rsidRPr="001A7785">
        <w:rPr>
          <w:rFonts w:ascii="CMU Bright" w:hAnsi="CMU Bright" w:cs="CMU Bright"/>
        </w:rPr>
        <w:t xml:space="preserve">We implemented many different dataset choices into the framework, including </w:t>
      </w:r>
      <w:proofErr w:type="spellStart"/>
      <w:r w:rsidRPr="001A7785">
        <w:rPr>
          <w:rFonts w:ascii="CMU Bright" w:hAnsi="CMU Bright" w:cs="CMU Bright"/>
        </w:rPr>
        <w:t>ImgNet</w:t>
      </w:r>
      <w:proofErr w:type="spellEnd"/>
      <w:r w:rsidRPr="001A7785">
        <w:rPr>
          <w:rFonts w:ascii="CMU Bright" w:hAnsi="CMU Bright" w:cs="CMU Bright"/>
        </w:rPr>
        <w:t xml:space="preserve">, </w:t>
      </w:r>
      <w:proofErr w:type="spellStart"/>
      <w:r w:rsidRPr="001A7785">
        <w:rPr>
          <w:rFonts w:ascii="CMU Bright" w:hAnsi="CMU Bright" w:cs="CMU Bright"/>
        </w:rPr>
        <w:t>TinyImgNet</w:t>
      </w:r>
      <w:proofErr w:type="spellEnd"/>
      <w:r w:rsidRPr="001A7785">
        <w:rPr>
          <w:rFonts w:ascii="CMU Bright" w:hAnsi="CMU Bright" w:cs="CMU Bright"/>
        </w:rPr>
        <w:t xml:space="preserve">, STL10, MNIST, CIFAR10, and </w:t>
      </w:r>
      <w:proofErr w:type="spellStart"/>
      <w:r w:rsidRPr="001A7785">
        <w:rPr>
          <w:rFonts w:ascii="CMU Bright" w:hAnsi="CMU Bright" w:cs="CMU Bright"/>
        </w:rPr>
        <w:t>FashionMNIST</w:t>
      </w:r>
      <w:proofErr w:type="spellEnd"/>
      <w:r w:rsidRPr="001A7785">
        <w:rPr>
          <w:rFonts w:ascii="CMU Bright" w:hAnsi="CMU Bright" w:cs="CMU Bright"/>
        </w:rPr>
        <w:t xml:space="preserve">. Dataset choice is a primary factor when looking at computation runtime, where </w:t>
      </w:r>
      <w:proofErr w:type="spellStart"/>
      <w:r w:rsidRPr="001A7785">
        <w:rPr>
          <w:rFonts w:ascii="CMU Bright" w:hAnsi="CMU Bright" w:cs="CMU Bright"/>
        </w:rPr>
        <w:t>ImgNet</w:t>
      </w:r>
      <w:proofErr w:type="spellEnd"/>
      <w:r w:rsidRPr="001A7785">
        <w:rPr>
          <w:rFonts w:ascii="CMU Bright" w:hAnsi="CMU Bright" w:cs="CMU Bright"/>
        </w:rPr>
        <w:t xml:space="preserve"> is over 1,000,000 photos large, RGB with an average size of 256x256, and CIFAR10 only 60,000 photos of size 32x32, grayscale. This decides the forward runtime of the network, F. Seeing these forward runs are the most substantial part of the algorithm, we can deduce that the total runtime of different optimization modes may be approximated to be: </w:t>
      </w:r>
      <w:r w:rsidRPr="001A7785">
        <w:rPr>
          <w:rFonts w:ascii="CMU Bright" w:hAnsi="CMU Bright" w:cs="CMU Bright"/>
          <w:position w:val="-4"/>
        </w:rPr>
        <w:object w:dxaOrig="820" w:dyaOrig="220" w14:anchorId="34A7900F">
          <v:shape id="_x0000_i1053" type="#_x0000_t75" style="width:40.5pt;height:10.5pt" o:ole="">
            <v:imagedata r:id="rId76" o:title=""/>
          </v:shape>
          <o:OLEObject Type="Embed" ProgID="Equation.DSMT4" ShapeID="_x0000_i1053" DrawAspect="Content" ObjectID="_1615242203" r:id="rId77"/>
        </w:object>
      </w:r>
      <w:r w:rsidRPr="001A7785">
        <w:rPr>
          <w:rFonts w:ascii="CMU Bright" w:hAnsi="CMU Bright" w:cs="CMU Bright"/>
        </w:rPr>
        <w:t xml:space="preserve">where </w:t>
      </w:r>
      <w:r w:rsidRPr="001A7785">
        <w:rPr>
          <w:rFonts w:ascii="CMU Bright" w:hAnsi="CMU Bright" w:cs="CMU Bright"/>
          <w:position w:val="-4"/>
        </w:rPr>
        <w:object w:dxaOrig="220" w:dyaOrig="220" w14:anchorId="53F7D514">
          <v:shape id="_x0000_i1054" type="#_x0000_t75" style="width:10.5pt;height:10.5pt" o:ole="">
            <v:imagedata r:id="rId78" o:title=""/>
          </v:shape>
          <o:OLEObject Type="Embed" ProgID="Equation.DSMT4" ShapeID="_x0000_i1054" DrawAspect="Content" ObjectID="_1615242204" r:id="rId79"/>
        </w:object>
      </w:r>
      <w:r w:rsidRPr="001A7785">
        <w:rPr>
          <w:rFonts w:ascii="CMU Bright" w:hAnsi="CMU Bright" w:cs="CMU Bright"/>
        </w:rPr>
        <w:t xml:space="preserve"> is the total number of options checked at each granularity mode. </w:t>
      </w:r>
    </w:p>
    <w:p w14:paraId="1EE4F372" w14:textId="4D9800C6" w:rsidR="00F9607C" w:rsidRPr="001A7785" w:rsidRDefault="00F9607C">
      <w:pPr>
        <w:rPr>
          <w:rFonts w:ascii="CMU Bright" w:hAnsi="CMU Bright" w:cs="CMU Bright"/>
        </w:rPr>
      </w:pPr>
      <w:r w:rsidRPr="001A7785">
        <w:rPr>
          <w:rFonts w:ascii="CMU Bright" w:hAnsi="CMU Bright" w:cs="CMU Bright"/>
        </w:rPr>
        <w:br w:type="page"/>
      </w:r>
    </w:p>
    <w:p w14:paraId="734849C3" w14:textId="19F28087" w:rsidR="0088371C" w:rsidRPr="001A7785" w:rsidRDefault="009663E9" w:rsidP="009663E9">
      <w:pPr>
        <w:pStyle w:val="Heading1"/>
        <w:rPr>
          <w:rFonts w:ascii="CMU Bright" w:hAnsi="CMU Bright" w:cs="CMU Bright"/>
        </w:rPr>
      </w:pPr>
      <w:bookmarkStart w:id="30" w:name="_Ref1906363"/>
      <w:bookmarkStart w:id="31" w:name="_Toc4536339"/>
      <w:r w:rsidRPr="001A7785">
        <w:rPr>
          <w:rFonts w:ascii="CMU Bright" w:hAnsi="CMU Bright" w:cs="CMU Bright"/>
        </w:rPr>
        <w:lastRenderedPageBreak/>
        <w:t>Results</w:t>
      </w:r>
      <w:bookmarkEnd w:id="30"/>
      <w:bookmarkEnd w:id="31"/>
    </w:p>
    <w:p w14:paraId="684179E6" w14:textId="277E000F" w:rsidR="000779AD" w:rsidRPr="001A7785" w:rsidRDefault="0017607F" w:rsidP="00B803EF">
      <w:pPr>
        <w:rPr>
          <w:rFonts w:ascii="CMU Bright" w:hAnsi="CMU Bright" w:cs="CMU Bright"/>
        </w:rPr>
      </w:pPr>
      <w:r w:rsidRPr="001A7785">
        <w:rPr>
          <w:rFonts w:ascii="CMU Bright" w:hAnsi="CMU Bright" w:cs="CMU Bright"/>
        </w:rPr>
        <w:t xml:space="preserve">In this section we describe various tests, and display some of the resulting prediction masks. </w:t>
      </w:r>
    </w:p>
    <w:p w14:paraId="3E90C6F1" w14:textId="09332C1A" w:rsidR="00150966" w:rsidRPr="001A7785" w:rsidRDefault="00150966" w:rsidP="00150966">
      <w:pPr>
        <w:pStyle w:val="Heading2"/>
        <w:rPr>
          <w:rFonts w:ascii="CMU Bright" w:hAnsi="CMU Bright" w:cs="CMU Bright"/>
        </w:rPr>
      </w:pPr>
      <w:bookmarkStart w:id="32" w:name="_Toc4442580"/>
      <w:bookmarkStart w:id="33" w:name="_Toc4536340"/>
      <w:proofErr w:type="spellStart"/>
      <w:r w:rsidRPr="001A7785">
        <w:rPr>
          <w:rFonts w:ascii="CMU Bright" w:hAnsi="CMU Bright" w:cs="CMU Bright"/>
        </w:rPr>
        <w:t>AlexNet</w:t>
      </w:r>
      <w:proofErr w:type="spellEnd"/>
      <w:r w:rsidRPr="001A7785">
        <w:rPr>
          <w:rFonts w:ascii="CMU Bright" w:hAnsi="CMU Bright" w:cs="CMU Bright"/>
        </w:rPr>
        <w:t>, CIFAR10, 5 Spatial layers</w:t>
      </w:r>
      <w:bookmarkEnd w:id="32"/>
      <w:bookmarkEnd w:id="33"/>
    </w:p>
    <w:p w14:paraId="532CE371" w14:textId="3C540336" w:rsidR="00150966" w:rsidRPr="001A7785" w:rsidRDefault="00150966" w:rsidP="00150966">
      <w:pPr>
        <w:rPr>
          <w:rFonts w:ascii="CMU Bright" w:hAnsi="CMU Bright" w:cs="CMU Bright"/>
          <w:color w:val="000000"/>
          <w:lang w:bidi="ar-SA"/>
        </w:rPr>
      </w:pPr>
      <w:r w:rsidRPr="001A7785">
        <w:rPr>
          <w:rFonts w:ascii="CMU Bright" w:hAnsi="CMU Bright" w:cs="CMU Bright"/>
          <w:lang w:bidi="ar-SA"/>
        </w:rPr>
        <w:t xml:space="preserve">Network was trained to a 93.5% 1-0 classification accuracy on CIFAR10 (10 classes). We test our various optimization modes in contrast to the baseline result achieved in </w:t>
      </w:r>
      <w:sdt>
        <w:sdtPr>
          <w:rPr>
            <w:rFonts w:ascii="CMU Bright" w:hAnsi="CMU Bright" w:cs="CMU Bright"/>
            <w:lang w:bidi="ar-SA"/>
          </w:rPr>
          <w:id w:val="-1442845580"/>
          <w:citation/>
        </w:sdtPr>
        <w:sdtContent>
          <w:r w:rsidRPr="001A7785">
            <w:rPr>
              <w:rFonts w:ascii="CMU Bright" w:hAnsi="CMU Bright" w:cs="CMU Bright"/>
              <w:lang w:bidi="ar-SA"/>
            </w:rPr>
            <w:fldChar w:fldCharType="begin"/>
          </w:r>
          <w:r w:rsidRPr="001A7785">
            <w:rPr>
              <w:rFonts w:ascii="CMU Bright" w:hAnsi="CMU Bright" w:cs="CMU Bright"/>
              <w:lang w:bidi="ar-SA"/>
            </w:rPr>
            <w:instrText xml:space="preserve"> CITATION Gil \l 1033 </w:instrText>
          </w:r>
          <w:r w:rsidRPr="001A7785">
            <w:rPr>
              <w:rFonts w:ascii="CMU Bright" w:hAnsi="CMU Bright" w:cs="CMU Bright"/>
              <w:lang w:bidi="ar-SA"/>
            </w:rPr>
            <w:fldChar w:fldCharType="separate"/>
          </w:r>
          <w:r w:rsidR="00EA697F" w:rsidRPr="001A7785">
            <w:rPr>
              <w:rFonts w:ascii="CMU Bright" w:hAnsi="CMU Bright" w:cs="CMU Bright"/>
              <w:noProof/>
              <w:lang w:bidi="ar-SA"/>
            </w:rPr>
            <w:t>[1]</w:t>
          </w:r>
          <w:r w:rsidRPr="001A7785">
            <w:rPr>
              <w:rFonts w:ascii="CMU Bright" w:hAnsi="CMU Bright" w:cs="CMU Bright"/>
              <w:lang w:bidi="ar-SA"/>
            </w:rPr>
            <w:fldChar w:fldCharType="end"/>
          </w:r>
        </w:sdtContent>
      </w:sdt>
      <w:r w:rsidRPr="001A7785">
        <w:rPr>
          <w:rFonts w:ascii="CMU Bright" w:hAnsi="CMU Bright" w:cs="CMU Bright"/>
          <w:lang w:bidi="ar-SA"/>
        </w:rPr>
        <w:t xml:space="preserve"> - </w:t>
      </w:r>
      <w:r w:rsidRPr="001A7785">
        <w:rPr>
          <w:rFonts w:ascii="CMU Bright" w:hAnsi="CMU Bright" w:cs="CMU Bright"/>
          <w:color w:val="000000"/>
          <w:lang w:bidi="ar-SA"/>
        </w:rPr>
        <w:t xml:space="preserve"> </w:t>
      </w:r>
      <w:r w:rsidRPr="001A7785">
        <w:rPr>
          <w:rFonts w:ascii="CMU Bright" w:hAnsi="CMU Bright" w:cs="CMU Bright"/>
          <w:lang w:bidi="ar-SA"/>
        </w:rPr>
        <w:t xml:space="preserve">a uniform network diagonal mask. We receive a 14.1% decrease in accuracy, with 34.02% MAC operations saved for this configuration. GT parameter is set to a constant 10. </w:t>
      </w:r>
    </w:p>
    <w:p w14:paraId="49C54A7D" w14:textId="3737B5CD" w:rsidR="00150966" w:rsidRPr="001A7785" w:rsidRDefault="00150966" w:rsidP="00150966">
      <w:pPr>
        <w:pStyle w:val="Heading3"/>
        <w:rPr>
          <w:rFonts w:ascii="CMU Bright" w:hAnsi="CMU Bright" w:cs="CMU Bright"/>
          <w:lang w:bidi="ar-SA"/>
        </w:rPr>
      </w:pPr>
      <w:bookmarkStart w:id="34" w:name="_Toc4442581"/>
      <w:bookmarkStart w:id="35" w:name="_Toc4536341"/>
      <w:r w:rsidRPr="001A7785">
        <w:rPr>
          <w:rFonts w:ascii="CMU Bright" w:hAnsi="CMU Bright" w:cs="CMU Bright"/>
          <w:lang w:bidi="ar-SA"/>
        </w:rPr>
        <w:t>P=3, Ones Range of [1,3] inclusive</w:t>
      </w:r>
      <w:bookmarkEnd w:id="34"/>
      <w:bookmarkEnd w:id="35"/>
      <w:r w:rsidRPr="001A7785">
        <w:rPr>
          <w:rFonts w:ascii="CMU Bright" w:hAnsi="CMU Bright" w:cs="CMU Bright"/>
          <w:lang w:bidi="ar-SA"/>
        </w:rPr>
        <w:t xml:space="preserve"> </w:t>
      </w:r>
    </w:p>
    <w:p w14:paraId="27D4FDCB" w14:textId="700684CD" w:rsidR="00150966" w:rsidRPr="001A7785" w:rsidRDefault="00150966" w:rsidP="00150966">
      <w:pPr>
        <w:pStyle w:val="Heading4"/>
        <w:rPr>
          <w:rFonts w:ascii="CMU Bright" w:hAnsi="CMU Bright" w:cs="CMU Bright"/>
          <w:lang w:bidi="ar-SA"/>
        </w:rPr>
      </w:pPr>
      <w:r w:rsidRPr="001A7785">
        <w:rPr>
          <w:rFonts w:ascii="CMU Bright" w:hAnsi="CMU Bright" w:cs="CMU Bright"/>
          <w:lang w:bidi="ar-SA"/>
        </w:rPr>
        <w:t>Mode Breakdown</w:t>
      </w:r>
    </w:p>
    <w:p w14:paraId="5A72091B" w14:textId="3B73CF6D" w:rsidR="00150966" w:rsidRPr="001A7785" w:rsidRDefault="00B467A8" w:rsidP="00B467A8">
      <w:pPr>
        <w:jc w:val="center"/>
        <w:rPr>
          <w:rFonts w:ascii="CMU Bright" w:hAnsi="CMU Bright" w:cs="CMU Bright"/>
        </w:rPr>
      </w:pPr>
      <w:r w:rsidRPr="001A7785">
        <w:rPr>
          <w:rFonts w:ascii="CMU Bright" w:hAnsi="CMU Bright" w:cs="CMU Bright"/>
          <w:noProof/>
        </w:rPr>
        <w:drawing>
          <wp:inline distT="0" distB="0" distL="0" distR="0" wp14:anchorId="64E951A7" wp14:editId="1A6FCB12">
            <wp:extent cx="4686300" cy="5692471"/>
            <wp:effectExtent l="0" t="0" r="0" b="3810"/>
            <wp:docPr id="25" name="Chart 25"/>
            <wp:cNvGraphicFramePr/>
            <a:graphic xmlns:a="http://schemas.openxmlformats.org/drawingml/2006/main">
              <a:graphicData uri="http://schemas.openxmlformats.org/drawingml/2006/chart">
                <c:chart xmlns:c="http://schemas.openxmlformats.org/drawingml/2006/chart" xmlns:r="http://schemas.openxmlformats.org/officeDocument/2006/relationships" r:id="rId80"/>
              </a:graphicData>
            </a:graphic>
          </wp:inline>
        </w:drawing>
      </w:r>
    </w:p>
    <w:p w14:paraId="2E06E957" w14:textId="77777777" w:rsidR="00F0564A" w:rsidRPr="001A7785" w:rsidRDefault="00F0564A" w:rsidP="00F0564A">
      <w:pPr>
        <w:pStyle w:val="Heading4"/>
        <w:rPr>
          <w:rFonts w:ascii="CMU Bright" w:hAnsi="CMU Bright" w:cs="CMU Bright"/>
          <w:lang w:bidi="ar-SA"/>
        </w:rPr>
      </w:pPr>
      <w:r w:rsidRPr="001A7785">
        <w:rPr>
          <w:rFonts w:ascii="CMU Bright" w:hAnsi="CMU Bright" w:cs="CMU Bright"/>
          <w:lang w:bidi="ar-SA"/>
        </w:rPr>
        <w:lastRenderedPageBreak/>
        <w:t xml:space="preserve">Results against chosen values of </w:t>
      </w:r>
      <w:r w:rsidRPr="001A7785">
        <w:rPr>
          <w:rFonts w:ascii="CMU Bright" w:hAnsi="CMU Bright" w:cs="CMU Bright"/>
          <w:position w:val="-4"/>
          <w:lang w:bidi="ar-SA"/>
        </w:rPr>
        <w:object w:dxaOrig="160" w:dyaOrig="180" w14:anchorId="7E2A0B78">
          <v:shape id="_x0000_i1055" type="#_x0000_t75" style="width:8.5pt;height:9.5pt" o:ole="">
            <v:imagedata r:id="rId81" o:title=""/>
          </v:shape>
          <o:OLEObject Type="Embed" ProgID="Equation.DSMT4" ShapeID="_x0000_i1055" DrawAspect="Content" ObjectID="_1615242205" r:id="rId82"/>
        </w:object>
      </w:r>
      <w:r w:rsidRPr="001A7785">
        <w:rPr>
          <w:rFonts w:ascii="CMU Bright" w:hAnsi="CMU Bright" w:cs="CMU Bright"/>
          <w:lang w:bidi="ar-SA"/>
        </w:rPr>
        <w:t xml:space="preserve"> </w:t>
      </w:r>
    </w:p>
    <w:p w14:paraId="14C3172E" w14:textId="1CD4F1A8" w:rsidR="00F0564A" w:rsidRPr="001A7785" w:rsidRDefault="00B467A8" w:rsidP="00B803EF">
      <w:pPr>
        <w:rPr>
          <w:rFonts w:ascii="CMU Bright" w:hAnsi="CMU Bright" w:cs="CMU Bright"/>
        </w:rPr>
      </w:pPr>
      <w:r w:rsidRPr="001A7785">
        <w:rPr>
          <w:rFonts w:ascii="CMU Bright" w:hAnsi="CMU Bright" w:cs="CMU Bright"/>
          <w:noProof/>
        </w:rPr>
        <w:drawing>
          <wp:inline distT="0" distB="0" distL="0" distR="0" wp14:anchorId="30478BC8" wp14:editId="21CC2EF4">
            <wp:extent cx="5929745" cy="3498273"/>
            <wp:effectExtent l="0" t="0" r="0" b="6985"/>
            <wp:docPr id="32" name="Chart 32"/>
            <wp:cNvGraphicFramePr/>
            <a:graphic xmlns:a="http://schemas.openxmlformats.org/drawingml/2006/main">
              <a:graphicData uri="http://schemas.openxmlformats.org/drawingml/2006/chart">
                <c:chart xmlns:c="http://schemas.openxmlformats.org/drawingml/2006/chart" xmlns:r="http://schemas.openxmlformats.org/officeDocument/2006/relationships" r:id="rId83"/>
              </a:graphicData>
            </a:graphic>
          </wp:inline>
        </w:drawing>
      </w:r>
    </w:p>
    <w:p w14:paraId="155ACCFE" w14:textId="64891D80" w:rsidR="003F36E7" w:rsidRPr="001A7785" w:rsidRDefault="003F36E7" w:rsidP="003F36E7">
      <w:pPr>
        <w:pStyle w:val="Heading4"/>
        <w:rPr>
          <w:rFonts w:ascii="CMU Bright" w:hAnsi="CMU Bright" w:cs="CMU Bright"/>
          <w:lang w:bidi="ar-SA"/>
        </w:rPr>
      </w:pPr>
      <w:r w:rsidRPr="001A7785">
        <w:rPr>
          <w:rFonts w:ascii="CMU Bright" w:hAnsi="CMU Bright" w:cs="CMU Bright"/>
          <w:lang w:bidi="ar-SA"/>
        </w:rPr>
        <w:t xml:space="preserve">Results against chosen values of </w:t>
      </w:r>
      <w:r w:rsidRPr="001A7785">
        <w:rPr>
          <w:rFonts w:ascii="CMU Bright" w:hAnsi="CMU Bright" w:cs="CMU Bright"/>
          <w:position w:val="-4"/>
          <w:lang w:bidi="ar-SA"/>
        </w:rPr>
        <w:object w:dxaOrig="160" w:dyaOrig="180" w14:anchorId="1F86E70E">
          <v:shape id="_x0000_i1056" type="#_x0000_t75" style="width:8.5pt;height:9.5pt" o:ole="">
            <v:imagedata r:id="rId81" o:title=""/>
          </v:shape>
          <o:OLEObject Type="Embed" ProgID="Equation.DSMT4" ShapeID="_x0000_i1056" DrawAspect="Content" ObjectID="_1615242206" r:id="rId84"/>
        </w:object>
      </w:r>
      <w:r w:rsidRPr="001A7785">
        <w:rPr>
          <w:rFonts w:ascii="CMU Bright" w:hAnsi="CMU Bright" w:cs="CMU Bright"/>
          <w:lang w:bidi="ar-SA"/>
        </w:rPr>
        <w:t xml:space="preserve"> after retraining of the network for 20 epochs</w:t>
      </w:r>
    </w:p>
    <w:p w14:paraId="0B86B4BF" w14:textId="1CC46A30" w:rsidR="00F0564A" w:rsidRPr="001A7785" w:rsidRDefault="003F36E7" w:rsidP="00B803EF">
      <w:pPr>
        <w:rPr>
          <w:rFonts w:ascii="CMU Bright" w:hAnsi="CMU Bright" w:cs="CMU Bright"/>
        </w:rPr>
      </w:pPr>
      <w:r w:rsidRPr="001A7785">
        <w:rPr>
          <w:rFonts w:ascii="CMU Bright" w:hAnsi="CMU Bright" w:cs="CMU Bright"/>
          <w:noProof/>
        </w:rPr>
        <w:drawing>
          <wp:inline distT="0" distB="0" distL="0" distR="0" wp14:anchorId="362A6BDC" wp14:editId="631476DC">
            <wp:extent cx="6102927" cy="3803073"/>
            <wp:effectExtent l="0" t="0" r="0" b="6985"/>
            <wp:docPr id="41" name="Chart 41"/>
            <wp:cNvGraphicFramePr/>
            <a:graphic xmlns:a="http://schemas.openxmlformats.org/drawingml/2006/main">
              <a:graphicData uri="http://schemas.openxmlformats.org/drawingml/2006/chart">
                <c:chart xmlns:c="http://schemas.openxmlformats.org/drawingml/2006/chart" xmlns:r="http://schemas.openxmlformats.org/officeDocument/2006/relationships" r:id="rId85"/>
              </a:graphicData>
            </a:graphic>
          </wp:inline>
        </w:drawing>
      </w:r>
    </w:p>
    <w:p w14:paraId="08CB07B9" w14:textId="656EF4F3" w:rsidR="00F0564A" w:rsidRPr="001A7785" w:rsidRDefault="00F0564A" w:rsidP="00B803EF">
      <w:pPr>
        <w:rPr>
          <w:rFonts w:ascii="CMU Bright" w:hAnsi="CMU Bright" w:cs="CMU Bright"/>
        </w:rPr>
      </w:pPr>
    </w:p>
    <w:p w14:paraId="3FFF27B4" w14:textId="787662C9" w:rsidR="000959FA" w:rsidRPr="001A7785" w:rsidRDefault="000959FA" w:rsidP="000959FA">
      <w:pPr>
        <w:pStyle w:val="Heading4"/>
        <w:rPr>
          <w:rFonts w:ascii="CMU Bright" w:hAnsi="CMU Bright" w:cs="CMU Bright"/>
          <w:lang w:bidi="ar-SA"/>
        </w:rPr>
      </w:pPr>
      <w:r w:rsidRPr="001A7785">
        <w:rPr>
          <w:rFonts w:ascii="CMU Bright" w:hAnsi="CMU Bright" w:cs="CMU Bright"/>
          <w:lang w:bidi="ar-SA"/>
        </w:rPr>
        <w:lastRenderedPageBreak/>
        <w:t>Accuracy Loss before and after retraining of the network for 20 epochs</w:t>
      </w:r>
    </w:p>
    <w:p w14:paraId="6CB802DD" w14:textId="3DAD3C70" w:rsidR="000959FA" w:rsidRPr="001A7785" w:rsidRDefault="000959FA" w:rsidP="00B803EF">
      <w:pPr>
        <w:rPr>
          <w:rFonts w:ascii="CMU Bright" w:hAnsi="CMU Bright" w:cs="CMU Bright"/>
        </w:rPr>
      </w:pPr>
    </w:p>
    <w:p w14:paraId="39F46AEE" w14:textId="09FDCCAB" w:rsidR="000959FA" w:rsidRPr="001A7785" w:rsidRDefault="000959FA" w:rsidP="00B803EF">
      <w:pPr>
        <w:rPr>
          <w:rFonts w:ascii="CMU Bright" w:hAnsi="CMU Bright" w:cs="CMU Bright"/>
        </w:rPr>
      </w:pPr>
      <w:r w:rsidRPr="001A7785">
        <w:rPr>
          <w:rFonts w:ascii="CMU Bright" w:hAnsi="CMU Bright" w:cs="CMU Bright"/>
          <w:noProof/>
        </w:rPr>
        <w:drawing>
          <wp:inline distT="0" distB="0" distL="0" distR="0" wp14:anchorId="68A18134" wp14:editId="71A20CA9">
            <wp:extent cx="5731510" cy="3802380"/>
            <wp:effectExtent l="0" t="0" r="2540" b="7620"/>
            <wp:docPr id="42" name="Chart 42"/>
            <wp:cNvGraphicFramePr/>
            <a:graphic xmlns:a="http://schemas.openxmlformats.org/drawingml/2006/main">
              <a:graphicData uri="http://schemas.openxmlformats.org/drawingml/2006/chart">
                <c:chart xmlns:c="http://schemas.openxmlformats.org/drawingml/2006/chart" xmlns:r="http://schemas.openxmlformats.org/officeDocument/2006/relationships" r:id="rId86"/>
              </a:graphicData>
            </a:graphic>
          </wp:inline>
        </w:drawing>
      </w:r>
    </w:p>
    <w:p w14:paraId="25AF4E32" w14:textId="33075F10" w:rsidR="00F0564A" w:rsidRPr="001A7785" w:rsidRDefault="00F0564A" w:rsidP="00F0564A">
      <w:pPr>
        <w:pStyle w:val="Heading3"/>
        <w:rPr>
          <w:rFonts w:ascii="CMU Bright" w:hAnsi="CMU Bright" w:cs="CMU Bright"/>
          <w:lang w:bidi="ar-SA"/>
        </w:rPr>
      </w:pPr>
      <w:bookmarkStart w:id="36" w:name="_Toc4442582"/>
      <w:bookmarkStart w:id="37" w:name="_Toc4536342"/>
      <w:r w:rsidRPr="001A7785">
        <w:rPr>
          <w:rFonts w:ascii="CMU Bright" w:hAnsi="CMU Bright" w:cs="CMU Bright"/>
          <w:lang w:bidi="ar-SA"/>
        </w:rPr>
        <w:lastRenderedPageBreak/>
        <w:t>P=2, Ones Range of [1,2] inclusive</w:t>
      </w:r>
      <w:bookmarkEnd w:id="36"/>
      <w:bookmarkEnd w:id="37"/>
      <w:r w:rsidRPr="001A7785">
        <w:rPr>
          <w:rFonts w:ascii="CMU Bright" w:hAnsi="CMU Bright" w:cs="CMU Bright"/>
          <w:lang w:bidi="ar-SA"/>
        </w:rPr>
        <w:t xml:space="preserve"> </w:t>
      </w:r>
    </w:p>
    <w:p w14:paraId="1F45C467" w14:textId="77777777" w:rsidR="00F0564A" w:rsidRPr="001A7785" w:rsidRDefault="00F0564A" w:rsidP="00F0564A">
      <w:pPr>
        <w:pStyle w:val="Heading4"/>
        <w:rPr>
          <w:rFonts w:ascii="CMU Bright" w:hAnsi="CMU Bright" w:cs="CMU Bright"/>
          <w:lang w:bidi="ar-SA"/>
        </w:rPr>
      </w:pPr>
      <w:r w:rsidRPr="001A7785">
        <w:rPr>
          <w:rFonts w:ascii="CMU Bright" w:hAnsi="CMU Bright" w:cs="CMU Bright"/>
          <w:lang w:bidi="ar-SA"/>
        </w:rPr>
        <w:t>Mode Breakdown</w:t>
      </w:r>
    </w:p>
    <w:p w14:paraId="21C3D118" w14:textId="1C68C6B6" w:rsidR="00150966" w:rsidRPr="001A7785" w:rsidRDefault="00CA73A4" w:rsidP="00B803EF">
      <w:pPr>
        <w:rPr>
          <w:rFonts w:ascii="CMU Bright" w:hAnsi="CMU Bright" w:cs="CMU Bright"/>
        </w:rPr>
      </w:pPr>
      <w:r w:rsidRPr="001A7785">
        <w:rPr>
          <w:rFonts w:ascii="CMU Bright" w:hAnsi="CMU Bright" w:cs="CMU Bright"/>
          <w:noProof/>
        </w:rPr>
        <w:drawing>
          <wp:inline distT="0" distB="0" distL="0" distR="0" wp14:anchorId="7A9BE485" wp14:editId="5E02747C">
            <wp:extent cx="5731510" cy="4668982"/>
            <wp:effectExtent l="0" t="0" r="2540" b="17780"/>
            <wp:docPr id="47" name="Chart 47"/>
            <wp:cNvGraphicFramePr/>
            <a:graphic xmlns:a="http://schemas.openxmlformats.org/drawingml/2006/main">
              <a:graphicData uri="http://schemas.openxmlformats.org/drawingml/2006/chart">
                <c:chart xmlns:c="http://schemas.openxmlformats.org/drawingml/2006/chart" xmlns:r="http://schemas.openxmlformats.org/officeDocument/2006/relationships" r:id="rId87"/>
              </a:graphicData>
            </a:graphic>
          </wp:inline>
        </w:drawing>
      </w:r>
    </w:p>
    <w:p w14:paraId="17B17207" w14:textId="77777777" w:rsidR="00F0564A" w:rsidRPr="001A7785" w:rsidRDefault="00F0564A" w:rsidP="00F0564A">
      <w:pPr>
        <w:pStyle w:val="Heading4"/>
        <w:rPr>
          <w:rFonts w:ascii="CMU Bright" w:hAnsi="CMU Bright" w:cs="CMU Bright"/>
          <w:lang w:bidi="ar-SA"/>
        </w:rPr>
      </w:pPr>
      <w:r w:rsidRPr="001A7785">
        <w:rPr>
          <w:rFonts w:ascii="CMU Bright" w:hAnsi="CMU Bright" w:cs="CMU Bright"/>
          <w:lang w:bidi="ar-SA"/>
        </w:rPr>
        <w:t xml:space="preserve">Results against chosen values of </w:t>
      </w:r>
      <w:r w:rsidRPr="001A7785">
        <w:rPr>
          <w:rFonts w:ascii="CMU Bright" w:hAnsi="CMU Bright" w:cs="CMU Bright"/>
          <w:position w:val="-4"/>
          <w:lang w:bidi="ar-SA"/>
        </w:rPr>
        <w:object w:dxaOrig="160" w:dyaOrig="180" w14:anchorId="1A3C55BA">
          <v:shape id="_x0000_i1057" type="#_x0000_t75" style="width:8.5pt;height:9.5pt" o:ole="">
            <v:imagedata r:id="rId81" o:title=""/>
          </v:shape>
          <o:OLEObject Type="Embed" ProgID="Equation.DSMT4" ShapeID="_x0000_i1057" DrawAspect="Content" ObjectID="_1615242207" r:id="rId88"/>
        </w:object>
      </w:r>
      <w:r w:rsidRPr="001A7785">
        <w:rPr>
          <w:rFonts w:ascii="CMU Bright" w:hAnsi="CMU Bright" w:cs="CMU Bright"/>
          <w:lang w:bidi="ar-SA"/>
        </w:rPr>
        <w:t xml:space="preserve"> </w:t>
      </w:r>
    </w:p>
    <w:p w14:paraId="58F9AD1E" w14:textId="1C2CE998" w:rsidR="00F0564A" w:rsidRPr="001A7785" w:rsidRDefault="00CA73A4" w:rsidP="00F0564A">
      <w:pPr>
        <w:jc w:val="center"/>
        <w:rPr>
          <w:rFonts w:ascii="CMU Bright" w:hAnsi="CMU Bright" w:cs="CMU Bright"/>
        </w:rPr>
      </w:pPr>
      <w:r w:rsidRPr="001A7785">
        <w:rPr>
          <w:rFonts w:ascii="CMU Bright" w:hAnsi="CMU Bright" w:cs="CMU Bright"/>
          <w:noProof/>
        </w:rPr>
        <w:drawing>
          <wp:inline distT="0" distB="0" distL="0" distR="0" wp14:anchorId="020A2A57" wp14:editId="022679DF">
            <wp:extent cx="4572000" cy="2673626"/>
            <wp:effectExtent l="0" t="0" r="0" b="0"/>
            <wp:docPr id="46" name="Chart 46"/>
            <wp:cNvGraphicFramePr/>
            <a:graphic xmlns:a="http://schemas.openxmlformats.org/drawingml/2006/main">
              <a:graphicData uri="http://schemas.openxmlformats.org/drawingml/2006/chart">
                <c:chart xmlns:c="http://schemas.openxmlformats.org/drawingml/2006/chart" xmlns:r="http://schemas.openxmlformats.org/officeDocument/2006/relationships" r:id="rId89"/>
              </a:graphicData>
            </a:graphic>
          </wp:inline>
        </w:drawing>
      </w:r>
    </w:p>
    <w:p w14:paraId="70C15B6C" w14:textId="23CB10A1" w:rsidR="00842332" w:rsidRPr="001A7785" w:rsidRDefault="00B803EF" w:rsidP="00B803EF">
      <w:pPr>
        <w:pStyle w:val="Heading2"/>
        <w:rPr>
          <w:rFonts w:ascii="CMU Bright" w:hAnsi="CMU Bright" w:cs="CMU Bright"/>
        </w:rPr>
      </w:pPr>
      <w:bookmarkStart w:id="38" w:name="_Toc4442583"/>
      <w:bookmarkStart w:id="39" w:name="_Toc4536343"/>
      <w:proofErr w:type="spellStart"/>
      <w:r w:rsidRPr="001A7785">
        <w:rPr>
          <w:rFonts w:ascii="CMU Bright" w:hAnsi="CMU Bright" w:cs="CMU Bright"/>
        </w:rPr>
        <w:lastRenderedPageBreak/>
        <w:t>ResNet</w:t>
      </w:r>
      <w:proofErr w:type="spellEnd"/>
      <w:r w:rsidR="00842332" w:rsidRPr="001A7785">
        <w:rPr>
          <w:rFonts w:ascii="CMU Bright" w:hAnsi="CMU Bright" w:cs="CMU Bright"/>
        </w:rPr>
        <w:t>, CIFAR10, 17 Spatial layers</w:t>
      </w:r>
      <w:bookmarkEnd w:id="38"/>
      <w:bookmarkEnd w:id="39"/>
    </w:p>
    <w:p w14:paraId="0F9547D2" w14:textId="09FE36A5" w:rsidR="00B803EF" w:rsidRPr="001A7785" w:rsidRDefault="00842332" w:rsidP="00842332">
      <w:pPr>
        <w:rPr>
          <w:rFonts w:ascii="CMU Bright" w:hAnsi="CMU Bright" w:cs="CMU Bright"/>
          <w:color w:val="000000"/>
          <w:lang w:bidi="ar-SA"/>
        </w:rPr>
      </w:pPr>
      <w:r w:rsidRPr="001A7785">
        <w:rPr>
          <w:rFonts w:ascii="CMU Bright" w:hAnsi="CMU Bright" w:cs="CMU Bright"/>
          <w:lang w:bidi="ar-SA"/>
        </w:rPr>
        <w:t xml:space="preserve">Network was trained to a 93.5% 1-0 classification accuracy on CIFAR10 (10 classes). We test our various optimization modes in contrast to the baseline result achieved in </w:t>
      </w:r>
      <w:sdt>
        <w:sdtPr>
          <w:rPr>
            <w:rFonts w:ascii="CMU Bright" w:hAnsi="CMU Bright" w:cs="CMU Bright"/>
            <w:lang w:bidi="ar-SA"/>
          </w:rPr>
          <w:id w:val="-360981022"/>
          <w:citation/>
        </w:sdtPr>
        <w:sdtContent>
          <w:r w:rsidRPr="001A7785">
            <w:rPr>
              <w:rFonts w:ascii="CMU Bright" w:hAnsi="CMU Bright" w:cs="CMU Bright"/>
              <w:lang w:bidi="ar-SA"/>
            </w:rPr>
            <w:fldChar w:fldCharType="begin"/>
          </w:r>
          <w:r w:rsidRPr="001A7785">
            <w:rPr>
              <w:rFonts w:ascii="CMU Bright" w:hAnsi="CMU Bright" w:cs="CMU Bright"/>
              <w:lang w:bidi="ar-SA"/>
            </w:rPr>
            <w:instrText xml:space="preserve"> CITATION Gil \l 1033 </w:instrText>
          </w:r>
          <w:r w:rsidRPr="001A7785">
            <w:rPr>
              <w:rFonts w:ascii="CMU Bright" w:hAnsi="CMU Bright" w:cs="CMU Bright"/>
              <w:lang w:bidi="ar-SA"/>
            </w:rPr>
            <w:fldChar w:fldCharType="separate"/>
          </w:r>
          <w:r w:rsidR="00EA697F" w:rsidRPr="001A7785">
            <w:rPr>
              <w:rFonts w:ascii="CMU Bright" w:hAnsi="CMU Bright" w:cs="CMU Bright"/>
              <w:noProof/>
              <w:lang w:bidi="ar-SA"/>
            </w:rPr>
            <w:t>[1]</w:t>
          </w:r>
          <w:r w:rsidRPr="001A7785">
            <w:rPr>
              <w:rFonts w:ascii="CMU Bright" w:hAnsi="CMU Bright" w:cs="CMU Bright"/>
              <w:lang w:bidi="ar-SA"/>
            </w:rPr>
            <w:fldChar w:fldCharType="end"/>
          </w:r>
        </w:sdtContent>
      </w:sdt>
      <w:r w:rsidRPr="001A7785">
        <w:rPr>
          <w:rFonts w:ascii="CMU Bright" w:hAnsi="CMU Bright" w:cs="CMU Bright"/>
          <w:lang w:bidi="ar-SA"/>
        </w:rPr>
        <w:t xml:space="preserve"> - </w:t>
      </w:r>
      <w:r w:rsidRPr="001A7785">
        <w:rPr>
          <w:rFonts w:ascii="CMU Bright" w:hAnsi="CMU Bright" w:cs="CMU Bright"/>
          <w:color w:val="000000"/>
          <w:lang w:bidi="ar-SA"/>
        </w:rPr>
        <w:t xml:space="preserve"> </w:t>
      </w:r>
      <w:r w:rsidRPr="001A7785">
        <w:rPr>
          <w:rFonts w:ascii="CMU Bright" w:hAnsi="CMU Bright" w:cs="CMU Bright"/>
          <w:lang w:bidi="ar-SA"/>
        </w:rPr>
        <w:t>a uniform network diagonal mask</w:t>
      </w:r>
      <w:r w:rsidR="00B803EF" w:rsidRPr="001A7785">
        <w:rPr>
          <w:rFonts w:ascii="CMU Bright" w:hAnsi="CMU Bright" w:cs="CMU Bright"/>
          <w:lang w:bidi="ar-SA"/>
        </w:rPr>
        <w:t>. We receive a 3.5</w:t>
      </w:r>
      <w:r w:rsidRPr="001A7785">
        <w:rPr>
          <w:rFonts w:ascii="CMU Bright" w:hAnsi="CMU Bright" w:cs="CMU Bright"/>
          <w:lang w:bidi="ar-SA"/>
        </w:rPr>
        <w:t>%</w:t>
      </w:r>
      <w:r w:rsidR="00B803EF" w:rsidRPr="001A7785">
        <w:rPr>
          <w:rFonts w:ascii="CMU Bright" w:hAnsi="CMU Bright" w:cs="CMU Bright"/>
          <w:lang w:bidi="ar-SA"/>
        </w:rPr>
        <w:t xml:space="preserve"> decrease in accuracy, with 23.5% </w:t>
      </w:r>
      <w:r w:rsidRPr="001A7785">
        <w:rPr>
          <w:rFonts w:ascii="CMU Bright" w:hAnsi="CMU Bright" w:cs="CMU Bright"/>
          <w:lang w:bidi="ar-SA"/>
        </w:rPr>
        <w:t>MAC operations</w:t>
      </w:r>
      <w:r w:rsidR="00B803EF" w:rsidRPr="001A7785">
        <w:rPr>
          <w:rFonts w:ascii="CMU Bright" w:hAnsi="CMU Bright" w:cs="CMU Bright"/>
          <w:lang w:bidi="ar-SA"/>
        </w:rPr>
        <w:t xml:space="preserve"> saved</w:t>
      </w:r>
      <w:r w:rsidRPr="001A7785">
        <w:rPr>
          <w:rFonts w:ascii="CMU Bright" w:hAnsi="CMU Bright" w:cs="CMU Bright"/>
          <w:lang w:bidi="ar-SA"/>
        </w:rPr>
        <w:t xml:space="preserve"> for this configuration. GT parameter is set to a constant 10. </w:t>
      </w:r>
    </w:p>
    <w:p w14:paraId="6A51D9EC" w14:textId="073445A7" w:rsidR="00B803EF" w:rsidRPr="001A7785" w:rsidRDefault="00842332" w:rsidP="00B803EF">
      <w:pPr>
        <w:pStyle w:val="Heading3"/>
        <w:rPr>
          <w:rFonts w:ascii="CMU Bright" w:hAnsi="CMU Bright" w:cs="CMU Bright"/>
          <w:lang w:bidi="ar-SA"/>
        </w:rPr>
      </w:pPr>
      <w:bookmarkStart w:id="40" w:name="_Toc4442584"/>
      <w:bookmarkStart w:id="41" w:name="_Toc4536344"/>
      <w:r w:rsidRPr="001A7785">
        <w:rPr>
          <w:rFonts w:ascii="CMU Bright" w:hAnsi="CMU Bright" w:cs="CMU Bright"/>
          <w:lang w:bidi="ar-SA"/>
        </w:rPr>
        <w:t>P=2, Ones Range of [1,2] inclusive</w:t>
      </w:r>
      <w:bookmarkEnd w:id="40"/>
      <w:bookmarkEnd w:id="41"/>
      <w:r w:rsidRPr="001A7785">
        <w:rPr>
          <w:rFonts w:ascii="CMU Bright" w:hAnsi="CMU Bright" w:cs="CMU Bright"/>
          <w:lang w:bidi="ar-SA"/>
        </w:rPr>
        <w:t xml:space="preserve"> </w:t>
      </w:r>
    </w:p>
    <w:p w14:paraId="21234AEB" w14:textId="1715C829" w:rsidR="00842332" w:rsidRPr="001A7785" w:rsidRDefault="00842332" w:rsidP="00842332">
      <w:pPr>
        <w:pStyle w:val="Heading4"/>
        <w:rPr>
          <w:rFonts w:ascii="CMU Bright" w:hAnsi="CMU Bright" w:cs="CMU Bright"/>
          <w:lang w:bidi="ar-SA"/>
        </w:rPr>
      </w:pPr>
      <w:r w:rsidRPr="001A7785">
        <w:rPr>
          <w:rFonts w:ascii="CMU Bright" w:hAnsi="CMU Bright" w:cs="CMU Bright"/>
          <w:lang w:bidi="ar-SA"/>
        </w:rPr>
        <w:t>Mode Breakdown</w:t>
      </w:r>
    </w:p>
    <w:p w14:paraId="02555013" w14:textId="475120D0" w:rsidR="00B803EF" w:rsidRPr="001A7785" w:rsidRDefault="00B803EF" w:rsidP="00B803EF">
      <w:pPr>
        <w:jc w:val="center"/>
        <w:rPr>
          <w:rFonts w:ascii="CMU Bright" w:hAnsi="CMU Bright" w:cs="CMU Bright"/>
          <w:lang w:bidi="ar-SA"/>
        </w:rPr>
      </w:pPr>
      <w:r w:rsidRPr="001A7785">
        <w:rPr>
          <w:rFonts w:ascii="CMU Bright" w:hAnsi="CMU Bright" w:cs="CMU Bright"/>
          <w:noProof/>
        </w:rPr>
        <w:drawing>
          <wp:inline distT="0" distB="0" distL="0" distR="0" wp14:anchorId="5767B1AD" wp14:editId="40C368C8">
            <wp:extent cx="5731510" cy="5557520"/>
            <wp:effectExtent l="0" t="0" r="2540" b="5080"/>
            <wp:docPr id="19" name="Chart 19"/>
            <wp:cNvGraphicFramePr/>
            <a:graphic xmlns:a="http://schemas.openxmlformats.org/drawingml/2006/main">
              <a:graphicData uri="http://schemas.openxmlformats.org/drawingml/2006/chart">
                <c:chart xmlns:c="http://schemas.openxmlformats.org/drawingml/2006/chart" xmlns:r="http://schemas.openxmlformats.org/officeDocument/2006/relationships" r:id="rId90"/>
              </a:graphicData>
            </a:graphic>
          </wp:inline>
        </w:drawing>
      </w:r>
    </w:p>
    <w:p w14:paraId="0E64B3CB" w14:textId="2794FEAA" w:rsidR="00842332" w:rsidRPr="001A7785" w:rsidRDefault="00842332" w:rsidP="00B803EF">
      <w:pPr>
        <w:jc w:val="center"/>
        <w:rPr>
          <w:rFonts w:ascii="CMU Bright" w:hAnsi="CMU Bright" w:cs="CMU Bright"/>
          <w:lang w:bidi="ar-SA"/>
        </w:rPr>
      </w:pPr>
    </w:p>
    <w:p w14:paraId="19FA9148" w14:textId="7B98E1E1" w:rsidR="00842332" w:rsidRPr="001A7785" w:rsidRDefault="00842332" w:rsidP="00842332">
      <w:pPr>
        <w:pStyle w:val="Heading4"/>
        <w:rPr>
          <w:rFonts w:ascii="CMU Bright" w:hAnsi="CMU Bright" w:cs="CMU Bright"/>
          <w:lang w:bidi="ar-SA"/>
        </w:rPr>
      </w:pPr>
      <w:r w:rsidRPr="001A7785">
        <w:rPr>
          <w:rFonts w:ascii="CMU Bright" w:hAnsi="CMU Bright" w:cs="CMU Bright"/>
          <w:lang w:bidi="ar-SA"/>
        </w:rPr>
        <w:lastRenderedPageBreak/>
        <w:t xml:space="preserve">Results against chosen values of </w:t>
      </w:r>
      <w:r w:rsidRPr="001A7785">
        <w:rPr>
          <w:rFonts w:ascii="CMU Bright" w:hAnsi="CMU Bright" w:cs="CMU Bright"/>
          <w:position w:val="-4"/>
          <w:lang w:bidi="ar-SA"/>
        </w:rPr>
        <w:object w:dxaOrig="160" w:dyaOrig="180" w14:anchorId="63BDDE71">
          <v:shape id="_x0000_i1058" type="#_x0000_t75" style="width:8.5pt;height:9.5pt" o:ole="">
            <v:imagedata r:id="rId81" o:title=""/>
          </v:shape>
          <o:OLEObject Type="Embed" ProgID="Equation.DSMT4" ShapeID="_x0000_i1058" DrawAspect="Content" ObjectID="_1615242208" r:id="rId91"/>
        </w:object>
      </w:r>
      <w:r w:rsidRPr="001A7785">
        <w:rPr>
          <w:rFonts w:ascii="CMU Bright" w:hAnsi="CMU Bright" w:cs="CMU Bright"/>
          <w:lang w:bidi="ar-SA"/>
        </w:rPr>
        <w:t xml:space="preserve"> </w:t>
      </w:r>
    </w:p>
    <w:p w14:paraId="74F5AE28" w14:textId="3DE19D72" w:rsidR="000779AD" w:rsidRPr="001A7785" w:rsidRDefault="00B803EF">
      <w:pPr>
        <w:rPr>
          <w:rFonts w:ascii="CMU Bright" w:hAnsi="CMU Bright" w:cs="CMU Bright"/>
        </w:rPr>
      </w:pPr>
      <w:r w:rsidRPr="001A7785">
        <w:rPr>
          <w:rFonts w:ascii="CMU Bright" w:hAnsi="CMU Bright" w:cs="CMU Bright"/>
          <w:noProof/>
        </w:rPr>
        <w:drawing>
          <wp:inline distT="0" distB="0" distL="0" distR="0" wp14:anchorId="0D0CDB36" wp14:editId="3F84032B">
            <wp:extent cx="5930900" cy="3587750"/>
            <wp:effectExtent l="0" t="0" r="0" b="0"/>
            <wp:docPr id="22" name="Chart 22"/>
            <wp:cNvGraphicFramePr/>
            <a:graphic xmlns:a="http://schemas.openxmlformats.org/drawingml/2006/main">
              <a:graphicData uri="http://schemas.openxmlformats.org/drawingml/2006/chart">
                <c:chart xmlns:c="http://schemas.openxmlformats.org/drawingml/2006/chart" xmlns:r="http://schemas.openxmlformats.org/officeDocument/2006/relationships" r:id="rId92"/>
              </a:graphicData>
            </a:graphic>
          </wp:inline>
        </w:drawing>
      </w:r>
    </w:p>
    <w:p w14:paraId="1361F39C" w14:textId="74F488B6" w:rsidR="00842332" w:rsidRPr="001A7785" w:rsidRDefault="00453D5A" w:rsidP="00842332">
      <w:pPr>
        <w:pStyle w:val="Heading4"/>
        <w:rPr>
          <w:rFonts w:ascii="CMU Bright" w:hAnsi="CMU Bright" w:cs="CMU Bright"/>
          <w:lang w:bidi="ar-SA"/>
        </w:rPr>
      </w:pPr>
      <w:r w:rsidRPr="001A7785">
        <w:rPr>
          <w:rFonts w:ascii="CMU Bright" w:hAnsi="CMU Bright" w:cs="CMU Bright"/>
          <w:lang w:bidi="ar-SA"/>
        </w:rPr>
        <w:t>Layer by l</w:t>
      </w:r>
      <w:r w:rsidR="00842332" w:rsidRPr="001A7785">
        <w:rPr>
          <w:rFonts w:ascii="CMU Bright" w:hAnsi="CMU Bright" w:cs="CMU Bright"/>
          <w:lang w:bidi="ar-SA"/>
        </w:rPr>
        <w:t>ayer breakdown with Uniform Layer mode</w:t>
      </w:r>
    </w:p>
    <w:p w14:paraId="376E3369" w14:textId="6F948C46" w:rsidR="00842332" w:rsidRPr="001A7785" w:rsidRDefault="00842332" w:rsidP="00842332">
      <w:pPr>
        <w:jc w:val="center"/>
        <w:rPr>
          <w:rFonts w:ascii="CMU Bright" w:hAnsi="CMU Bright" w:cs="CMU Bright"/>
        </w:rPr>
      </w:pPr>
      <w:r w:rsidRPr="001A7785">
        <w:rPr>
          <w:rFonts w:ascii="CMU Bright" w:hAnsi="CMU Bright" w:cs="CMU Bright"/>
          <w:noProof/>
        </w:rPr>
        <w:drawing>
          <wp:inline distT="0" distB="0" distL="0" distR="0" wp14:anchorId="0932597C" wp14:editId="2C9B0854">
            <wp:extent cx="5965825" cy="2921000"/>
            <wp:effectExtent l="0" t="0" r="0" b="0"/>
            <wp:docPr id="24" name="Chart 24"/>
            <wp:cNvGraphicFramePr/>
            <a:graphic xmlns:a="http://schemas.openxmlformats.org/drawingml/2006/main">
              <a:graphicData uri="http://schemas.openxmlformats.org/drawingml/2006/chart">
                <c:chart xmlns:c="http://schemas.openxmlformats.org/drawingml/2006/chart" xmlns:r="http://schemas.openxmlformats.org/officeDocument/2006/relationships" r:id="rId93"/>
              </a:graphicData>
            </a:graphic>
          </wp:inline>
        </w:drawing>
      </w:r>
    </w:p>
    <w:p w14:paraId="30D64268" w14:textId="5D2C8322" w:rsidR="00842332" w:rsidRPr="001A7785" w:rsidRDefault="00842332" w:rsidP="00842332">
      <w:pPr>
        <w:jc w:val="center"/>
        <w:rPr>
          <w:rFonts w:ascii="CMU Bright" w:hAnsi="CMU Bright" w:cs="CMU Bright"/>
        </w:rPr>
      </w:pPr>
    </w:p>
    <w:p w14:paraId="0FAF96AE" w14:textId="263A278E" w:rsidR="00842332" w:rsidRPr="001A7785" w:rsidRDefault="00842332" w:rsidP="00842332">
      <w:pPr>
        <w:jc w:val="center"/>
        <w:rPr>
          <w:rFonts w:ascii="CMU Bright" w:hAnsi="CMU Bright" w:cs="CMU Bright"/>
        </w:rPr>
      </w:pPr>
    </w:p>
    <w:p w14:paraId="1D0B0F1F" w14:textId="4BBEE343" w:rsidR="00842332" w:rsidRPr="001A7785" w:rsidRDefault="00842332" w:rsidP="00842332">
      <w:pPr>
        <w:rPr>
          <w:rFonts w:ascii="CMU Bright" w:hAnsi="CMU Bright" w:cs="CMU Bright"/>
        </w:rPr>
      </w:pPr>
    </w:p>
    <w:p w14:paraId="1360F673" w14:textId="7E43DB3B" w:rsidR="00883F38" w:rsidRPr="001A7785" w:rsidRDefault="00842332" w:rsidP="00883F38">
      <w:pPr>
        <w:pStyle w:val="Heading4"/>
        <w:rPr>
          <w:rFonts w:ascii="CMU Bright" w:hAnsi="CMU Bright" w:cs="CMU Bright"/>
          <w:lang w:bidi="ar-SA"/>
        </w:rPr>
      </w:pPr>
      <w:r w:rsidRPr="001A7785">
        <w:rPr>
          <w:rFonts w:ascii="CMU Bright" w:hAnsi="CMU Bright" w:cs="CMU Bright"/>
          <w:lang w:bidi="ar-SA"/>
        </w:rPr>
        <w:lastRenderedPageBreak/>
        <w:t>Final Mask view – Uniform Filters optimization</w:t>
      </w:r>
      <w:r w:rsidR="00883F38" w:rsidRPr="001A7785">
        <w:rPr>
          <w:rFonts w:ascii="CMU Bright" w:hAnsi="CMU Bright" w:cs="CMU Bright"/>
          <w:lang w:bidi="ar-SA"/>
        </w:rPr>
        <w:t xml:space="preserve"> </w:t>
      </w:r>
    </w:p>
    <w:p w14:paraId="4C5DCC31" w14:textId="3069EE9E" w:rsidR="00842332" w:rsidRPr="001A7785" w:rsidRDefault="00883F38" w:rsidP="00842332">
      <w:pPr>
        <w:jc w:val="center"/>
        <w:rPr>
          <w:rFonts w:ascii="CMU Bright" w:hAnsi="CMU Bright" w:cs="CMU Bright"/>
          <w:lang w:bidi="ar-SA"/>
        </w:rPr>
      </w:pPr>
      <w:r w:rsidRPr="001A7785">
        <w:rPr>
          <w:rFonts w:ascii="CMU Bright" w:hAnsi="CMU Bright" w:cs="CMU Bright"/>
          <w:noProof/>
          <w:color w:val="000000"/>
          <w:sz w:val="24"/>
          <w:szCs w:val="24"/>
        </w:rPr>
        <w:drawing>
          <wp:anchor distT="0" distB="0" distL="114300" distR="114300" simplePos="0" relativeHeight="251668480" behindDoc="0" locked="0" layoutInCell="1" allowOverlap="1" wp14:anchorId="587973B8" wp14:editId="6AF3F18C">
            <wp:simplePos x="0" y="0"/>
            <wp:positionH relativeFrom="column">
              <wp:posOffset>-76200</wp:posOffset>
            </wp:positionH>
            <wp:positionV relativeFrom="paragraph">
              <wp:posOffset>615950</wp:posOffset>
            </wp:positionV>
            <wp:extent cx="969645" cy="1041400"/>
            <wp:effectExtent l="0" t="0" r="1905" b="6350"/>
            <wp:wrapNone/>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2">
                      <a:extLst>
                        <a:ext uri="{28A0092B-C50C-407E-A947-70E740481C1C}">
                          <a14:useLocalDpi xmlns:a14="http://schemas.microsoft.com/office/drawing/2010/main" val="0"/>
                        </a:ext>
                      </a:extLst>
                    </a:blip>
                    <a:srcRect l="70832" t="30701" r="2864" b="19072"/>
                    <a:stretch/>
                  </pic:blipFill>
                  <pic:spPr bwMode="auto">
                    <a:xfrm>
                      <a:off x="0" y="0"/>
                      <a:ext cx="969645" cy="104140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anchor>
        </w:drawing>
      </w:r>
      <w:r w:rsidR="00842332" w:rsidRPr="001A7785">
        <w:rPr>
          <w:rFonts w:ascii="CMU Bright" w:hAnsi="CMU Bright" w:cs="CMU Bright"/>
          <w:noProof/>
        </w:rPr>
        <w:drawing>
          <wp:inline distT="0" distB="0" distL="0" distR="0" wp14:anchorId="7D5B6738" wp14:editId="5380BD97">
            <wp:extent cx="3485573" cy="2760345"/>
            <wp:effectExtent l="0" t="0" r="635" b="1905"/>
            <wp:docPr id="2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1"/>
                    <pic:cNvPicPr>
                      <a:picLocks noChangeAspect="1"/>
                    </pic:cNvPicPr>
                  </pic:nvPicPr>
                  <pic:blipFill>
                    <a:blip r:embed="rId94"/>
                    <a:stretch>
                      <a:fillRect/>
                    </a:stretch>
                  </pic:blipFill>
                  <pic:spPr>
                    <a:xfrm>
                      <a:off x="0" y="0"/>
                      <a:ext cx="3511861" cy="2781164"/>
                    </a:xfrm>
                    <a:prstGeom prst="rect">
                      <a:avLst/>
                    </a:prstGeom>
                  </pic:spPr>
                </pic:pic>
              </a:graphicData>
            </a:graphic>
          </wp:inline>
        </w:drawing>
      </w:r>
    </w:p>
    <w:p w14:paraId="1944090C" w14:textId="739B2C95" w:rsidR="00883F38" w:rsidRPr="001A7785" w:rsidRDefault="00F0564A" w:rsidP="00F0564A">
      <w:pPr>
        <w:pStyle w:val="Heading4"/>
        <w:rPr>
          <w:rFonts w:ascii="CMU Bright" w:hAnsi="CMU Bright" w:cs="CMU Bright"/>
          <w:lang w:bidi="ar-SA"/>
        </w:rPr>
      </w:pPr>
      <w:r w:rsidRPr="001A7785">
        <w:rPr>
          <w:rFonts w:ascii="CMU Bright" w:hAnsi="CMU Bright" w:cs="CMU Bright"/>
          <w:noProof/>
          <w:color w:val="000000"/>
          <w:sz w:val="24"/>
          <w:szCs w:val="24"/>
        </w:rPr>
        <w:drawing>
          <wp:anchor distT="0" distB="0" distL="114300" distR="114300" simplePos="0" relativeHeight="251670528" behindDoc="0" locked="0" layoutInCell="1" allowOverlap="1" wp14:anchorId="41377C5C" wp14:editId="296F8105">
            <wp:simplePos x="0" y="0"/>
            <wp:positionH relativeFrom="column">
              <wp:posOffset>-581603</wp:posOffset>
            </wp:positionH>
            <wp:positionV relativeFrom="paragraph">
              <wp:posOffset>1082848</wp:posOffset>
            </wp:positionV>
            <wp:extent cx="984250" cy="1041400"/>
            <wp:effectExtent l="0" t="0" r="6350" b="6350"/>
            <wp:wrapNone/>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2">
                      <a:extLst>
                        <a:ext uri="{28A0092B-C50C-407E-A947-70E740481C1C}">
                          <a14:useLocalDpi xmlns:a14="http://schemas.microsoft.com/office/drawing/2010/main" val="0"/>
                        </a:ext>
                      </a:extLst>
                    </a:blip>
                    <a:srcRect l="36729" t="30701" r="36575" b="19072"/>
                    <a:stretch/>
                  </pic:blipFill>
                  <pic:spPr bwMode="auto">
                    <a:xfrm>
                      <a:off x="0" y="0"/>
                      <a:ext cx="984250" cy="104140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anchor>
        </w:drawing>
      </w:r>
      <w:r w:rsidR="00842332" w:rsidRPr="001A7785">
        <w:rPr>
          <w:rFonts w:ascii="CMU Bright" w:hAnsi="CMU Bright" w:cs="CMU Bright"/>
          <w:lang w:bidi="ar-SA"/>
        </w:rPr>
        <w:t>Final Mask view – Uniform Patch optimization</w:t>
      </w:r>
      <w:r w:rsidR="00883F38" w:rsidRPr="001A7785">
        <w:rPr>
          <w:rFonts w:ascii="CMU Bright" w:hAnsi="CMU Bright" w:cs="CMU Bright"/>
          <w:lang w:bidi="ar-SA"/>
        </w:rPr>
        <w:t xml:space="preserve">, Channel 0 of each </w:t>
      </w:r>
      <w:r w:rsidR="00842332" w:rsidRPr="001A7785">
        <w:rPr>
          <w:rFonts w:ascii="CMU Bright" w:hAnsi="CMU Bright" w:cs="CMU Bright"/>
          <w:noProof/>
        </w:rPr>
        <w:drawing>
          <wp:inline distT="0" distB="0" distL="0" distR="0" wp14:anchorId="3D0E92EC" wp14:editId="3B5F9DC3">
            <wp:extent cx="3750734" cy="2969920"/>
            <wp:effectExtent l="0" t="0" r="2540" b="1905"/>
            <wp:docPr id="2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
                    <pic:cNvPicPr>
                      <a:picLocks noChangeAspect="1"/>
                    </pic:cNvPicPr>
                  </pic:nvPicPr>
                  <pic:blipFill>
                    <a:blip r:embed="rId95"/>
                    <a:stretch>
                      <a:fillRect/>
                    </a:stretch>
                  </pic:blipFill>
                  <pic:spPr>
                    <a:xfrm>
                      <a:off x="0" y="0"/>
                      <a:ext cx="3775737" cy="2989718"/>
                    </a:xfrm>
                    <a:prstGeom prst="rect">
                      <a:avLst/>
                    </a:prstGeom>
                  </pic:spPr>
                </pic:pic>
              </a:graphicData>
            </a:graphic>
          </wp:inline>
        </w:drawing>
      </w:r>
    </w:p>
    <w:p w14:paraId="1276189A" w14:textId="30F3089C" w:rsidR="00883F38" w:rsidRPr="001A7785" w:rsidRDefault="00883F38" w:rsidP="00883F38">
      <w:pPr>
        <w:rPr>
          <w:rFonts w:ascii="CMU Bright" w:hAnsi="CMU Bright" w:cs="CMU Bright"/>
          <w:lang w:bidi="ar-SA"/>
        </w:rPr>
      </w:pPr>
    </w:p>
    <w:p w14:paraId="769E19AB" w14:textId="41409864" w:rsidR="00883F38" w:rsidRPr="001A7785" w:rsidRDefault="00883F38" w:rsidP="00883F38">
      <w:pPr>
        <w:rPr>
          <w:rFonts w:ascii="CMU Bright" w:hAnsi="CMU Bright" w:cs="CMU Bright"/>
          <w:lang w:bidi="ar-SA"/>
        </w:rPr>
      </w:pPr>
    </w:p>
    <w:p w14:paraId="66231C40" w14:textId="6BA00732" w:rsidR="00F0564A" w:rsidRPr="001A7785" w:rsidRDefault="00F0564A" w:rsidP="00883F38">
      <w:pPr>
        <w:rPr>
          <w:rFonts w:ascii="CMU Bright" w:hAnsi="CMU Bright" w:cs="CMU Bright"/>
          <w:lang w:bidi="ar-SA"/>
        </w:rPr>
      </w:pPr>
    </w:p>
    <w:p w14:paraId="7540F642" w14:textId="4F6BDD1A" w:rsidR="00F0564A" w:rsidRPr="001A7785" w:rsidRDefault="00F0564A" w:rsidP="00883F38">
      <w:pPr>
        <w:rPr>
          <w:rFonts w:ascii="CMU Bright" w:hAnsi="CMU Bright" w:cs="CMU Bright"/>
          <w:lang w:bidi="ar-SA"/>
        </w:rPr>
      </w:pPr>
    </w:p>
    <w:p w14:paraId="780E194A" w14:textId="2B0A01DC" w:rsidR="00F0564A" w:rsidRPr="001A7785" w:rsidRDefault="00F0564A" w:rsidP="00883F38">
      <w:pPr>
        <w:rPr>
          <w:rFonts w:ascii="CMU Bright" w:hAnsi="CMU Bright" w:cs="CMU Bright"/>
          <w:lang w:bidi="ar-SA"/>
        </w:rPr>
      </w:pPr>
    </w:p>
    <w:p w14:paraId="0A804EA8" w14:textId="54F65B69" w:rsidR="00F0564A" w:rsidRPr="001A7785" w:rsidRDefault="00F0564A" w:rsidP="00883F38">
      <w:pPr>
        <w:rPr>
          <w:rFonts w:ascii="CMU Bright" w:hAnsi="CMU Bright" w:cs="CMU Bright"/>
          <w:lang w:bidi="ar-SA"/>
        </w:rPr>
      </w:pPr>
    </w:p>
    <w:p w14:paraId="7D27A496" w14:textId="7119D814" w:rsidR="00883F38" w:rsidRPr="001A7785" w:rsidRDefault="00883F38" w:rsidP="00883F38">
      <w:pPr>
        <w:pStyle w:val="Heading4"/>
        <w:rPr>
          <w:rFonts w:ascii="CMU Bright" w:hAnsi="CMU Bright" w:cs="CMU Bright"/>
          <w:lang w:bidi="ar-SA"/>
        </w:rPr>
      </w:pPr>
      <w:r w:rsidRPr="001A7785">
        <w:rPr>
          <w:rFonts w:ascii="CMU Bright" w:hAnsi="CMU Bright" w:cs="CMU Bright"/>
          <w:lang w:bidi="ar-SA"/>
        </w:rPr>
        <w:lastRenderedPageBreak/>
        <w:t xml:space="preserve">Final Mask view – Uniform Patch optimization, kernel </w:t>
      </w:r>
      <w:proofErr w:type="spellStart"/>
      <w:r w:rsidRPr="001A7785">
        <w:rPr>
          <w:rFonts w:ascii="CMU Bright" w:hAnsi="CMU Bright" w:cs="CMU Bright"/>
          <w:lang w:bidi="ar-SA"/>
        </w:rPr>
        <w:t>ofmaps</w:t>
      </w:r>
      <w:proofErr w:type="spellEnd"/>
      <w:r w:rsidRPr="001A7785">
        <w:rPr>
          <w:rFonts w:ascii="CMU Bright" w:hAnsi="CMU Bright" w:cs="CMU Bright"/>
          <w:lang w:bidi="ar-SA"/>
        </w:rPr>
        <w:t xml:space="preserve"> of Layer 10 </w:t>
      </w:r>
    </w:p>
    <w:p w14:paraId="5184F54F" w14:textId="7C22F9AA" w:rsidR="009663E9" w:rsidRPr="001A7785" w:rsidRDefault="00883F38">
      <w:pPr>
        <w:rPr>
          <w:rFonts w:ascii="CMU Bright" w:hAnsi="CMU Bright" w:cs="CMU Bright"/>
        </w:rPr>
      </w:pPr>
      <w:r w:rsidRPr="001A7785">
        <w:rPr>
          <w:rFonts w:ascii="CMU Bright" w:hAnsi="CMU Bright" w:cs="CMU Bright"/>
          <w:noProof/>
          <w:color w:val="000000"/>
          <w:sz w:val="24"/>
          <w:szCs w:val="24"/>
        </w:rPr>
        <w:drawing>
          <wp:anchor distT="0" distB="0" distL="114300" distR="114300" simplePos="0" relativeHeight="251679744" behindDoc="0" locked="0" layoutInCell="1" allowOverlap="1" wp14:anchorId="3CD6159B" wp14:editId="505BA6D9">
            <wp:simplePos x="0" y="0"/>
            <wp:positionH relativeFrom="column">
              <wp:posOffset>-711893</wp:posOffset>
            </wp:positionH>
            <wp:positionV relativeFrom="paragraph">
              <wp:posOffset>1939521</wp:posOffset>
            </wp:positionV>
            <wp:extent cx="984250" cy="1041400"/>
            <wp:effectExtent l="0" t="0" r="6350" b="6350"/>
            <wp:wrapNone/>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2">
                      <a:extLst>
                        <a:ext uri="{28A0092B-C50C-407E-A947-70E740481C1C}">
                          <a14:useLocalDpi xmlns:a14="http://schemas.microsoft.com/office/drawing/2010/main" val="0"/>
                        </a:ext>
                      </a:extLst>
                    </a:blip>
                    <a:srcRect l="36729" t="30701" r="36575" b="19072"/>
                    <a:stretch/>
                  </pic:blipFill>
                  <pic:spPr bwMode="auto">
                    <a:xfrm>
                      <a:off x="0" y="0"/>
                      <a:ext cx="984250" cy="104140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anchor>
        </w:drawing>
      </w:r>
      <w:r w:rsidRPr="001A7785">
        <w:rPr>
          <w:rFonts w:ascii="CMU Bright" w:hAnsi="CMU Bright" w:cs="CMU Bright"/>
          <w:noProof/>
        </w:rPr>
        <w:drawing>
          <wp:anchor distT="0" distB="0" distL="114300" distR="114300" simplePos="0" relativeHeight="251671552" behindDoc="0" locked="0" layoutInCell="1" allowOverlap="1" wp14:anchorId="4984F75B" wp14:editId="4098BE0A">
            <wp:simplePos x="0" y="0"/>
            <wp:positionH relativeFrom="margin">
              <wp:posOffset>5715</wp:posOffset>
            </wp:positionH>
            <wp:positionV relativeFrom="paragraph">
              <wp:posOffset>14182</wp:posOffset>
            </wp:positionV>
            <wp:extent cx="5731510" cy="5800090"/>
            <wp:effectExtent l="0" t="0" r="2540" b="0"/>
            <wp:wrapNone/>
            <wp:docPr id="30" name="Content Placeholder 4"/>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5" name="Content Placeholder 4"/>
                    <pic:cNvPicPr>
                      <a:picLocks noGrp="1" noChangeAspect="1"/>
                    </pic:cNvPicPr>
                  </pic:nvPicPr>
                  <pic:blipFill>
                    <a:blip r:embed="rId96" cstate="print">
                      <a:extLst>
                        <a:ext uri="{28A0092B-C50C-407E-A947-70E740481C1C}">
                          <a14:useLocalDpi xmlns:a14="http://schemas.microsoft.com/office/drawing/2010/main" val="0"/>
                        </a:ext>
                      </a:extLst>
                    </a:blip>
                    <a:stretch>
                      <a:fillRect/>
                    </a:stretch>
                  </pic:blipFill>
                  <pic:spPr>
                    <a:xfrm>
                      <a:off x="0" y="0"/>
                      <a:ext cx="5731510" cy="5800090"/>
                    </a:xfrm>
                    <a:prstGeom prst="rect">
                      <a:avLst/>
                    </a:prstGeom>
                  </pic:spPr>
                </pic:pic>
              </a:graphicData>
            </a:graphic>
          </wp:anchor>
        </w:drawing>
      </w:r>
      <w:r w:rsidR="009663E9" w:rsidRPr="001A7785">
        <w:rPr>
          <w:rFonts w:ascii="CMU Bright" w:hAnsi="CMU Bright" w:cs="CMU Bright"/>
        </w:rPr>
        <w:br w:type="page"/>
      </w:r>
    </w:p>
    <w:p w14:paraId="7F5520E9" w14:textId="402952AD" w:rsidR="00883F38" w:rsidRPr="001A7785" w:rsidRDefault="00883F38" w:rsidP="00883F38">
      <w:pPr>
        <w:pStyle w:val="Heading4"/>
        <w:rPr>
          <w:rFonts w:ascii="CMU Bright" w:hAnsi="CMU Bright" w:cs="CMU Bright"/>
          <w:lang w:bidi="ar-SA"/>
        </w:rPr>
      </w:pPr>
      <w:r w:rsidRPr="001A7785">
        <w:rPr>
          <w:rFonts w:ascii="CMU Bright" w:hAnsi="CMU Bright" w:cs="CMU Bright"/>
          <w:lang w:bidi="ar-SA"/>
        </w:rPr>
        <w:lastRenderedPageBreak/>
        <w:t xml:space="preserve">Final Mask view – Max Granularity optimization, Channel 0 of each Layer. GT = 10. </w:t>
      </w:r>
    </w:p>
    <w:p w14:paraId="711EB053" w14:textId="47A3FAF1" w:rsidR="00883F38" w:rsidRPr="001A7785" w:rsidRDefault="00883F38" w:rsidP="00883F38">
      <w:pPr>
        <w:rPr>
          <w:rFonts w:ascii="CMU Bright" w:hAnsi="CMU Bright" w:cs="CMU Bright"/>
          <w:lang w:bidi="ar-SA"/>
        </w:rPr>
      </w:pPr>
      <w:r w:rsidRPr="001A7785">
        <w:rPr>
          <w:rFonts w:ascii="CMU Bright" w:hAnsi="CMU Bright" w:cs="CMU Bright"/>
          <w:noProof/>
          <w:color w:val="000000"/>
          <w:sz w:val="24"/>
          <w:szCs w:val="24"/>
        </w:rPr>
        <w:drawing>
          <wp:anchor distT="0" distB="0" distL="114300" distR="114300" simplePos="0" relativeHeight="251673600" behindDoc="0" locked="0" layoutInCell="1" allowOverlap="1" wp14:anchorId="5C4E70B9" wp14:editId="12168F66">
            <wp:simplePos x="0" y="0"/>
            <wp:positionH relativeFrom="column">
              <wp:posOffset>-592666</wp:posOffset>
            </wp:positionH>
            <wp:positionV relativeFrom="paragraph">
              <wp:posOffset>1412240</wp:posOffset>
            </wp:positionV>
            <wp:extent cx="1041400" cy="1041400"/>
            <wp:effectExtent l="0" t="0" r="6350" b="6350"/>
            <wp:wrapNone/>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2">
                      <a:extLst>
                        <a:ext uri="{28A0092B-C50C-407E-A947-70E740481C1C}">
                          <a14:useLocalDpi xmlns:a14="http://schemas.microsoft.com/office/drawing/2010/main" val="0"/>
                        </a:ext>
                      </a:extLst>
                    </a:blip>
                    <a:srcRect l="4520" t="30701" r="67233" b="19072"/>
                    <a:stretch/>
                  </pic:blipFill>
                  <pic:spPr bwMode="auto">
                    <a:xfrm>
                      <a:off x="0" y="0"/>
                      <a:ext cx="1041400" cy="1041400"/>
                    </a:xfrm>
                    <a:prstGeom prst="rect">
                      <a:avLst/>
                    </a:prstGeom>
                    <a:ln>
                      <a:noFill/>
                    </a:ln>
                    <a:extLst>
                      <a:ext uri="{53640926-AAD7-44D8-BBD7-CCE9431645EC}">
                        <a14:shadowObscured xmlns:a14="http://schemas.microsoft.com/office/drawing/2010/main"/>
                      </a:ext>
                    </a:extLst>
                  </pic:spPr>
                </pic:pic>
              </a:graphicData>
            </a:graphic>
          </wp:anchor>
        </w:drawing>
      </w:r>
      <w:r w:rsidRPr="001A7785">
        <w:rPr>
          <w:rFonts w:ascii="CMU Bright" w:hAnsi="CMU Bright" w:cs="CMU Bright"/>
          <w:noProof/>
        </w:rPr>
        <w:drawing>
          <wp:inline distT="0" distB="0" distL="0" distR="0" wp14:anchorId="399EAC35" wp14:editId="70682654">
            <wp:extent cx="5731510" cy="4538980"/>
            <wp:effectExtent l="0" t="0" r="2540" b="0"/>
            <wp:docPr id="31"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4"/>
                    <pic:cNvPicPr>
                      <a:picLocks noChangeAspect="1"/>
                    </pic:cNvPicPr>
                  </pic:nvPicPr>
                  <pic:blipFill>
                    <a:blip r:embed="rId97"/>
                    <a:stretch>
                      <a:fillRect/>
                    </a:stretch>
                  </pic:blipFill>
                  <pic:spPr>
                    <a:xfrm>
                      <a:off x="0" y="0"/>
                      <a:ext cx="5731510" cy="4538980"/>
                    </a:xfrm>
                    <a:prstGeom prst="rect">
                      <a:avLst/>
                    </a:prstGeom>
                  </pic:spPr>
                </pic:pic>
              </a:graphicData>
            </a:graphic>
          </wp:inline>
        </w:drawing>
      </w:r>
    </w:p>
    <w:p w14:paraId="03A38454" w14:textId="3338B83D" w:rsidR="00883F38" w:rsidRPr="001A7785" w:rsidRDefault="00883F38">
      <w:pPr>
        <w:rPr>
          <w:rFonts w:ascii="CMU Bright" w:hAnsi="CMU Bright" w:cs="CMU Bright"/>
        </w:rPr>
      </w:pPr>
    </w:p>
    <w:p w14:paraId="2200D507" w14:textId="2F93795F" w:rsidR="00883F38" w:rsidRPr="001A7785" w:rsidRDefault="00883F38">
      <w:pPr>
        <w:rPr>
          <w:rFonts w:ascii="CMU Bright" w:hAnsi="CMU Bright" w:cs="CMU Bright"/>
        </w:rPr>
      </w:pPr>
    </w:p>
    <w:p w14:paraId="480CA5D9" w14:textId="35C764BF" w:rsidR="00883F38" w:rsidRPr="001A7785" w:rsidRDefault="00883F38">
      <w:pPr>
        <w:rPr>
          <w:rFonts w:ascii="CMU Bright" w:hAnsi="CMU Bright" w:cs="CMU Bright"/>
        </w:rPr>
      </w:pPr>
    </w:p>
    <w:p w14:paraId="3D70B0D4" w14:textId="1A242E30" w:rsidR="00883F38" w:rsidRPr="001A7785" w:rsidRDefault="00883F38">
      <w:pPr>
        <w:rPr>
          <w:rFonts w:ascii="CMU Bright" w:hAnsi="CMU Bright" w:cs="CMU Bright"/>
        </w:rPr>
      </w:pPr>
    </w:p>
    <w:p w14:paraId="790CA3D4" w14:textId="18C7D1D6" w:rsidR="00883F38" w:rsidRPr="001A7785" w:rsidRDefault="00883F38">
      <w:pPr>
        <w:rPr>
          <w:rFonts w:ascii="CMU Bright" w:hAnsi="CMU Bright" w:cs="CMU Bright"/>
        </w:rPr>
      </w:pPr>
    </w:p>
    <w:p w14:paraId="44C9BD3B" w14:textId="3D01B0B7" w:rsidR="00883F38" w:rsidRPr="001A7785" w:rsidRDefault="00883F38">
      <w:pPr>
        <w:rPr>
          <w:rFonts w:ascii="CMU Bright" w:hAnsi="CMU Bright" w:cs="CMU Bright"/>
        </w:rPr>
      </w:pPr>
    </w:p>
    <w:p w14:paraId="04E52730" w14:textId="01B905B7" w:rsidR="00883F38" w:rsidRPr="001A7785" w:rsidRDefault="00883F38">
      <w:pPr>
        <w:rPr>
          <w:rFonts w:ascii="CMU Bright" w:hAnsi="CMU Bright" w:cs="CMU Bright"/>
        </w:rPr>
      </w:pPr>
    </w:p>
    <w:p w14:paraId="321CEFC2" w14:textId="778CC0CC" w:rsidR="00883F38" w:rsidRPr="001A7785" w:rsidRDefault="00883F38">
      <w:pPr>
        <w:rPr>
          <w:rFonts w:ascii="CMU Bright" w:hAnsi="CMU Bright" w:cs="CMU Bright"/>
        </w:rPr>
      </w:pPr>
    </w:p>
    <w:p w14:paraId="6DCD4532" w14:textId="0308A3D5" w:rsidR="00883F38" w:rsidRPr="001A7785" w:rsidRDefault="00883F38">
      <w:pPr>
        <w:rPr>
          <w:rFonts w:ascii="CMU Bright" w:hAnsi="CMU Bright" w:cs="CMU Bright"/>
        </w:rPr>
      </w:pPr>
    </w:p>
    <w:p w14:paraId="7D81DAF2" w14:textId="0BE36B31" w:rsidR="00883F38" w:rsidRPr="001A7785" w:rsidRDefault="00883F38">
      <w:pPr>
        <w:rPr>
          <w:rFonts w:ascii="CMU Bright" w:hAnsi="CMU Bright" w:cs="CMU Bright"/>
        </w:rPr>
      </w:pPr>
    </w:p>
    <w:p w14:paraId="2E93DB24" w14:textId="2822E3EE" w:rsidR="00883F38" w:rsidRPr="001A7785" w:rsidRDefault="00883F38">
      <w:pPr>
        <w:rPr>
          <w:rFonts w:ascii="CMU Bright" w:hAnsi="CMU Bright" w:cs="CMU Bright"/>
        </w:rPr>
      </w:pPr>
    </w:p>
    <w:p w14:paraId="7819DB1A" w14:textId="2C73F893" w:rsidR="00453D5A" w:rsidRPr="001A7785" w:rsidRDefault="00883F38" w:rsidP="00453D5A">
      <w:pPr>
        <w:pStyle w:val="Heading4"/>
        <w:rPr>
          <w:rFonts w:ascii="CMU Bright" w:hAnsi="CMU Bright" w:cs="CMU Bright"/>
        </w:rPr>
      </w:pPr>
      <w:r w:rsidRPr="001A7785">
        <w:rPr>
          <w:rFonts w:ascii="CMU Bright" w:hAnsi="CMU Bright" w:cs="CMU Bright"/>
          <w:lang w:bidi="ar-SA"/>
        </w:rPr>
        <w:lastRenderedPageBreak/>
        <w:t xml:space="preserve">Final Mask view – Max Granularity optimization, kernel </w:t>
      </w:r>
      <w:proofErr w:type="spellStart"/>
      <w:r w:rsidRPr="001A7785">
        <w:rPr>
          <w:rFonts w:ascii="CMU Bright" w:hAnsi="CMU Bright" w:cs="CMU Bright"/>
          <w:lang w:bidi="ar-SA"/>
        </w:rPr>
        <w:t>ofmaps</w:t>
      </w:r>
      <w:proofErr w:type="spellEnd"/>
      <w:r w:rsidRPr="001A7785">
        <w:rPr>
          <w:rFonts w:ascii="CMU Bright" w:hAnsi="CMU Bright" w:cs="CMU Bright"/>
          <w:lang w:bidi="ar-SA"/>
        </w:rPr>
        <w:t xml:space="preserve"> of Layer 7</w:t>
      </w:r>
    </w:p>
    <w:p w14:paraId="7B07673C" w14:textId="4E03397B" w:rsidR="00883F38" w:rsidRPr="001A7785" w:rsidRDefault="00453D5A" w:rsidP="00883F38">
      <w:pPr>
        <w:rPr>
          <w:rFonts w:ascii="CMU Bright" w:hAnsi="CMU Bright" w:cs="CMU Bright"/>
        </w:rPr>
      </w:pPr>
      <w:r w:rsidRPr="001A7785">
        <w:rPr>
          <w:rFonts w:ascii="CMU Bright" w:hAnsi="CMU Bright" w:cs="CMU Bright"/>
          <w:noProof/>
          <w:color w:val="000000"/>
          <w:sz w:val="24"/>
          <w:szCs w:val="24"/>
        </w:rPr>
        <w:drawing>
          <wp:anchor distT="0" distB="0" distL="114300" distR="114300" simplePos="0" relativeHeight="251675648" behindDoc="0" locked="0" layoutInCell="1" allowOverlap="1" wp14:anchorId="2BBCC8D1" wp14:editId="15C815D0">
            <wp:simplePos x="0" y="0"/>
            <wp:positionH relativeFrom="column">
              <wp:posOffset>-804333</wp:posOffset>
            </wp:positionH>
            <wp:positionV relativeFrom="paragraph">
              <wp:posOffset>1219411</wp:posOffset>
            </wp:positionV>
            <wp:extent cx="1041400" cy="1041400"/>
            <wp:effectExtent l="0" t="0" r="6350" b="6350"/>
            <wp:wrapNone/>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2">
                      <a:extLst>
                        <a:ext uri="{28A0092B-C50C-407E-A947-70E740481C1C}">
                          <a14:useLocalDpi xmlns:a14="http://schemas.microsoft.com/office/drawing/2010/main" val="0"/>
                        </a:ext>
                      </a:extLst>
                    </a:blip>
                    <a:srcRect l="4520" t="30701" r="67233" b="19072"/>
                    <a:stretch/>
                  </pic:blipFill>
                  <pic:spPr bwMode="auto">
                    <a:xfrm>
                      <a:off x="0" y="0"/>
                      <a:ext cx="1041400" cy="1041400"/>
                    </a:xfrm>
                    <a:prstGeom prst="rect">
                      <a:avLst/>
                    </a:prstGeom>
                    <a:ln>
                      <a:noFill/>
                    </a:ln>
                    <a:extLst>
                      <a:ext uri="{53640926-AAD7-44D8-BBD7-CCE9431645EC}">
                        <a14:shadowObscured xmlns:a14="http://schemas.microsoft.com/office/drawing/2010/main"/>
                      </a:ext>
                    </a:extLst>
                  </pic:spPr>
                </pic:pic>
              </a:graphicData>
            </a:graphic>
          </wp:anchor>
        </w:drawing>
      </w:r>
      <w:r w:rsidRPr="001A7785">
        <w:rPr>
          <w:rFonts w:ascii="CMU Bright" w:hAnsi="CMU Bright" w:cs="CMU Bright"/>
          <w:noProof/>
        </w:rPr>
        <w:drawing>
          <wp:inline distT="0" distB="0" distL="0" distR="0" wp14:anchorId="6CC109BC" wp14:editId="3A53BE22">
            <wp:extent cx="5731510" cy="5233035"/>
            <wp:effectExtent l="0" t="0" r="2540" b="5715"/>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8"/>
                    <a:stretch>
                      <a:fillRect/>
                    </a:stretch>
                  </pic:blipFill>
                  <pic:spPr>
                    <a:xfrm>
                      <a:off x="0" y="0"/>
                      <a:ext cx="5731510" cy="5233035"/>
                    </a:xfrm>
                    <a:prstGeom prst="rect">
                      <a:avLst/>
                    </a:prstGeom>
                  </pic:spPr>
                </pic:pic>
              </a:graphicData>
            </a:graphic>
          </wp:inline>
        </w:drawing>
      </w:r>
    </w:p>
    <w:p w14:paraId="440AC175" w14:textId="24ED5F05" w:rsidR="00883F38" w:rsidRPr="001A7785" w:rsidRDefault="00883F38">
      <w:pPr>
        <w:rPr>
          <w:rFonts w:ascii="CMU Bright" w:hAnsi="CMU Bright" w:cs="CMU Bright"/>
        </w:rPr>
      </w:pPr>
    </w:p>
    <w:p w14:paraId="13072A15" w14:textId="0F196649" w:rsidR="00883F38" w:rsidRPr="001A7785" w:rsidRDefault="00883F38">
      <w:pPr>
        <w:rPr>
          <w:rFonts w:ascii="CMU Bright" w:hAnsi="CMU Bright" w:cs="CMU Bright"/>
        </w:rPr>
      </w:pPr>
    </w:p>
    <w:p w14:paraId="5C75B511" w14:textId="68E869A9" w:rsidR="00883F38" w:rsidRPr="001A7785" w:rsidRDefault="00883F38">
      <w:pPr>
        <w:rPr>
          <w:rFonts w:ascii="CMU Bright" w:hAnsi="CMU Bright" w:cs="CMU Bright"/>
        </w:rPr>
      </w:pPr>
    </w:p>
    <w:p w14:paraId="7C09A0FF" w14:textId="2CF6EAC2" w:rsidR="00883F38" w:rsidRPr="001A7785" w:rsidRDefault="00883F38">
      <w:pPr>
        <w:rPr>
          <w:rFonts w:ascii="CMU Bright" w:hAnsi="CMU Bright" w:cs="CMU Bright"/>
        </w:rPr>
      </w:pPr>
    </w:p>
    <w:p w14:paraId="1798F270" w14:textId="3CE4DFD2" w:rsidR="00883F38" w:rsidRPr="001A7785" w:rsidRDefault="00883F38">
      <w:pPr>
        <w:rPr>
          <w:rFonts w:ascii="CMU Bright" w:hAnsi="CMU Bright" w:cs="CMU Bright"/>
        </w:rPr>
      </w:pPr>
    </w:p>
    <w:p w14:paraId="336B5C3F" w14:textId="085ED36A" w:rsidR="00883F38" w:rsidRPr="001A7785" w:rsidRDefault="00883F38">
      <w:pPr>
        <w:rPr>
          <w:rFonts w:ascii="CMU Bright" w:hAnsi="CMU Bright" w:cs="CMU Bright"/>
        </w:rPr>
      </w:pPr>
    </w:p>
    <w:p w14:paraId="38E13F9B" w14:textId="3949AF0E" w:rsidR="00883F38" w:rsidRPr="001A7785" w:rsidRDefault="00883F38">
      <w:pPr>
        <w:rPr>
          <w:rFonts w:ascii="CMU Bright" w:hAnsi="CMU Bright" w:cs="CMU Bright"/>
        </w:rPr>
      </w:pPr>
    </w:p>
    <w:p w14:paraId="14EFAB04" w14:textId="0E55782E" w:rsidR="00883F38" w:rsidRPr="001A7785" w:rsidRDefault="00883F38" w:rsidP="00883F38">
      <w:pPr>
        <w:pStyle w:val="Heading4"/>
        <w:rPr>
          <w:rFonts w:ascii="CMU Bright" w:hAnsi="CMU Bright" w:cs="CMU Bright"/>
        </w:rPr>
      </w:pPr>
      <w:r w:rsidRPr="001A7785">
        <w:rPr>
          <w:rFonts w:ascii="CMU Bright" w:hAnsi="CMU Bright" w:cs="CMU Bright"/>
          <w:lang w:bidi="ar-SA"/>
        </w:rPr>
        <w:lastRenderedPageBreak/>
        <w:t xml:space="preserve">Final Mask view – Max Granularity optimization, kernel </w:t>
      </w:r>
      <w:proofErr w:type="spellStart"/>
      <w:r w:rsidRPr="001A7785">
        <w:rPr>
          <w:rFonts w:ascii="CMU Bright" w:hAnsi="CMU Bright" w:cs="CMU Bright"/>
          <w:lang w:bidi="ar-SA"/>
        </w:rPr>
        <w:t>ofmaps</w:t>
      </w:r>
      <w:proofErr w:type="spellEnd"/>
      <w:r w:rsidRPr="001A7785">
        <w:rPr>
          <w:rFonts w:ascii="CMU Bright" w:hAnsi="CMU Bright" w:cs="CMU Bright"/>
          <w:lang w:bidi="ar-SA"/>
        </w:rPr>
        <w:t xml:space="preserve"> of Layer 10</w:t>
      </w:r>
    </w:p>
    <w:p w14:paraId="5ACD7657" w14:textId="277C86EB" w:rsidR="00883F38" w:rsidRPr="001A7785" w:rsidRDefault="00883F38" w:rsidP="00883F38">
      <w:pPr>
        <w:rPr>
          <w:rFonts w:ascii="CMU Bright" w:hAnsi="CMU Bright" w:cs="CMU Bright"/>
        </w:rPr>
      </w:pPr>
      <w:r w:rsidRPr="001A7785">
        <w:rPr>
          <w:rFonts w:ascii="CMU Bright" w:hAnsi="CMU Bright" w:cs="CMU Bright"/>
          <w:noProof/>
          <w:color w:val="000000"/>
          <w:sz w:val="24"/>
          <w:szCs w:val="24"/>
        </w:rPr>
        <w:drawing>
          <wp:anchor distT="0" distB="0" distL="114300" distR="114300" simplePos="0" relativeHeight="251677696" behindDoc="0" locked="0" layoutInCell="1" allowOverlap="1" wp14:anchorId="4B0D0BE8" wp14:editId="09682AF7">
            <wp:simplePos x="0" y="0"/>
            <wp:positionH relativeFrom="column">
              <wp:posOffset>-668866</wp:posOffset>
            </wp:positionH>
            <wp:positionV relativeFrom="paragraph">
              <wp:posOffset>1615652</wp:posOffset>
            </wp:positionV>
            <wp:extent cx="1041400" cy="1041400"/>
            <wp:effectExtent l="0" t="0" r="6350" b="6350"/>
            <wp:wrapNone/>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2">
                      <a:extLst>
                        <a:ext uri="{28A0092B-C50C-407E-A947-70E740481C1C}">
                          <a14:useLocalDpi xmlns:a14="http://schemas.microsoft.com/office/drawing/2010/main" val="0"/>
                        </a:ext>
                      </a:extLst>
                    </a:blip>
                    <a:srcRect l="4520" t="30701" r="67233" b="19072"/>
                    <a:stretch/>
                  </pic:blipFill>
                  <pic:spPr bwMode="auto">
                    <a:xfrm>
                      <a:off x="0" y="0"/>
                      <a:ext cx="1041400" cy="1041400"/>
                    </a:xfrm>
                    <a:prstGeom prst="rect">
                      <a:avLst/>
                    </a:prstGeom>
                    <a:ln>
                      <a:noFill/>
                    </a:ln>
                    <a:extLst>
                      <a:ext uri="{53640926-AAD7-44D8-BBD7-CCE9431645EC}">
                        <a14:shadowObscured xmlns:a14="http://schemas.microsoft.com/office/drawing/2010/main"/>
                      </a:ext>
                    </a:extLst>
                  </pic:spPr>
                </pic:pic>
              </a:graphicData>
            </a:graphic>
          </wp:anchor>
        </w:drawing>
      </w:r>
      <w:r w:rsidRPr="001A7785">
        <w:rPr>
          <w:rFonts w:ascii="CMU Bright" w:hAnsi="CMU Bright" w:cs="CMU Bright"/>
          <w:noProof/>
        </w:rPr>
        <w:drawing>
          <wp:inline distT="0" distB="0" distL="0" distR="0" wp14:anchorId="18389C71" wp14:editId="0303FDEB">
            <wp:extent cx="5731510" cy="5800725"/>
            <wp:effectExtent l="0" t="0" r="2540" b="9525"/>
            <wp:docPr id="33"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6"/>
                    <pic:cNvPicPr>
                      <a:picLocks noChangeAspect="1"/>
                    </pic:cNvPicPr>
                  </pic:nvPicPr>
                  <pic:blipFill>
                    <a:blip r:embed="rId99"/>
                    <a:stretch>
                      <a:fillRect/>
                    </a:stretch>
                  </pic:blipFill>
                  <pic:spPr>
                    <a:xfrm>
                      <a:off x="0" y="0"/>
                      <a:ext cx="5731510" cy="5800725"/>
                    </a:xfrm>
                    <a:prstGeom prst="rect">
                      <a:avLst/>
                    </a:prstGeom>
                  </pic:spPr>
                </pic:pic>
              </a:graphicData>
            </a:graphic>
          </wp:inline>
        </w:drawing>
      </w:r>
    </w:p>
    <w:p w14:paraId="147A370D" w14:textId="00787065" w:rsidR="00883F38" w:rsidRPr="001A7785" w:rsidRDefault="00883F38">
      <w:pPr>
        <w:rPr>
          <w:rFonts w:ascii="CMU Bright" w:hAnsi="CMU Bright" w:cs="CMU Bright"/>
        </w:rPr>
      </w:pPr>
    </w:p>
    <w:p w14:paraId="15B2DB97" w14:textId="73B959A5" w:rsidR="00883F38" w:rsidRPr="001A7785" w:rsidRDefault="00883F38">
      <w:pPr>
        <w:rPr>
          <w:rFonts w:ascii="CMU Bright" w:hAnsi="CMU Bright" w:cs="CMU Bright"/>
        </w:rPr>
      </w:pPr>
    </w:p>
    <w:p w14:paraId="28B1058E" w14:textId="72642317" w:rsidR="00453D5A" w:rsidRPr="001A7785" w:rsidRDefault="00453D5A">
      <w:pPr>
        <w:rPr>
          <w:rFonts w:ascii="CMU Bright" w:hAnsi="CMU Bright" w:cs="CMU Bright"/>
        </w:rPr>
      </w:pPr>
    </w:p>
    <w:p w14:paraId="06A32D3C" w14:textId="45E7DF0D" w:rsidR="00453D5A" w:rsidRPr="001A7785" w:rsidRDefault="00453D5A">
      <w:pPr>
        <w:rPr>
          <w:rFonts w:ascii="CMU Bright" w:hAnsi="CMU Bright" w:cs="CMU Bright"/>
        </w:rPr>
      </w:pPr>
    </w:p>
    <w:p w14:paraId="6B64BCD4" w14:textId="4FF3C571" w:rsidR="00453D5A" w:rsidRPr="001A7785" w:rsidRDefault="00453D5A">
      <w:pPr>
        <w:rPr>
          <w:rFonts w:ascii="CMU Bright" w:hAnsi="CMU Bright" w:cs="CMU Bright"/>
        </w:rPr>
      </w:pPr>
    </w:p>
    <w:p w14:paraId="55EA64AE" w14:textId="082D19D1" w:rsidR="00453D5A" w:rsidRPr="001A7785" w:rsidRDefault="00453D5A">
      <w:pPr>
        <w:rPr>
          <w:rFonts w:ascii="CMU Bright" w:hAnsi="CMU Bright" w:cs="CMU Bright"/>
        </w:rPr>
      </w:pPr>
    </w:p>
    <w:p w14:paraId="1655CEBB" w14:textId="59738D11" w:rsidR="00453D5A" w:rsidRPr="001A7785" w:rsidRDefault="00453D5A">
      <w:pPr>
        <w:rPr>
          <w:rFonts w:ascii="CMU Bright" w:hAnsi="CMU Bright" w:cs="CMU Bright"/>
        </w:rPr>
      </w:pPr>
    </w:p>
    <w:p w14:paraId="68907A4E" w14:textId="00B30280" w:rsidR="00150966" w:rsidRPr="001A7785" w:rsidRDefault="00150966" w:rsidP="00150966">
      <w:pPr>
        <w:pStyle w:val="Heading2"/>
        <w:rPr>
          <w:rFonts w:ascii="CMU Bright" w:hAnsi="CMU Bright" w:cs="CMU Bright"/>
        </w:rPr>
      </w:pPr>
      <w:bookmarkStart w:id="42" w:name="_Toc4442585"/>
      <w:bookmarkStart w:id="43" w:name="_Toc4536345"/>
      <w:proofErr w:type="spellStart"/>
      <w:r w:rsidRPr="001A7785">
        <w:rPr>
          <w:rFonts w:ascii="CMU Bright" w:hAnsi="CMU Bright" w:cs="CMU Bright"/>
        </w:rPr>
        <w:lastRenderedPageBreak/>
        <w:t>ResNet</w:t>
      </w:r>
      <w:proofErr w:type="spellEnd"/>
      <w:r w:rsidRPr="001A7785">
        <w:rPr>
          <w:rFonts w:ascii="CMU Bright" w:hAnsi="CMU Bright" w:cs="CMU Bright"/>
        </w:rPr>
        <w:t>, MNIST, 17 Spatial layers</w:t>
      </w:r>
      <w:bookmarkEnd w:id="42"/>
      <w:bookmarkEnd w:id="43"/>
    </w:p>
    <w:p w14:paraId="09B0FA00" w14:textId="72300413" w:rsidR="00150966" w:rsidRPr="001A7785" w:rsidRDefault="00150966" w:rsidP="00150966">
      <w:pPr>
        <w:rPr>
          <w:rFonts w:ascii="CMU Bright" w:hAnsi="CMU Bright" w:cs="CMU Bright"/>
          <w:color w:val="000000"/>
          <w:lang w:bidi="ar-SA"/>
        </w:rPr>
      </w:pPr>
      <w:r w:rsidRPr="001A7785">
        <w:rPr>
          <w:rFonts w:ascii="CMU Bright" w:hAnsi="CMU Bright" w:cs="CMU Bright"/>
          <w:lang w:bidi="ar-SA"/>
        </w:rPr>
        <w:t xml:space="preserve">Network was trained to a 98.7% 1-0 classification accuracy on MNIST (10 classes). We test our various optimization modes in contrast to the baseline result achieved in </w:t>
      </w:r>
      <w:sdt>
        <w:sdtPr>
          <w:rPr>
            <w:rFonts w:ascii="CMU Bright" w:hAnsi="CMU Bright" w:cs="CMU Bright"/>
            <w:lang w:bidi="ar-SA"/>
          </w:rPr>
          <w:id w:val="-944298932"/>
          <w:citation/>
        </w:sdtPr>
        <w:sdtContent>
          <w:r w:rsidRPr="001A7785">
            <w:rPr>
              <w:rFonts w:ascii="CMU Bright" w:hAnsi="CMU Bright" w:cs="CMU Bright"/>
              <w:lang w:bidi="ar-SA"/>
            </w:rPr>
            <w:fldChar w:fldCharType="begin"/>
          </w:r>
          <w:r w:rsidRPr="001A7785">
            <w:rPr>
              <w:rFonts w:ascii="CMU Bright" w:hAnsi="CMU Bright" w:cs="CMU Bright"/>
              <w:lang w:bidi="ar-SA"/>
            </w:rPr>
            <w:instrText xml:space="preserve"> CITATION Gil \l 1033 </w:instrText>
          </w:r>
          <w:r w:rsidRPr="001A7785">
            <w:rPr>
              <w:rFonts w:ascii="CMU Bright" w:hAnsi="CMU Bright" w:cs="CMU Bright"/>
              <w:lang w:bidi="ar-SA"/>
            </w:rPr>
            <w:fldChar w:fldCharType="separate"/>
          </w:r>
          <w:r w:rsidR="00EA697F" w:rsidRPr="001A7785">
            <w:rPr>
              <w:rFonts w:ascii="CMU Bright" w:hAnsi="CMU Bright" w:cs="CMU Bright"/>
              <w:noProof/>
              <w:lang w:bidi="ar-SA"/>
            </w:rPr>
            <w:t>[1]</w:t>
          </w:r>
          <w:r w:rsidRPr="001A7785">
            <w:rPr>
              <w:rFonts w:ascii="CMU Bright" w:hAnsi="CMU Bright" w:cs="CMU Bright"/>
              <w:lang w:bidi="ar-SA"/>
            </w:rPr>
            <w:fldChar w:fldCharType="end"/>
          </w:r>
        </w:sdtContent>
      </w:sdt>
      <w:r w:rsidRPr="001A7785">
        <w:rPr>
          <w:rFonts w:ascii="CMU Bright" w:hAnsi="CMU Bright" w:cs="CMU Bright"/>
          <w:lang w:bidi="ar-SA"/>
        </w:rPr>
        <w:t xml:space="preserve"> - </w:t>
      </w:r>
      <w:r w:rsidRPr="001A7785">
        <w:rPr>
          <w:rFonts w:ascii="CMU Bright" w:hAnsi="CMU Bright" w:cs="CMU Bright"/>
          <w:color w:val="000000"/>
          <w:lang w:bidi="ar-SA"/>
        </w:rPr>
        <w:t xml:space="preserve"> </w:t>
      </w:r>
      <w:r w:rsidRPr="001A7785">
        <w:rPr>
          <w:rFonts w:ascii="CMU Bright" w:hAnsi="CMU Bright" w:cs="CMU Bright"/>
          <w:lang w:bidi="ar-SA"/>
        </w:rPr>
        <w:t xml:space="preserve">a uniform network diagonal mask. We receive a 1.2% decrease in accuracy, with 16.76% MAC operations saved for this configuration. GT parameter is set to a constant 10. </w:t>
      </w:r>
    </w:p>
    <w:p w14:paraId="6573888C" w14:textId="77777777" w:rsidR="00150966" w:rsidRPr="001A7785" w:rsidRDefault="00150966" w:rsidP="00150966">
      <w:pPr>
        <w:pStyle w:val="Heading3"/>
        <w:rPr>
          <w:rFonts w:ascii="CMU Bright" w:hAnsi="CMU Bright" w:cs="CMU Bright"/>
          <w:lang w:bidi="ar-SA"/>
        </w:rPr>
      </w:pPr>
      <w:bookmarkStart w:id="44" w:name="_Toc4442586"/>
      <w:bookmarkStart w:id="45" w:name="_Toc4536346"/>
      <w:r w:rsidRPr="001A7785">
        <w:rPr>
          <w:rFonts w:ascii="CMU Bright" w:hAnsi="CMU Bright" w:cs="CMU Bright"/>
          <w:lang w:bidi="ar-SA"/>
        </w:rPr>
        <w:t>P=2, Ones Range of [1,2] inclusive</w:t>
      </w:r>
      <w:bookmarkEnd w:id="44"/>
      <w:bookmarkEnd w:id="45"/>
      <w:r w:rsidRPr="001A7785">
        <w:rPr>
          <w:rFonts w:ascii="CMU Bright" w:hAnsi="CMU Bright" w:cs="CMU Bright"/>
          <w:lang w:bidi="ar-SA"/>
        </w:rPr>
        <w:t xml:space="preserve"> </w:t>
      </w:r>
    </w:p>
    <w:p w14:paraId="780705F1" w14:textId="5DF5BE5E" w:rsidR="00453D5A" w:rsidRPr="001A7785" w:rsidRDefault="00150966" w:rsidP="00150966">
      <w:pPr>
        <w:pStyle w:val="Heading4"/>
        <w:rPr>
          <w:rFonts w:ascii="CMU Bright" w:hAnsi="CMU Bright" w:cs="CMU Bright"/>
          <w:lang w:bidi="ar-SA"/>
        </w:rPr>
      </w:pPr>
      <w:r w:rsidRPr="001A7785">
        <w:rPr>
          <w:rFonts w:ascii="CMU Bright" w:hAnsi="CMU Bright" w:cs="CMU Bright"/>
          <w:lang w:bidi="ar-SA"/>
        </w:rPr>
        <w:t>Mode Breakdown</w:t>
      </w:r>
    </w:p>
    <w:p w14:paraId="571C7E40" w14:textId="721FEC67" w:rsidR="00453D5A" w:rsidRPr="001A7785" w:rsidRDefault="008C75ED">
      <w:pPr>
        <w:rPr>
          <w:rFonts w:ascii="CMU Bright" w:hAnsi="CMU Bright" w:cs="CMU Bright"/>
        </w:rPr>
      </w:pPr>
      <w:r w:rsidRPr="001A7785">
        <w:rPr>
          <w:rFonts w:ascii="CMU Bright" w:hAnsi="CMU Bright" w:cs="CMU Bright"/>
          <w:noProof/>
        </w:rPr>
        <w:drawing>
          <wp:inline distT="0" distB="0" distL="0" distR="0" wp14:anchorId="4DBD1285" wp14:editId="33035D5D">
            <wp:extent cx="5634990" cy="6343650"/>
            <wp:effectExtent l="0" t="0" r="3810" b="0"/>
            <wp:docPr id="12" name="Chart 12"/>
            <wp:cNvGraphicFramePr/>
            <a:graphic xmlns:a="http://schemas.openxmlformats.org/drawingml/2006/main">
              <a:graphicData uri="http://schemas.openxmlformats.org/drawingml/2006/chart">
                <c:chart xmlns:c="http://schemas.openxmlformats.org/drawingml/2006/chart" xmlns:r="http://schemas.openxmlformats.org/officeDocument/2006/relationships" r:id="rId100"/>
              </a:graphicData>
            </a:graphic>
          </wp:inline>
        </w:drawing>
      </w:r>
    </w:p>
    <w:p w14:paraId="7DA157C9" w14:textId="3BD2253A" w:rsidR="00150966" w:rsidRPr="001A7785" w:rsidRDefault="00150966">
      <w:pPr>
        <w:rPr>
          <w:rFonts w:ascii="CMU Bright" w:hAnsi="CMU Bright" w:cs="CMU Bright"/>
        </w:rPr>
      </w:pPr>
    </w:p>
    <w:p w14:paraId="14F3B10B" w14:textId="77777777" w:rsidR="00150966" w:rsidRPr="001A7785" w:rsidRDefault="00150966" w:rsidP="00150966">
      <w:pPr>
        <w:pStyle w:val="Heading4"/>
        <w:rPr>
          <w:rFonts w:ascii="CMU Bright" w:hAnsi="CMU Bright" w:cs="CMU Bright"/>
          <w:lang w:bidi="ar-SA"/>
        </w:rPr>
      </w:pPr>
      <w:r w:rsidRPr="001A7785">
        <w:rPr>
          <w:rFonts w:ascii="CMU Bright" w:hAnsi="CMU Bright" w:cs="CMU Bright"/>
          <w:lang w:bidi="ar-SA"/>
        </w:rPr>
        <w:t xml:space="preserve">Results against chosen values of </w:t>
      </w:r>
      <w:r w:rsidRPr="001A7785">
        <w:rPr>
          <w:rFonts w:ascii="CMU Bright" w:hAnsi="CMU Bright" w:cs="CMU Bright"/>
          <w:position w:val="-4"/>
          <w:lang w:bidi="ar-SA"/>
        </w:rPr>
        <w:object w:dxaOrig="160" w:dyaOrig="180" w14:anchorId="4E40546D">
          <v:shape id="_x0000_i1059" type="#_x0000_t75" style="width:8.5pt;height:9.5pt" o:ole="">
            <v:imagedata r:id="rId81" o:title=""/>
          </v:shape>
          <o:OLEObject Type="Embed" ProgID="Equation.DSMT4" ShapeID="_x0000_i1059" DrawAspect="Content" ObjectID="_1615242209" r:id="rId101"/>
        </w:object>
      </w:r>
      <w:r w:rsidRPr="001A7785">
        <w:rPr>
          <w:rFonts w:ascii="CMU Bright" w:hAnsi="CMU Bright" w:cs="CMU Bright"/>
          <w:lang w:bidi="ar-SA"/>
        </w:rPr>
        <w:t xml:space="preserve"> </w:t>
      </w:r>
    </w:p>
    <w:p w14:paraId="07EAED4D" w14:textId="2BAEC357" w:rsidR="00150966" w:rsidRPr="001A7785" w:rsidRDefault="008C75ED">
      <w:pPr>
        <w:rPr>
          <w:rFonts w:ascii="CMU Bright" w:hAnsi="CMU Bright" w:cs="CMU Bright"/>
        </w:rPr>
      </w:pPr>
      <w:r w:rsidRPr="001A7785">
        <w:rPr>
          <w:rFonts w:ascii="CMU Bright" w:hAnsi="CMU Bright" w:cs="CMU Bright"/>
          <w:noProof/>
        </w:rPr>
        <w:drawing>
          <wp:inline distT="0" distB="0" distL="0" distR="0" wp14:anchorId="6A88B8DF" wp14:editId="06A226A6">
            <wp:extent cx="5874327" cy="3283527"/>
            <wp:effectExtent l="0" t="0" r="0" b="0"/>
            <wp:docPr id="16" name="Chart 16"/>
            <wp:cNvGraphicFramePr/>
            <a:graphic xmlns:a="http://schemas.openxmlformats.org/drawingml/2006/main">
              <a:graphicData uri="http://schemas.openxmlformats.org/drawingml/2006/chart">
                <c:chart xmlns:c="http://schemas.openxmlformats.org/drawingml/2006/chart" xmlns:r="http://schemas.openxmlformats.org/officeDocument/2006/relationships" r:id="rId102"/>
              </a:graphicData>
            </a:graphic>
          </wp:inline>
        </w:drawing>
      </w:r>
    </w:p>
    <w:p w14:paraId="4B4B67D7" w14:textId="7AFFC2CF" w:rsidR="00150966" w:rsidRPr="001A7785" w:rsidRDefault="00150966">
      <w:pPr>
        <w:rPr>
          <w:rFonts w:ascii="CMU Bright" w:hAnsi="CMU Bright" w:cs="CMU Bright"/>
        </w:rPr>
      </w:pPr>
    </w:p>
    <w:p w14:paraId="40E17D27" w14:textId="696AC3B9" w:rsidR="00F0564A" w:rsidRPr="001A7785" w:rsidRDefault="00F0564A">
      <w:pPr>
        <w:rPr>
          <w:rFonts w:ascii="CMU Bright" w:hAnsi="CMU Bright" w:cs="CMU Bright"/>
        </w:rPr>
      </w:pPr>
    </w:p>
    <w:p w14:paraId="3FE385D8" w14:textId="7D3711E0" w:rsidR="00F0564A" w:rsidRPr="001A7785" w:rsidRDefault="00F0564A">
      <w:pPr>
        <w:rPr>
          <w:rFonts w:ascii="CMU Bright" w:hAnsi="CMU Bright" w:cs="CMU Bright"/>
        </w:rPr>
      </w:pPr>
      <w:r w:rsidRPr="001A7785">
        <w:rPr>
          <w:rFonts w:ascii="CMU Bright" w:hAnsi="CMU Bright" w:cs="CMU Bright"/>
        </w:rPr>
        <w:br w:type="page"/>
      </w:r>
    </w:p>
    <w:p w14:paraId="0FC61312" w14:textId="0FF75BCD" w:rsidR="00C40A5B" w:rsidRPr="001A7785" w:rsidRDefault="00C40A5B" w:rsidP="00C40A5B">
      <w:pPr>
        <w:pStyle w:val="Heading1"/>
        <w:rPr>
          <w:rFonts w:ascii="CMU Bright" w:hAnsi="CMU Bright" w:cs="CMU Bright"/>
        </w:rPr>
      </w:pPr>
      <w:bookmarkStart w:id="46" w:name="_Toc4536347"/>
      <w:r w:rsidRPr="001A7785">
        <w:rPr>
          <w:rFonts w:ascii="CMU Bright" w:hAnsi="CMU Bright" w:cs="CMU Bright"/>
        </w:rPr>
        <w:lastRenderedPageBreak/>
        <w:t>Analysis</w:t>
      </w:r>
      <w:bookmarkEnd w:id="46"/>
    </w:p>
    <w:p w14:paraId="06421CA1" w14:textId="79207406" w:rsidR="00C40A5B" w:rsidRPr="001A7785" w:rsidRDefault="00205DBC" w:rsidP="00B14F0F">
      <w:pPr>
        <w:rPr>
          <w:rFonts w:ascii="CMU Bright" w:hAnsi="CMU Bright" w:cs="CMU Bright"/>
          <w:lang w:bidi="ar-SA"/>
        </w:rPr>
      </w:pPr>
      <w:r w:rsidRPr="001A7785">
        <w:rPr>
          <w:rFonts w:ascii="CMU Bright" w:hAnsi="CMU Bright" w:cs="CMU Bright"/>
          <w:lang w:bidi="ar-SA"/>
        </w:rPr>
        <w:br/>
        <w:t xml:space="preserve">We compare between the project results, </w:t>
      </w:r>
      <w:r w:rsidR="00B14F0F" w:rsidRPr="001A7785">
        <w:rPr>
          <w:rFonts w:ascii="CMU Bright" w:hAnsi="CMU Bright" w:cs="CMU Bright"/>
          <w:lang w:bidi="ar-SA"/>
        </w:rPr>
        <w:t xml:space="preserve">and the baseline results received with the diagonal </w:t>
      </w:r>
      <w:r w:rsidR="00974A37" w:rsidRPr="001A7785">
        <w:rPr>
          <w:rFonts w:ascii="CMU Bright" w:hAnsi="CMU Bright" w:cs="CMU Bright"/>
          <w:lang w:bidi="ar-SA"/>
        </w:rPr>
        <w:t>predication</w:t>
      </w:r>
      <w:r w:rsidR="00B14F0F" w:rsidRPr="001A7785">
        <w:rPr>
          <w:rFonts w:ascii="CMU Bright" w:hAnsi="CMU Bright" w:cs="CMU Bright"/>
          <w:lang w:bidi="ar-SA"/>
        </w:rPr>
        <w:t xml:space="preserve"> mask described in </w:t>
      </w:r>
    </w:p>
    <w:p w14:paraId="3F789017" w14:textId="768A7E09" w:rsidR="00CE25D1" w:rsidRPr="001A7785" w:rsidRDefault="00CE25D1" w:rsidP="00B14F0F">
      <w:pPr>
        <w:pStyle w:val="Heading2"/>
        <w:rPr>
          <w:rFonts w:ascii="CMU Bright" w:hAnsi="CMU Bright" w:cs="CMU Bright"/>
        </w:rPr>
      </w:pPr>
      <w:bookmarkStart w:id="47" w:name="_Toc4536348"/>
      <w:r w:rsidRPr="001A7785">
        <w:rPr>
          <w:rFonts w:ascii="CMU Bright" w:hAnsi="CMU Bright" w:cs="CMU Bright"/>
        </w:rPr>
        <w:t>Top Results:</w:t>
      </w:r>
      <w:bookmarkEnd w:id="47"/>
      <w:r w:rsidRPr="001A7785">
        <w:rPr>
          <w:rFonts w:ascii="CMU Bright" w:hAnsi="CMU Bright" w:cs="CMU Bright"/>
        </w:rPr>
        <w:t xml:space="preserve"> </w:t>
      </w:r>
    </w:p>
    <w:tbl>
      <w:tblPr>
        <w:tblStyle w:val="TableGrid"/>
        <w:tblW w:w="0" w:type="auto"/>
        <w:tblLayout w:type="fixed"/>
        <w:tblLook w:val="04A0" w:firstRow="1" w:lastRow="0" w:firstColumn="1" w:lastColumn="0" w:noHBand="0" w:noVBand="1"/>
      </w:tblPr>
      <w:tblGrid>
        <w:gridCol w:w="2254"/>
        <w:gridCol w:w="1584"/>
        <w:gridCol w:w="1584"/>
        <w:gridCol w:w="1584"/>
        <w:gridCol w:w="1584"/>
      </w:tblGrid>
      <w:tr w:rsidR="00205DBC" w:rsidRPr="001A7785" w14:paraId="332358A2" w14:textId="77777777" w:rsidTr="008C75ED">
        <w:tc>
          <w:tcPr>
            <w:tcW w:w="2254" w:type="dxa"/>
            <w:vAlign w:val="center"/>
          </w:tcPr>
          <w:p w14:paraId="41A0D7CE" w14:textId="733679D9" w:rsidR="00205DBC" w:rsidRPr="001A7785" w:rsidRDefault="00205DBC" w:rsidP="00205DBC">
            <w:pPr>
              <w:jc w:val="center"/>
              <w:rPr>
                <w:rFonts w:ascii="CMU Bright" w:hAnsi="CMU Bright" w:cs="CMU Bright"/>
                <w:b/>
                <w:bCs/>
                <w:sz w:val="20"/>
                <w:szCs w:val="20"/>
                <w:lang w:bidi="ar-SA"/>
              </w:rPr>
            </w:pPr>
            <w:r w:rsidRPr="001A7785">
              <w:rPr>
                <w:rFonts w:ascii="CMU Bright" w:hAnsi="CMU Bright" w:cs="CMU Bright"/>
                <w:b/>
                <w:bCs/>
                <w:sz w:val="20"/>
                <w:szCs w:val="20"/>
                <w:lang w:bidi="ar-SA"/>
              </w:rPr>
              <w:t>Network &amp; Dataset</w:t>
            </w:r>
          </w:p>
        </w:tc>
        <w:tc>
          <w:tcPr>
            <w:tcW w:w="1584" w:type="dxa"/>
            <w:gridSpan w:val="2"/>
            <w:vAlign w:val="center"/>
          </w:tcPr>
          <w:p w14:paraId="5283DA91" w14:textId="35EC6ED2" w:rsidR="00205DBC" w:rsidRPr="001A7785" w:rsidRDefault="00205DBC" w:rsidP="00205DBC">
            <w:pPr>
              <w:jc w:val="center"/>
              <w:rPr>
                <w:rFonts w:ascii="CMU Bright" w:hAnsi="CMU Bright" w:cs="CMU Bright"/>
                <w:b/>
                <w:bCs/>
                <w:sz w:val="20"/>
                <w:szCs w:val="20"/>
                <w:lang w:bidi="ar-SA"/>
              </w:rPr>
            </w:pPr>
            <w:r w:rsidRPr="001A7785">
              <w:rPr>
                <w:rFonts w:ascii="CMU Bright" w:hAnsi="CMU Bright" w:cs="CMU Bright"/>
                <w:b/>
                <w:bCs/>
                <w:sz w:val="20"/>
                <w:szCs w:val="20"/>
                <w:lang w:bidi="ar-SA"/>
              </w:rPr>
              <w:t>AlexNet,CIFAR10</w:t>
            </w:r>
          </w:p>
        </w:tc>
        <w:tc>
          <w:tcPr>
            <w:tcW w:w="1584" w:type="dxa"/>
            <w:vAlign w:val="center"/>
          </w:tcPr>
          <w:p w14:paraId="2764D9A0" w14:textId="5CBE23EB" w:rsidR="00205DBC" w:rsidRPr="001A7785" w:rsidRDefault="00974A37" w:rsidP="00205DBC">
            <w:pPr>
              <w:jc w:val="center"/>
              <w:rPr>
                <w:rFonts w:ascii="CMU Bright" w:hAnsi="CMU Bright" w:cs="CMU Bright"/>
                <w:b/>
                <w:bCs/>
                <w:sz w:val="20"/>
                <w:szCs w:val="20"/>
                <w:lang w:bidi="ar-SA"/>
              </w:rPr>
            </w:pPr>
            <w:r w:rsidRPr="001A7785">
              <w:rPr>
                <w:rFonts w:ascii="CMU Bright" w:hAnsi="CMU Bright" w:cs="CMU Bright"/>
                <w:b/>
                <w:bCs/>
                <w:sz w:val="20"/>
                <w:szCs w:val="20"/>
                <w:lang w:bidi="ar-SA"/>
              </w:rPr>
              <w:t>ResNet18, CIFAR</w:t>
            </w:r>
            <w:r w:rsidR="00205DBC" w:rsidRPr="001A7785">
              <w:rPr>
                <w:rFonts w:ascii="CMU Bright" w:hAnsi="CMU Bright" w:cs="CMU Bright"/>
                <w:b/>
                <w:bCs/>
                <w:sz w:val="20"/>
                <w:szCs w:val="20"/>
                <w:lang w:bidi="ar-SA"/>
              </w:rPr>
              <w:t>10</w:t>
            </w:r>
          </w:p>
        </w:tc>
        <w:tc>
          <w:tcPr>
            <w:tcW w:w="1584" w:type="dxa"/>
            <w:vAlign w:val="center"/>
          </w:tcPr>
          <w:p w14:paraId="42C944BC" w14:textId="77777777" w:rsidR="008C75ED" w:rsidRPr="001A7785" w:rsidRDefault="00205DBC" w:rsidP="00205DBC">
            <w:pPr>
              <w:jc w:val="center"/>
              <w:rPr>
                <w:rFonts w:ascii="CMU Bright" w:hAnsi="CMU Bright" w:cs="CMU Bright"/>
                <w:b/>
                <w:bCs/>
                <w:sz w:val="20"/>
                <w:szCs w:val="20"/>
                <w:lang w:bidi="ar-SA"/>
              </w:rPr>
            </w:pPr>
            <w:r w:rsidRPr="001A7785">
              <w:rPr>
                <w:rFonts w:ascii="CMU Bright" w:hAnsi="CMU Bright" w:cs="CMU Bright"/>
                <w:b/>
                <w:bCs/>
                <w:sz w:val="20"/>
                <w:szCs w:val="20"/>
                <w:lang w:bidi="ar-SA"/>
              </w:rPr>
              <w:t>ResNet18,</w:t>
            </w:r>
          </w:p>
          <w:p w14:paraId="62FD86A5" w14:textId="61F65936" w:rsidR="00205DBC" w:rsidRPr="001A7785" w:rsidRDefault="00205DBC" w:rsidP="00205DBC">
            <w:pPr>
              <w:jc w:val="center"/>
              <w:rPr>
                <w:rFonts w:ascii="CMU Bright" w:hAnsi="CMU Bright" w:cs="CMU Bright"/>
                <w:b/>
                <w:bCs/>
                <w:sz w:val="20"/>
                <w:szCs w:val="20"/>
                <w:lang w:bidi="ar-SA"/>
              </w:rPr>
            </w:pPr>
            <w:r w:rsidRPr="001A7785">
              <w:rPr>
                <w:rFonts w:ascii="CMU Bright" w:hAnsi="CMU Bright" w:cs="CMU Bright"/>
                <w:b/>
                <w:bCs/>
                <w:sz w:val="20"/>
                <w:szCs w:val="20"/>
                <w:lang w:bidi="ar-SA"/>
              </w:rPr>
              <w:t>MNIST</w:t>
            </w:r>
          </w:p>
        </w:tc>
      </w:tr>
      <w:tr w:rsidR="00205DBC" w:rsidRPr="001A7785" w14:paraId="21F76FE7" w14:textId="77777777" w:rsidTr="008C75ED">
        <w:tc>
          <w:tcPr>
            <w:tcW w:w="2254" w:type="dxa"/>
            <w:vAlign w:val="center"/>
          </w:tcPr>
          <w:p w14:paraId="299FC57C" w14:textId="1BF8C190" w:rsidR="00205DBC" w:rsidRPr="001A7785" w:rsidRDefault="00205DBC" w:rsidP="00205DBC">
            <w:pPr>
              <w:jc w:val="center"/>
              <w:rPr>
                <w:rFonts w:ascii="CMU Bright" w:hAnsi="CMU Bright" w:cs="CMU Bright"/>
                <w:b/>
                <w:bCs/>
                <w:sz w:val="20"/>
                <w:szCs w:val="20"/>
                <w:lang w:bidi="ar-SA"/>
              </w:rPr>
            </w:pPr>
            <w:r w:rsidRPr="001A7785">
              <w:rPr>
                <w:rFonts w:ascii="CMU Bright" w:hAnsi="CMU Bright" w:cs="CMU Bright"/>
                <w:b/>
                <w:bCs/>
                <w:sz w:val="20"/>
                <w:szCs w:val="20"/>
                <w:lang w:bidi="ar-SA"/>
              </w:rPr>
              <w:t>Prediction Window</w:t>
            </w:r>
          </w:p>
        </w:tc>
        <w:tc>
          <w:tcPr>
            <w:tcW w:w="1584" w:type="dxa"/>
            <w:vAlign w:val="center"/>
          </w:tcPr>
          <w:p w14:paraId="6DB9A2C2" w14:textId="43326E1A" w:rsidR="00205DBC" w:rsidRPr="001A7785" w:rsidRDefault="00205DBC" w:rsidP="00205DBC">
            <w:pPr>
              <w:jc w:val="center"/>
              <w:rPr>
                <w:rFonts w:ascii="CMU Bright" w:hAnsi="CMU Bright" w:cs="CMU Bright"/>
                <w:color w:val="000000"/>
              </w:rPr>
            </w:pPr>
            <w:r w:rsidRPr="001A7785">
              <w:rPr>
                <w:rFonts w:ascii="CMU Bright" w:hAnsi="CMU Bright" w:cs="CMU Bright"/>
                <w:color w:val="000000"/>
              </w:rPr>
              <w:t>3x3</w:t>
            </w:r>
          </w:p>
        </w:tc>
        <w:tc>
          <w:tcPr>
            <w:tcW w:w="1584" w:type="dxa"/>
            <w:vAlign w:val="center"/>
          </w:tcPr>
          <w:p w14:paraId="7167F2FF" w14:textId="60850FD7" w:rsidR="00205DBC" w:rsidRPr="001A7785" w:rsidRDefault="00205DBC" w:rsidP="00205DBC">
            <w:pPr>
              <w:jc w:val="center"/>
              <w:rPr>
                <w:rFonts w:ascii="CMU Bright" w:hAnsi="CMU Bright" w:cs="CMU Bright"/>
                <w:color w:val="000000"/>
              </w:rPr>
            </w:pPr>
            <w:r w:rsidRPr="001A7785">
              <w:rPr>
                <w:rFonts w:ascii="CMU Bright" w:hAnsi="CMU Bright" w:cs="CMU Bright"/>
                <w:color w:val="000000"/>
              </w:rPr>
              <w:t>2x2</w:t>
            </w:r>
          </w:p>
        </w:tc>
        <w:tc>
          <w:tcPr>
            <w:tcW w:w="1584" w:type="dxa"/>
            <w:vAlign w:val="center"/>
          </w:tcPr>
          <w:p w14:paraId="3BE20F62" w14:textId="42A14496" w:rsidR="00205DBC" w:rsidRPr="001A7785" w:rsidRDefault="00205DBC" w:rsidP="00205DBC">
            <w:pPr>
              <w:jc w:val="center"/>
              <w:rPr>
                <w:rFonts w:ascii="CMU Bright" w:hAnsi="CMU Bright" w:cs="CMU Bright"/>
                <w:color w:val="000000"/>
              </w:rPr>
            </w:pPr>
            <w:r w:rsidRPr="001A7785">
              <w:rPr>
                <w:rFonts w:ascii="CMU Bright" w:hAnsi="CMU Bright" w:cs="CMU Bright"/>
                <w:color w:val="000000"/>
              </w:rPr>
              <w:t>2x2</w:t>
            </w:r>
          </w:p>
        </w:tc>
        <w:tc>
          <w:tcPr>
            <w:tcW w:w="1584" w:type="dxa"/>
            <w:vAlign w:val="center"/>
          </w:tcPr>
          <w:p w14:paraId="6A74E80F" w14:textId="5471290D" w:rsidR="00205DBC" w:rsidRPr="001A7785" w:rsidRDefault="00205DBC" w:rsidP="00205DBC">
            <w:pPr>
              <w:jc w:val="center"/>
              <w:rPr>
                <w:rFonts w:ascii="CMU Bright" w:hAnsi="CMU Bright" w:cs="CMU Bright"/>
                <w:color w:val="000000"/>
              </w:rPr>
            </w:pPr>
            <w:r w:rsidRPr="001A7785">
              <w:rPr>
                <w:rFonts w:ascii="CMU Bright" w:hAnsi="CMU Bright" w:cs="CMU Bright"/>
                <w:color w:val="000000"/>
              </w:rPr>
              <w:t>2x2</w:t>
            </w:r>
          </w:p>
        </w:tc>
      </w:tr>
      <w:tr w:rsidR="00205DBC" w:rsidRPr="001A7785" w14:paraId="49EA43B6" w14:textId="77777777" w:rsidTr="008C75ED">
        <w:tc>
          <w:tcPr>
            <w:tcW w:w="2254" w:type="dxa"/>
            <w:vAlign w:val="center"/>
          </w:tcPr>
          <w:p w14:paraId="16849255" w14:textId="3125B7B3" w:rsidR="00205DBC" w:rsidRPr="001A7785" w:rsidRDefault="00CA73A4" w:rsidP="00CA73A4">
            <w:pPr>
              <w:jc w:val="center"/>
              <w:rPr>
                <w:rFonts w:ascii="CMU Bright" w:hAnsi="CMU Bright" w:cs="CMU Bright"/>
                <w:b/>
                <w:bCs/>
                <w:sz w:val="20"/>
                <w:szCs w:val="20"/>
                <w:lang w:bidi="ar-SA"/>
              </w:rPr>
            </w:pPr>
            <w:r w:rsidRPr="001A7785">
              <w:rPr>
                <w:rFonts w:ascii="CMU Bright" w:hAnsi="CMU Bright" w:cs="CMU Bright"/>
                <w:b/>
                <w:bCs/>
                <w:sz w:val="20"/>
                <w:szCs w:val="20"/>
                <w:lang w:bidi="ar-SA"/>
              </w:rPr>
              <w:t>MAC Reduction</w:t>
            </w:r>
          </w:p>
          <w:p w14:paraId="588CB14E" w14:textId="6F1EAA86" w:rsidR="00205DBC" w:rsidRPr="001A7785" w:rsidRDefault="00CE25D1" w:rsidP="00205DBC">
            <w:pPr>
              <w:jc w:val="center"/>
              <w:rPr>
                <w:rFonts w:ascii="CMU Bright" w:hAnsi="CMU Bright" w:cs="CMU Bright"/>
                <w:b/>
                <w:bCs/>
                <w:sz w:val="20"/>
                <w:szCs w:val="20"/>
                <w:lang w:bidi="ar-SA"/>
              </w:rPr>
            </w:pPr>
            <w:r w:rsidRPr="001A7785">
              <w:rPr>
                <w:rFonts w:ascii="CMU Bright" w:hAnsi="CMU Bright" w:cs="CMU Bright"/>
                <w:b/>
                <w:bCs/>
                <w:position w:val="-6"/>
                <w:sz w:val="20"/>
                <w:szCs w:val="20"/>
                <w:lang w:bidi="ar-SA"/>
              </w:rPr>
              <w:object w:dxaOrig="499" w:dyaOrig="240" w14:anchorId="183760AB">
                <v:shape id="_x0000_i1060" type="#_x0000_t75" style="width:25.5pt;height:12pt" o:ole="">
                  <v:imagedata r:id="rId103" o:title=""/>
                </v:shape>
                <o:OLEObject Type="Embed" ProgID="Equation.DSMT4" ShapeID="_x0000_i1060" DrawAspect="Content" ObjectID="_1615242210" r:id="rId104"/>
              </w:object>
            </w:r>
            <w:r w:rsidR="00205DBC" w:rsidRPr="001A7785">
              <w:rPr>
                <w:rFonts w:ascii="CMU Bright" w:hAnsi="CMU Bright" w:cs="CMU Bright"/>
                <w:b/>
                <w:bCs/>
                <w:sz w:val="20"/>
                <w:szCs w:val="20"/>
                <w:lang w:bidi="ar-SA"/>
              </w:rPr>
              <w:t xml:space="preserve"> </w:t>
            </w:r>
          </w:p>
        </w:tc>
        <w:tc>
          <w:tcPr>
            <w:tcW w:w="1584" w:type="dxa"/>
            <w:vAlign w:val="center"/>
          </w:tcPr>
          <w:p w14:paraId="5735E097" w14:textId="0C86F7A3" w:rsidR="00205DBC" w:rsidRPr="001A7785" w:rsidRDefault="008C75ED" w:rsidP="00205DBC">
            <w:pPr>
              <w:jc w:val="center"/>
              <w:rPr>
                <w:rFonts w:ascii="CMU Bright" w:hAnsi="CMU Bright" w:cs="CMU Bright"/>
                <w:b/>
                <w:bCs/>
                <w:color w:val="FF0000"/>
                <w:sz w:val="20"/>
                <w:szCs w:val="20"/>
                <w:lang w:bidi="ar-SA"/>
              </w:rPr>
            </w:pPr>
            <w:r w:rsidRPr="001A7785">
              <w:rPr>
                <w:rFonts w:ascii="CMU Bright" w:hAnsi="CMU Bright" w:cs="CMU Bright"/>
                <w:b/>
                <w:bCs/>
                <w:color w:val="FF0000"/>
                <w:sz w:val="20"/>
                <w:szCs w:val="20"/>
                <w:lang w:bidi="ar-SA"/>
              </w:rPr>
              <w:t>27.15%</w:t>
            </w:r>
          </w:p>
        </w:tc>
        <w:tc>
          <w:tcPr>
            <w:tcW w:w="1584" w:type="dxa"/>
            <w:vAlign w:val="center"/>
          </w:tcPr>
          <w:p w14:paraId="287AD71B" w14:textId="63306455" w:rsidR="00205DBC" w:rsidRPr="001A7785" w:rsidRDefault="00CA73A4" w:rsidP="00205DBC">
            <w:pPr>
              <w:jc w:val="center"/>
              <w:rPr>
                <w:rFonts w:ascii="CMU Bright" w:hAnsi="CMU Bright" w:cs="CMU Bright"/>
                <w:b/>
                <w:bCs/>
                <w:color w:val="FF0000"/>
                <w:sz w:val="20"/>
                <w:szCs w:val="20"/>
                <w:lang w:bidi="ar-SA"/>
              </w:rPr>
            </w:pPr>
            <w:r w:rsidRPr="001A7785">
              <w:rPr>
                <w:rFonts w:ascii="CMU Bright" w:hAnsi="CMU Bright" w:cs="CMU Bright"/>
                <w:b/>
                <w:bCs/>
                <w:color w:val="FF0000"/>
                <w:sz w:val="20"/>
                <w:szCs w:val="20"/>
                <w:lang w:bidi="ar-SA"/>
              </w:rPr>
              <w:t>8.91</w:t>
            </w:r>
            <w:r w:rsidR="00B467A8" w:rsidRPr="001A7785">
              <w:rPr>
                <w:rFonts w:ascii="CMU Bright" w:hAnsi="CMU Bright" w:cs="CMU Bright"/>
                <w:b/>
                <w:bCs/>
                <w:color w:val="FF0000"/>
                <w:sz w:val="20"/>
                <w:szCs w:val="20"/>
                <w:lang w:bidi="ar-SA"/>
              </w:rPr>
              <w:t>%</w:t>
            </w:r>
          </w:p>
        </w:tc>
        <w:tc>
          <w:tcPr>
            <w:tcW w:w="1584" w:type="dxa"/>
            <w:vAlign w:val="center"/>
          </w:tcPr>
          <w:p w14:paraId="0B9AE228" w14:textId="681DE8FA" w:rsidR="00205DBC" w:rsidRPr="001A7785" w:rsidRDefault="008C75ED" w:rsidP="00205DBC">
            <w:pPr>
              <w:jc w:val="center"/>
              <w:rPr>
                <w:rFonts w:ascii="CMU Bright" w:hAnsi="CMU Bright" w:cs="CMU Bright"/>
                <w:b/>
                <w:bCs/>
                <w:color w:val="FF0000"/>
                <w:sz w:val="20"/>
                <w:szCs w:val="20"/>
                <w:lang w:bidi="ar-SA"/>
              </w:rPr>
            </w:pPr>
            <w:r w:rsidRPr="001A7785">
              <w:rPr>
                <w:rFonts w:ascii="CMU Bright" w:hAnsi="CMU Bright" w:cs="CMU Bright"/>
                <w:b/>
                <w:bCs/>
                <w:color w:val="FF0000"/>
                <w:sz w:val="20"/>
                <w:szCs w:val="20"/>
                <w:lang w:bidi="ar-SA"/>
              </w:rPr>
              <w:t>13.69%</w:t>
            </w:r>
          </w:p>
        </w:tc>
        <w:tc>
          <w:tcPr>
            <w:tcW w:w="1584" w:type="dxa"/>
            <w:vAlign w:val="center"/>
          </w:tcPr>
          <w:p w14:paraId="4FE2C69D" w14:textId="47D9BC87" w:rsidR="00205DBC" w:rsidRPr="001A7785" w:rsidRDefault="008C75ED" w:rsidP="00205DBC">
            <w:pPr>
              <w:jc w:val="center"/>
              <w:rPr>
                <w:rFonts w:ascii="CMU Bright" w:hAnsi="CMU Bright" w:cs="CMU Bright"/>
                <w:b/>
                <w:bCs/>
                <w:color w:val="FF0000"/>
                <w:sz w:val="20"/>
                <w:szCs w:val="20"/>
                <w:lang w:bidi="ar-SA"/>
              </w:rPr>
            </w:pPr>
            <w:r w:rsidRPr="001A7785">
              <w:rPr>
                <w:rFonts w:ascii="CMU Bright" w:hAnsi="CMU Bright" w:cs="CMU Bright"/>
                <w:b/>
                <w:bCs/>
                <w:color w:val="FF0000"/>
                <w:sz w:val="20"/>
                <w:szCs w:val="20"/>
                <w:lang w:bidi="ar-SA"/>
              </w:rPr>
              <w:t>17.51%</w:t>
            </w:r>
          </w:p>
        </w:tc>
      </w:tr>
      <w:tr w:rsidR="00205DBC" w:rsidRPr="001A7785" w14:paraId="73E9EDE4" w14:textId="77777777" w:rsidTr="008C75ED">
        <w:tc>
          <w:tcPr>
            <w:tcW w:w="2254" w:type="dxa"/>
            <w:vAlign w:val="center"/>
          </w:tcPr>
          <w:p w14:paraId="15CC114D" w14:textId="6FB1DCCD" w:rsidR="00205DBC" w:rsidRPr="001A7785" w:rsidRDefault="00205DBC" w:rsidP="00CA73A4">
            <w:pPr>
              <w:jc w:val="center"/>
              <w:rPr>
                <w:rFonts w:ascii="CMU Bright" w:hAnsi="CMU Bright" w:cs="CMU Bright"/>
                <w:b/>
                <w:bCs/>
                <w:sz w:val="20"/>
                <w:szCs w:val="20"/>
                <w:lang w:bidi="ar-SA"/>
              </w:rPr>
            </w:pPr>
            <w:r w:rsidRPr="001A7785">
              <w:rPr>
                <w:rFonts w:ascii="CMU Bright" w:hAnsi="CMU Bright" w:cs="CMU Bright"/>
                <w:b/>
                <w:bCs/>
                <w:sz w:val="20"/>
                <w:szCs w:val="20"/>
                <w:lang w:bidi="ar-SA"/>
              </w:rPr>
              <w:t xml:space="preserve">MAC Reduction </w:t>
            </w:r>
          </w:p>
          <w:p w14:paraId="00B7070F" w14:textId="7F6BAF5C" w:rsidR="00205DBC" w:rsidRPr="001A7785" w:rsidRDefault="00CE25D1" w:rsidP="00205DBC">
            <w:pPr>
              <w:jc w:val="center"/>
              <w:rPr>
                <w:rFonts w:ascii="CMU Bright" w:hAnsi="CMU Bright" w:cs="CMU Bright"/>
                <w:b/>
                <w:bCs/>
                <w:sz w:val="20"/>
                <w:szCs w:val="20"/>
                <w:lang w:bidi="ar-SA"/>
              </w:rPr>
            </w:pPr>
            <w:r w:rsidRPr="001A7785">
              <w:rPr>
                <w:rFonts w:ascii="CMU Bright" w:hAnsi="CMU Bright" w:cs="CMU Bright"/>
                <w:b/>
                <w:bCs/>
                <w:position w:val="-6"/>
                <w:sz w:val="20"/>
                <w:szCs w:val="20"/>
                <w:lang w:bidi="ar-SA"/>
              </w:rPr>
              <w:object w:dxaOrig="480" w:dyaOrig="240" w14:anchorId="07139872">
                <v:shape id="_x0000_i1061" type="#_x0000_t75" style="width:24pt;height:12pt" o:ole="">
                  <v:imagedata r:id="rId105" o:title=""/>
                </v:shape>
                <o:OLEObject Type="Embed" ProgID="Equation.DSMT4" ShapeID="_x0000_i1061" DrawAspect="Content" ObjectID="_1615242211" r:id="rId106"/>
              </w:object>
            </w:r>
            <w:r w:rsidR="00205DBC" w:rsidRPr="001A7785">
              <w:rPr>
                <w:rFonts w:ascii="CMU Bright" w:hAnsi="CMU Bright" w:cs="CMU Bright"/>
                <w:b/>
                <w:bCs/>
                <w:sz w:val="20"/>
                <w:szCs w:val="20"/>
                <w:lang w:bidi="ar-SA"/>
              </w:rPr>
              <w:t xml:space="preserve"> </w:t>
            </w:r>
          </w:p>
        </w:tc>
        <w:tc>
          <w:tcPr>
            <w:tcW w:w="1584" w:type="dxa"/>
            <w:vAlign w:val="center"/>
          </w:tcPr>
          <w:p w14:paraId="08967756" w14:textId="15CAA22A" w:rsidR="00205DBC" w:rsidRPr="001A7785" w:rsidRDefault="00CE25D1" w:rsidP="00205DBC">
            <w:pPr>
              <w:jc w:val="center"/>
              <w:rPr>
                <w:rFonts w:ascii="CMU Bright" w:hAnsi="CMU Bright" w:cs="CMU Bright"/>
                <w:color w:val="000000"/>
                <w:sz w:val="20"/>
                <w:szCs w:val="20"/>
              </w:rPr>
            </w:pPr>
            <w:r w:rsidRPr="001A7785">
              <w:rPr>
                <w:rFonts w:ascii="CMU Bright" w:hAnsi="CMU Bright" w:cs="CMU Bright"/>
                <w:color w:val="000000"/>
                <w:sz w:val="20"/>
                <w:szCs w:val="20"/>
              </w:rPr>
              <w:t>31.24%</w:t>
            </w:r>
          </w:p>
        </w:tc>
        <w:tc>
          <w:tcPr>
            <w:tcW w:w="1584" w:type="dxa"/>
            <w:vAlign w:val="center"/>
          </w:tcPr>
          <w:p w14:paraId="0F6CCA28" w14:textId="0654484D" w:rsidR="00205DBC" w:rsidRPr="001A7785" w:rsidRDefault="00CA73A4" w:rsidP="00205DBC">
            <w:pPr>
              <w:jc w:val="center"/>
              <w:rPr>
                <w:rFonts w:ascii="CMU Bright" w:hAnsi="CMU Bright" w:cs="CMU Bright"/>
                <w:sz w:val="20"/>
                <w:szCs w:val="20"/>
                <w:lang w:bidi="ar-SA"/>
              </w:rPr>
            </w:pPr>
            <w:r w:rsidRPr="001A7785">
              <w:rPr>
                <w:rFonts w:ascii="CMU Bright" w:hAnsi="CMU Bright" w:cs="CMU Bright"/>
                <w:sz w:val="20"/>
                <w:szCs w:val="20"/>
                <w:lang w:bidi="ar-SA"/>
              </w:rPr>
              <w:t>23.4%</w:t>
            </w:r>
          </w:p>
        </w:tc>
        <w:tc>
          <w:tcPr>
            <w:tcW w:w="1584" w:type="dxa"/>
            <w:vAlign w:val="center"/>
          </w:tcPr>
          <w:p w14:paraId="5B940A14" w14:textId="739B11E3" w:rsidR="00205DBC" w:rsidRPr="001A7785" w:rsidRDefault="00CA73A4" w:rsidP="00205DBC">
            <w:pPr>
              <w:jc w:val="center"/>
              <w:rPr>
                <w:rFonts w:ascii="CMU Bright" w:hAnsi="CMU Bright" w:cs="CMU Bright"/>
                <w:sz w:val="20"/>
                <w:szCs w:val="20"/>
                <w:lang w:bidi="ar-SA"/>
              </w:rPr>
            </w:pPr>
            <w:r w:rsidRPr="001A7785">
              <w:rPr>
                <w:rFonts w:ascii="CMU Bright" w:hAnsi="CMU Bright" w:cs="CMU Bright"/>
                <w:sz w:val="20"/>
                <w:szCs w:val="20"/>
                <w:lang w:bidi="ar-SA"/>
              </w:rPr>
              <w:t>25.32%</w:t>
            </w:r>
          </w:p>
        </w:tc>
        <w:tc>
          <w:tcPr>
            <w:tcW w:w="1584" w:type="dxa"/>
            <w:vAlign w:val="center"/>
          </w:tcPr>
          <w:p w14:paraId="59538388" w14:textId="6CDD2776" w:rsidR="00205DBC" w:rsidRPr="001A7785" w:rsidRDefault="008C75ED" w:rsidP="00205DBC">
            <w:pPr>
              <w:jc w:val="center"/>
              <w:rPr>
                <w:rFonts w:ascii="CMU Bright" w:hAnsi="CMU Bright" w:cs="CMU Bright"/>
                <w:sz w:val="20"/>
                <w:szCs w:val="20"/>
                <w:lang w:bidi="ar-SA"/>
              </w:rPr>
            </w:pPr>
            <w:r w:rsidRPr="001A7785">
              <w:rPr>
                <w:rFonts w:ascii="CMU Bright" w:hAnsi="CMU Bright" w:cs="CMU Bright"/>
                <w:sz w:val="20"/>
                <w:szCs w:val="20"/>
                <w:lang w:bidi="ar-SA"/>
              </w:rPr>
              <w:t>20.78%</w:t>
            </w:r>
          </w:p>
        </w:tc>
      </w:tr>
      <w:tr w:rsidR="00205DBC" w:rsidRPr="001A7785" w14:paraId="11D65C57" w14:textId="77777777" w:rsidTr="008C75ED">
        <w:tc>
          <w:tcPr>
            <w:tcW w:w="2254" w:type="dxa"/>
            <w:vAlign w:val="center"/>
          </w:tcPr>
          <w:p w14:paraId="434E33C3" w14:textId="0219D6CF" w:rsidR="00205DBC" w:rsidRPr="001A7785" w:rsidRDefault="00205DBC" w:rsidP="00CA73A4">
            <w:pPr>
              <w:jc w:val="center"/>
              <w:rPr>
                <w:rFonts w:ascii="CMU Bright" w:hAnsi="CMU Bright" w:cs="CMU Bright"/>
                <w:b/>
                <w:bCs/>
                <w:sz w:val="20"/>
                <w:szCs w:val="20"/>
                <w:lang w:bidi="ar-SA"/>
              </w:rPr>
            </w:pPr>
            <w:r w:rsidRPr="001A7785">
              <w:rPr>
                <w:rFonts w:ascii="CMU Bright" w:hAnsi="CMU Bright" w:cs="CMU Bright"/>
                <w:b/>
                <w:bCs/>
                <w:sz w:val="20"/>
                <w:szCs w:val="20"/>
                <w:lang w:bidi="ar-SA"/>
              </w:rPr>
              <w:t xml:space="preserve">MAC Reduction </w:t>
            </w:r>
          </w:p>
          <w:p w14:paraId="1A5C0C71" w14:textId="06D479C6" w:rsidR="00205DBC" w:rsidRPr="001A7785" w:rsidRDefault="00CE25D1" w:rsidP="00205DBC">
            <w:pPr>
              <w:jc w:val="center"/>
              <w:rPr>
                <w:rFonts w:ascii="CMU Bright" w:hAnsi="CMU Bright" w:cs="CMU Bright"/>
                <w:b/>
                <w:bCs/>
                <w:sz w:val="20"/>
                <w:szCs w:val="20"/>
                <w:lang w:bidi="ar-SA"/>
              </w:rPr>
            </w:pPr>
            <w:r w:rsidRPr="001A7785">
              <w:rPr>
                <w:rFonts w:ascii="CMU Bright" w:hAnsi="CMU Bright" w:cs="CMU Bright"/>
                <w:b/>
                <w:bCs/>
                <w:position w:val="-6"/>
                <w:sz w:val="20"/>
                <w:szCs w:val="20"/>
                <w:lang w:bidi="ar-SA"/>
              </w:rPr>
              <w:object w:dxaOrig="480" w:dyaOrig="240" w14:anchorId="521D262B">
                <v:shape id="_x0000_i1062" type="#_x0000_t75" style="width:24pt;height:12pt" o:ole="">
                  <v:imagedata r:id="rId107" o:title=""/>
                </v:shape>
                <o:OLEObject Type="Embed" ProgID="Equation.DSMT4" ShapeID="_x0000_i1062" DrawAspect="Content" ObjectID="_1615242212" r:id="rId108"/>
              </w:object>
            </w:r>
          </w:p>
        </w:tc>
        <w:tc>
          <w:tcPr>
            <w:tcW w:w="1584" w:type="dxa"/>
            <w:vAlign w:val="center"/>
          </w:tcPr>
          <w:p w14:paraId="5855FB9A" w14:textId="35EE1C41" w:rsidR="00205DBC" w:rsidRPr="001A7785" w:rsidRDefault="00CE25D1" w:rsidP="00205DBC">
            <w:pPr>
              <w:jc w:val="center"/>
              <w:rPr>
                <w:rFonts w:ascii="CMU Bright" w:hAnsi="CMU Bright" w:cs="CMU Bright"/>
                <w:color w:val="000000"/>
                <w:sz w:val="20"/>
                <w:szCs w:val="20"/>
              </w:rPr>
            </w:pPr>
            <w:r w:rsidRPr="001A7785">
              <w:rPr>
                <w:rFonts w:ascii="CMU Bright" w:hAnsi="CMU Bright" w:cs="CMU Bright"/>
                <w:color w:val="000000"/>
                <w:sz w:val="20"/>
                <w:szCs w:val="20"/>
              </w:rPr>
              <w:t>33.5%</w:t>
            </w:r>
          </w:p>
        </w:tc>
        <w:tc>
          <w:tcPr>
            <w:tcW w:w="1584" w:type="dxa"/>
            <w:vAlign w:val="center"/>
          </w:tcPr>
          <w:p w14:paraId="75A237C1" w14:textId="6F021CCA" w:rsidR="00205DBC" w:rsidRPr="001A7785" w:rsidRDefault="00CA73A4" w:rsidP="00205DBC">
            <w:pPr>
              <w:jc w:val="center"/>
              <w:rPr>
                <w:rFonts w:ascii="CMU Bright" w:hAnsi="CMU Bright" w:cs="CMU Bright"/>
                <w:sz w:val="20"/>
                <w:szCs w:val="20"/>
                <w:lang w:bidi="ar-SA"/>
              </w:rPr>
            </w:pPr>
            <w:r w:rsidRPr="001A7785">
              <w:rPr>
                <w:rFonts w:ascii="CMU Bright" w:hAnsi="CMU Bright" w:cs="CMU Bright"/>
                <w:sz w:val="20"/>
                <w:szCs w:val="20"/>
                <w:lang w:bidi="ar-SA"/>
              </w:rPr>
              <w:t>23.53%</w:t>
            </w:r>
          </w:p>
        </w:tc>
        <w:tc>
          <w:tcPr>
            <w:tcW w:w="1584" w:type="dxa"/>
            <w:vAlign w:val="center"/>
          </w:tcPr>
          <w:p w14:paraId="6B41EE22" w14:textId="64B1E4BF" w:rsidR="00205DBC" w:rsidRPr="001A7785" w:rsidRDefault="008C75ED" w:rsidP="00205DBC">
            <w:pPr>
              <w:jc w:val="center"/>
              <w:rPr>
                <w:rFonts w:ascii="CMU Bright" w:hAnsi="CMU Bright" w:cs="CMU Bright"/>
                <w:sz w:val="20"/>
                <w:szCs w:val="20"/>
                <w:lang w:bidi="ar-SA"/>
              </w:rPr>
            </w:pPr>
            <w:r w:rsidRPr="001A7785">
              <w:rPr>
                <w:rFonts w:ascii="CMU Bright" w:hAnsi="CMU Bright" w:cs="CMU Bright"/>
                <w:sz w:val="20"/>
                <w:szCs w:val="20"/>
                <w:lang w:bidi="ar-SA"/>
              </w:rPr>
              <w:t>27.12%</w:t>
            </w:r>
          </w:p>
        </w:tc>
        <w:tc>
          <w:tcPr>
            <w:tcW w:w="1584" w:type="dxa"/>
            <w:vAlign w:val="center"/>
          </w:tcPr>
          <w:p w14:paraId="5B59747A" w14:textId="6C06EFE7" w:rsidR="00205DBC" w:rsidRPr="001A7785" w:rsidRDefault="008C75ED" w:rsidP="00205DBC">
            <w:pPr>
              <w:jc w:val="center"/>
              <w:rPr>
                <w:rFonts w:ascii="CMU Bright" w:hAnsi="CMU Bright" w:cs="CMU Bright"/>
                <w:sz w:val="20"/>
                <w:szCs w:val="20"/>
                <w:lang w:bidi="ar-SA"/>
              </w:rPr>
            </w:pPr>
            <w:r w:rsidRPr="001A7785">
              <w:rPr>
                <w:rFonts w:ascii="CMU Bright" w:hAnsi="CMU Bright" w:cs="CMU Bright"/>
                <w:sz w:val="20"/>
                <w:szCs w:val="20"/>
                <w:lang w:bidi="ar-SA"/>
              </w:rPr>
              <w:t>21.01%</w:t>
            </w:r>
          </w:p>
        </w:tc>
      </w:tr>
      <w:tr w:rsidR="00B11C2B" w:rsidRPr="001A7785" w14:paraId="7213CEB3" w14:textId="77777777" w:rsidTr="008C75ED">
        <w:tc>
          <w:tcPr>
            <w:tcW w:w="2254" w:type="dxa"/>
            <w:vAlign w:val="center"/>
          </w:tcPr>
          <w:p w14:paraId="11CFF283" w14:textId="2B266085" w:rsidR="00B11C2B" w:rsidRPr="001A7785" w:rsidRDefault="00B467A8" w:rsidP="00CA73A4">
            <w:pPr>
              <w:jc w:val="center"/>
              <w:rPr>
                <w:rFonts w:ascii="CMU Bright" w:hAnsi="CMU Bright" w:cs="CMU Bright"/>
                <w:b/>
                <w:bCs/>
                <w:sz w:val="20"/>
                <w:szCs w:val="20"/>
                <w:lang w:bidi="ar-SA"/>
              </w:rPr>
            </w:pPr>
            <w:r w:rsidRPr="001A7785">
              <w:rPr>
                <w:rFonts w:ascii="CMU Bright" w:hAnsi="CMU Bright" w:cs="CMU Bright"/>
                <w:b/>
                <w:bCs/>
                <w:sz w:val="20"/>
                <w:szCs w:val="20"/>
                <w:lang w:bidi="ar-SA"/>
              </w:rPr>
              <w:t xml:space="preserve">Baseline MAC Reduction </w:t>
            </w:r>
          </w:p>
        </w:tc>
        <w:tc>
          <w:tcPr>
            <w:tcW w:w="1584" w:type="dxa"/>
            <w:vAlign w:val="center"/>
          </w:tcPr>
          <w:p w14:paraId="71973420" w14:textId="184A988A" w:rsidR="00B11C2B" w:rsidRPr="001A7785" w:rsidRDefault="00B467A8" w:rsidP="00205DBC">
            <w:pPr>
              <w:jc w:val="center"/>
              <w:rPr>
                <w:rFonts w:ascii="CMU Bright" w:hAnsi="CMU Bright" w:cs="CMU Bright"/>
                <w:b/>
                <w:bCs/>
                <w:color w:val="000080"/>
                <w:sz w:val="20"/>
                <w:szCs w:val="20"/>
              </w:rPr>
            </w:pPr>
            <w:r w:rsidRPr="001A7785">
              <w:rPr>
                <w:rFonts w:ascii="CMU Bright" w:hAnsi="CMU Bright" w:cs="CMU Bright"/>
                <w:b/>
                <w:bCs/>
                <w:color w:val="000080"/>
                <w:sz w:val="20"/>
                <w:szCs w:val="20"/>
              </w:rPr>
              <w:t>34.02%</w:t>
            </w:r>
          </w:p>
        </w:tc>
        <w:tc>
          <w:tcPr>
            <w:tcW w:w="1584" w:type="dxa"/>
            <w:vAlign w:val="center"/>
          </w:tcPr>
          <w:p w14:paraId="50B793BA" w14:textId="6565BA1A" w:rsidR="00B11C2B" w:rsidRPr="001A7785" w:rsidRDefault="00CA73A4" w:rsidP="00205DBC">
            <w:pPr>
              <w:jc w:val="center"/>
              <w:rPr>
                <w:rFonts w:ascii="CMU Bright" w:hAnsi="CMU Bright" w:cs="CMU Bright"/>
                <w:b/>
                <w:bCs/>
                <w:color w:val="000080"/>
                <w:sz w:val="20"/>
                <w:szCs w:val="20"/>
              </w:rPr>
            </w:pPr>
            <w:r w:rsidRPr="001A7785">
              <w:rPr>
                <w:rFonts w:ascii="CMU Bright" w:hAnsi="CMU Bright" w:cs="CMU Bright"/>
                <w:b/>
                <w:bCs/>
                <w:color w:val="000080"/>
                <w:sz w:val="20"/>
                <w:szCs w:val="20"/>
              </w:rPr>
              <w:t>24.9%</w:t>
            </w:r>
          </w:p>
        </w:tc>
        <w:tc>
          <w:tcPr>
            <w:tcW w:w="1584" w:type="dxa"/>
            <w:vAlign w:val="center"/>
          </w:tcPr>
          <w:p w14:paraId="2DAB3A30" w14:textId="25CBCAD5" w:rsidR="00B11C2B" w:rsidRPr="001A7785" w:rsidRDefault="00CA73A4" w:rsidP="00CA73A4">
            <w:pPr>
              <w:jc w:val="center"/>
              <w:rPr>
                <w:rFonts w:ascii="CMU Bright" w:hAnsi="CMU Bright" w:cs="CMU Bright"/>
                <w:b/>
                <w:bCs/>
                <w:color w:val="000080"/>
                <w:sz w:val="20"/>
                <w:szCs w:val="20"/>
              </w:rPr>
            </w:pPr>
            <w:r w:rsidRPr="001A7785">
              <w:rPr>
                <w:rFonts w:ascii="CMU Bright" w:hAnsi="CMU Bright" w:cs="CMU Bright"/>
                <w:b/>
                <w:bCs/>
                <w:color w:val="000080"/>
                <w:sz w:val="20"/>
                <w:szCs w:val="20"/>
              </w:rPr>
              <w:t>23.5%</w:t>
            </w:r>
          </w:p>
        </w:tc>
        <w:tc>
          <w:tcPr>
            <w:tcW w:w="1584" w:type="dxa"/>
            <w:vAlign w:val="center"/>
          </w:tcPr>
          <w:p w14:paraId="1CE40155" w14:textId="56E84DDB" w:rsidR="00B11C2B" w:rsidRPr="001A7785" w:rsidRDefault="008C75ED" w:rsidP="00205DBC">
            <w:pPr>
              <w:jc w:val="center"/>
              <w:rPr>
                <w:rFonts w:ascii="CMU Bright" w:hAnsi="CMU Bright" w:cs="CMU Bright"/>
                <w:b/>
                <w:bCs/>
                <w:color w:val="000080"/>
                <w:sz w:val="20"/>
                <w:szCs w:val="20"/>
              </w:rPr>
            </w:pPr>
            <w:r w:rsidRPr="001A7785">
              <w:rPr>
                <w:rFonts w:ascii="CMU Bright" w:hAnsi="CMU Bright" w:cs="CMU Bright"/>
                <w:b/>
                <w:bCs/>
                <w:color w:val="000080"/>
                <w:sz w:val="20"/>
                <w:szCs w:val="20"/>
              </w:rPr>
              <w:t>16.76%</w:t>
            </w:r>
          </w:p>
        </w:tc>
      </w:tr>
      <w:tr w:rsidR="00B467A8" w:rsidRPr="001A7785" w14:paraId="7AA5E52C" w14:textId="77777777" w:rsidTr="008C75ED">
        <w:tc>
          <w:tcPr>
            <w:tcW w:w="2254" w:type="dxa"/>
            <w:vAlign w:val="center"/>
          </w:tcPr>
          <w:p w14:paraId="1AF90999" w14:textId="77777777" w:rsidR="00B467A8" w:rsidRPr="001A7785" w:rsidRDefault="00B467A8" w:rsidP="00B467A8">
            <w:pPr>
              <w:jc w:val="center"/>
              <w:rPr>
                <w:rFonts w:ascii="CMU Bright" w:hAnsi="CMU Bright" w:cs="CMU Bright"/>
                <w:b/>
                <w:bCs/>
                <w:sz w:val="20"/>
                <w:szCs w:val="20"/>
                <w:lang w:bidi="ar-SA"/>
              </w:rPr>
            </w:pPr>
            <w:r w:rsidRPr="001A7785">
              <w:rPr>
                <w:rFonts w:ascii="CMU Bright" w:hAnsi="CMU Bright" w:cs="CMU Bright"/>
                <w:b/>
                <w:bCs/>
                <w:sz w:val="20"/>
                <w:szCs w:val="20"/>
                <w:lang w:bidi="ar-SA"/>
              </w:rPr>
              <w:t>Baseline Accuracy</w:t>
            </w:r>
          </w:p>
          <w:p w14:paraId="43946BB1" w14:textId="531D6905" w:rsidR="00B467A8" w:rsidRPr="001A7785" w:rsidRDefault="00B467A8" w:rsidP="00CA73A4">
            <w:pPr>
              <w:jc w:val="center"/>
              <w:rPr>
                <w:rFonts w:ascii="CMU Bright" w:hAnsi="CMU Bright" w:cs="CMU Bright"/>
                <w:b/>
                <w:bCs/>
                <w:sz w:val="20"/>
                <w:szCs w:val="20"/>
                <w:lang w:bidi="ar-SA"/>
              </w:rPr>
            </w:pPr>
            <w:r w:rsidRPr="001A7785">
              <w:rPr>
                <w:rFonts w:ascii="CMU Bright" w:hAnsi="CMU Bright" w:cs="CMU Bright"/>
                <w:b/>
                <w:bCs/>
                <w:sz w:val="20"/>
                <w:szCs w:val="20"/>
                <w:lang w:bidi="ar-SA"/>
              </w:rPr>
              <w:t>Drop</w:t>
            </w:r>
            <w:r w:rsidR="00974A37" w:rsidRPr="001A7785">
              <w:rPr>
                <w:rFonts w:ascii="CMU Bright" w:hAnsi="CMU Bright" w:cs="CMU Bright"/>
                <w:b/>
                <w:bCs/>
                <w:sz w:val="20"/>
                <w:szCs w:val="20"/>
                <w:lang w:bidi="ar-SA"/>
              </w:rPr>
              <w:t xml:space="preserve"> [%]</w:t>
            </w:r>
          </w:p>
        </w:tc>
        <w:tc>
          <w:tcPr>
            <w:tcW w:w="1584" w:type="dxa"/>
            <w:vAlign w:val="center"/>
          </w:tcPr>
          <w:p w14:paraId="2FF43C85" w14:textId="3A063AA7" w:rsidR="00B467A8" w:rsidRPr="001A7785" w:rsidRDefault="00B467A8" w:rsidP="00B467A8">
            <w:pPr>
              <w:jc w:val="center"/>
              <w:rPr>
                <w:rFonts w:ascii="CMU Bright" w:hAnsi="CMU Bright" w:cs="CMU Bright"/>
                <w:color w:val="000000"/>
                <w:sz w:val="20"/>
                <w:szCs w:val="20"/>
              </w:rPr>
            </w:pPr>
            <w:r w:rsidRPr="001A7785">
              <w:rPr>
                <w:rFonts w:ascii="CMU Bright" w:hAnsi="CMU Bright" w:cs="CMU Bright"/>
                <w:color w:val="000000"/>
                <w:sz w:val="20"/>
                <w:szCs w:val="20"/>
              </w:rPr>
              <w:t>14.1</w:t>
            </w:r>
          </w:p>
        </w:tc>
        <w:tc>
          <w:tcPr>
            <w:tcW w:w="1584" w:type="dxa"/>
            <w:vAlign w:val="center"/>
          </w:tcPr>
          <w:p w14:paraId="47C27E47" w14:textId="007387F6" w:rsidR="00B467A8" w:rsidRPr="001A7785" w:rsidRDefault="008C75ED" w:rsidP="00205DBC">
            <w:pPr>
              <w:jc w:val="center"/>
              <w:rPr>
                <w:rFonts w:ascii="CMU Bright" w:hAnsi="CMU Bright" w:cs="CMU Bright"/>
                <w:sz w:val="20"/>
                <w:szCs w:val="20"/>
                <w:lang w:bidi="ar-SA"/>
              </w:rPr>
            </w:pPr>
            <w:r w:rsidRPr="001A7785">
              <w:rPr>
                <w:rFonts w:ascii="CMU Bright" w:hAnsi="CMU Bright" w:cs="CMU Bright"/>
                <w:sz w:val="20"/>
                <w:szCs w:val="20"/>
                <w:lang w:bidi="ar-SA"/>
              </w:rPr>
              <w:t>13.2</w:t>
            </w:r>
          </w:p>
        </w:tc>
        <w:tc>
          <w:tcPr>
            <w:tcW w:w="1584" w:type="dxa"/>
            <w:vAlign w:val="center"/>
          </w:tcPr>
          <w:p w14:paraId="0B7339F8" w14:textId="2887D83F" w:rsidR="00B467A8" w:rsidRPr="001A7785" w:rsidRDefault="00CA73A4" w:rsidP="00205DBC">
            <w:pPr>
              <w:jc w:val="center"/>
              <w:rPr>
                <w:rFonts w:ascii="CMU Bright" w:hAnsi="CMU Bright" w:cs="CMU Bright"/>
                <w:sz w:val="20"/>
                <w:szCs w:val="20"/>
                <w:lang w:bidi="ar-SA"/>
              </w:rPr>
            </w:pPr>
            <w:r w:rsidRPr="001A7785">
              <w:rPr>
                <w:rFonts w:ascii="CMU Bright" w:hAnsi="CMU Bright" w:cs="CMU Bright"/>
                <w:sz w:val="20"/>
                <w:szCs w:val="20"/>
                <w:lang w:bidi="ar-SA"/>
              </w:rPr>
              <w:t>3.5</w:t>
            </w:r>
          </w:p>
        </w:tc>
        <w:tc>
          <w:tcPr>
            <w:tcW w:w="1584" w:type="dxa"/>
            <w:vAlign w:val="center"/>
          </w:tcPr>
          <w:p w14:paraId="5E83A034" w14:textId="6BFAD13D" w:rsidR="00B467A8" w:rsidRPr="001A7785" w:rsidRDefault="008C75ED" w:rsidP="00205DBC">
            <w:pPr>
              <w:jc w:val="center"/>
              <w:rPr>
                <w:rFonts w:ascii="CMU Bright" w:hAnsi="CMU Bright" w:cs="CMU Bright"/>
                <w:sz w:val="20"/>
                <w:szCs w:val="20"/>
                <w:lang w:bidi="ar-SA"/>
              </w:rPr>
            </w:pPr>
            <w:r w:rsidRPr="001A7785">
              <w:rPr>
                <w:rFonts w:ascii="CMU Bright" w:hAnsi="CMU Bright" w:cs="CMU Bright"/>
                <w:sz w:val="20"/>
                <w:szCs w:val="20"/>
                <w:lang w:bidi="ar-SA"/>
              </w:rPr>
              <w:t>1.2</w:t>
            </w:r>
          </w:p>
        </w:tc>
      </w:tr>
      <w:tr w:rsidR="00B11C2B" w:rsidRPr="001A7785" w14:paraId="1649851C" w14:textId="77777777" w:rsidTr="008C75ED">
        <w:tc>
          <w:tcPr>
            <w:tcW w:w="2254" w:type="dxa"/>
            <w:vAlign w:val="center"/>
          </w:tcPr>
          <w:p w14:paraId="5117F400" w14:textId="70FDF69E" w:rsidR="00B467A8" w:rsidRPr="001A7785" w:rsidRDefault="00B467A8" w:rsidP="00CA73A4">
            <w:pPr>
              <w:jc w:val="center"/>
              <w:rPr>
                <w:rFonts w:ascii="CMU Bright" w:hAnsi="CMU Bright" w:cs="CMU Bright"/>
                <w:b/>
                <w:bCs/>
                <w:sz w:val="20"/>
                <w:szCs w:val="20"/>
                <w:lang w:bidi="ar-SA"/>
              </w:rPr>
            </w:pPr>
            <w:r w:rsidRPr="001A7785">
              <w:rPr>
                <w:rFonts w:ascii="CMU Bright" w:hAnsi="CMU Bright" w:cs="CMU Bright"/>
                <w:b/>
                <w:bCs/>
                <w:sz w:val="20"/>
                <w:szCs w:val="20"/>
                <w:lang w:bidi="ar-SA"/>
              </w:rPr>
              <w:t xml:space="preserve">Our MAC Reduction </w:t>
            </w:r>
          </w:p>
          <w:p w14:paraId="330ABD77" w14:textId="1EF88F99" w:rsidR="00B467A8" w:rsidRPr="001A7785" w:rsidRDefault="00B467A8" w:rsidP="00B467A8">
            <w:pPr>
              <w:jc w:val="center"/>
              <w:rPr>
                <w:rFonts w:ascii="CMU Bright" w:hAnsi="CMU Bright" w:cs="CMU Bright"/>
                <w:b/>
                <w:bCs/>
                <w:sz w:val="20"/>
                <w:szCs w:val="20"/>
                <w:lang w:bidi="ar-SA"/>
              </w:rPr>
            </w:pPr>
            <w:r w:rsidRPr="001A7785">
              <w:rPr>
                <w:rFonts w:ascii="CMU Bright" w:hAnsi="CMU Bright" w:cs="CMU Bright"/>
                <w:b/>
                <w:bCs/>
                <w:sz w:val="20"/>
                <w:szCs w:val="20"/>
                <w:lang w:bidi="ar-SA"/>
              </w:rPr>
              <w:t>for baseline accuracy</w:t>
            </w:r>
          </w:p>
          <w:p w14:paraId="2FFB9AC4" w14:textId="467CF4D7" w:rsidR="00B11C2B" w:rsidRPr="001A7785" w:rsidRDefault="00B11C2B" w:rsidP="00205DBC">
            <w:pPr>
              <w:jc w:val="center"/>
              <w:rPr>
                <w:rFonts w:ascii="CMU Bright" w:hAnsi="CMU Bright" w:cs="CMU Bright"/>
                <w:b/>
                <w:bCs/>
                <w:sz w:val="20"/>
                <w:szCs w:val="20"/>
                <w:lang w:bidi="ar-SA"/>
              </w:rPr>
            </w:pPr>
          </w:p>
        </w:tc>
        <w:tc>
          <w:tcPr>
            <w:tcW w:w="1584" w:type="dxa"/>
            <w:vAlign w:val="center"/>
          </w:tcPr>
          <w:p w14:paraId="626D11B7" w14:textId="61B56FAF" w:rsidR="00B11C2B" w:rsidRPr="001A7785" w:rsidRDefault="008C75ED" w:rsidP="00205DBC">
            <w:pPr>
              <w:jc w:val="center"/>
              <w:rPr>
                <w:rFonts w:ascii="CMU Bright" w:hAnsi="CMU Bright" w:cs="CMU Bright"/>
                <w:b/>
                <w:bCs/>
                <w:color w:val="000000"/>
                <w:sz w:val="20"/>
                <w:szCs w:val="20"/>
              </w:rPr>
            </w:pPr>
            <w:r w:rsidRPr="001A7785">
              <w:rPr>
                <w:rFonts w:ascii="CMU Bright" w:hAnsi="CMU Bright" w:cs="CMU Bright"/>
                <w:b/>
                <w:bCs/>
                <w:color w:val="000000"/>
                <w:sz w:val="20"/>
                <w:szCs w:val="20"/>
              </w:rPr>
              <w:t>42.42%</w:t>
            </w:r>
          </w:p>
        </w:tc>
        <w:tc>
          <w:tcPr>
            <w:tcW w:w="1584" w:type="dxa"/>
            <w:vAlign w:val="center"/>
          </w:tcPr>
          <w:p w14:paraId="0D4D8262" w14:textId="69EE4198" w:rsidR="00B11C2B" w:rsidRPr="001A7785" w:rsidRDefault="00CA73A4" w:rsidP="00CA73A4">
            <w:pPr>
              <w:jc w:val="center"/>
              <w:rPr>
                <w:rFonts w:ascii="CMU Bright" w:hAnsi="CMU Bright" w:cs="CMU Bright"/>
                <w:b/>
                <w:bCs/>
                <w:color w:val="000000"/>
                <w:sz w:val="20"/>
                <w:szCs w:val="20"/>
                <w:lang w:bidi="ar-SA"/>
              </w:rPr>
            </w:pPr>
            <w:r w:rsidRPr="001A7785">
              <w:rPr>
                <w:rFonts w:ascii="CMU Bright" w:hAnsi="CMU Bright" w:cs="CMU Bright"/>
                <w:b/>
                <w:bCs/>
                <w:color w:val="000000"/>
                <w:sz w:val="20"/>
                <w:szCs w:val="20"/>
                <w:lang w:bidi="ar-SA"/>
              </w:rPr>
              <w:t>33.3%</w:t>
            </w:r>
          </w:p>
        </w:tc>
        <w:tc>
          <w:tcPr>
            <w:tcW w:w="1584" w:type="dxa"/>
            <w:vAlign w:val="center"/>
          </w:tcPr>
          <w:p w14:paraId="718FA877" w14:textId="5F3B2774" w:rsidR="00B11C2B" w:rsidRPr="001A7785" w:rsidRDefault="00CA73A4" w:rsidP="00205DBC">
            <w:pPr>
              <w:jc w:val="center"/>
              <w:rPr>
                <w:rFonts w:ascii="CMU Bright" w:hAnsi="CMU Bright" w:cs="CMU Bright"/>
                <w:b/>
                <w:bCs/>
                <w:sz w:val="20"/>
                <w:szCs w:val="20"/>
                <w:lang w:bidi="ar-SA"/>
              </w:rPr>
            </w:pPr>
            <w:r w:rsidRPr="001A7785">
              <w:rPr>
                <w:rFonts w:ascii="CMU Bright" w:hAnsi="CMU Bright" w:cs="CMU Bright"/>
                <w:b/>
                <w:bCs/>
                <w:sz w:val="20"/>
                <w:szCs w:val="20"/>
                <w:lang w:bidi="ar-SA"/>
              </w:rPr>
              <w:t>25.32%</w:t>
            </w:r>
          </w:p>
        </w:tc>
        <w:tc>
          <w:tcPr>
            <w:tcW w:w="1584" w:type="dxa"/>
            <w:vAlign w:val="center"/>
          </w:tcPr>
          <w:p w14:paraId="2F3EC648" w14:textId="66888F72" w:rsidR="00B11C2B" w:rsidRPr="001A7785" w:rsidRDefault="00745235" w:rsidP="00205DBC">
            <w:pPr>
              <w:jc w:val="center"/>
              <w:rPr>
                <w:rFonts w:ascii="CMU Bright" w:hAnsi="CMU Bright" w:cs="CMU Bright"/>
                <w:b/>
                <w:bCs/>
                <w:sz w:val="20"/>
                <w:szCs w:val="20"/>
                <w:lang w:bidi="ar-SA"/>
              </w:rPr>
            </w:pPr>
            <w:r w:rsidRPr="001A7785">
              <w:rPr>
                <w:rFonts w:ascii="CMU Bright" w:hAnsi="CMU Bright" w:cs="CMU Bright"/>
                <w:b/>
                <w:bCs/>
                <w:sz w:val="20"/>
                <w:szCs w:val="20"/>
                <w:lang w:bidi="ar-SA"/>
              </w:rPr>
              <w:t>20.61</w:t>
            </w:r>
            <w:r w:rsidR="008C75ED" w:rsidRPr="001A7785">
              <w:rPr>
                <w:rFonts w:ascii="CMU Bright" w:hAnsi="CMU Bright" w:cs="CMU Bright"/>
                <w:b/>
                <w:bCs/>
                <w:sz w:val="20"/>
                <w:szCs w:val="20"/>
                <w:lang w:bidi="ar-SA"/>
              </w:rPr>
              <w:t>%</w:t>
            </w:r>
          </w:p>
        </w:tc>
      </w:tr>
    </w:tbl>
    <w:p w14:paraId="2D5BB898" w14:textId="5029BB70" w:rsidR="0080511D" w:rsidRPr="001A7785" w:rsidRDefault="0080511D" w:rsidP="000039FC">
      <w:pPr>
        <w:pStyle w:val="Caption"/>
        <w:jc w:val="center"/>
        <w:rPr>
          <w:rFonts w:ascii="CMU Bright" w:hAnsi="CMU Bright" w:cs="CMU Bright"/>
        </w:rPr>
      </w:pPr>
      <w:r w:rsidRPr="001A7785">
        <w:rPr>
          <w:rFonts w:ascii="CMU Bright" w:hAnsi="CMU Bright" w:cs="CMU Bright"/>
        </w:rPr>
        <w:t xml:space="preserve">Table </w:t>
      </w:r>
      <w:r w:rsidRPr="001A7785">
        <w:rPr>
          <w:rFonts w:ascii="CMU Bright" w:hAnsi="CMU Bright" w:cs="CMU Bright"/>
        </w:rPr>
        <w:fldChar w:fldCharType="begin"/>
      </w:r>
      <w:r w:rsidRPr="001A7785">
        <w:rPr>
          <w:rFonts w:ascii="CMU Bright" w:hAnsi="CMU Bright" w:cs="CMU Bright"/>
        </w:rPr>
        <w:instrText xml:space="preserve"> SEQ Table \* ARABIC </w:instrText>
      </w:r>
      <w:r w:rsidRPr="001A7785">
        <w:rPr>
          <w:rFonts w:ascii="CMU Bright" w:hAnsi="CMU Bright" w:cs="CMU Bright"/>
        </w:rPr>
        <w:fldChar w:fldCharType="separate"/>
      </w:r>
      <w:r w:rsidRPr="001A7785">
        <w:rPr>
          <w:rFonts w:ascii="CMU Bright" w:hAnsi="CMU Bright" w:cs="CMU Bright"/>
          <w:noProof/>
        </w:rPr>
        <w:t>1</w:t>
      </w:r>
      <w:r w:rsidRPr="001A7785">
        <w:rPr>
          <w:rFonts w:ascii="CMU Bright" w:hAnsi="CMU Bright" w:cs="CMU Bright"/>
        </w:rPr>
        <w:fldChar w:fldCharType="end"/>
      </w:r>
      <w:r w:rsidRPr="001A7785">
        <w:rPr>
          <w:rFonts w:ascii="CMU Bright" w:hAnsi="CMU Bright" w:cs="CMU Bright"/>
        </w:rPr>
        <w:t>: Top results over all optimization modes and under different network, dataset and patch size setups</w:t>
      </w:r>
    </w:p>
    <w:p w14:paraId="2A3C51B8" w14:textId="04AE234D" w:rsidR="0080511D" w:rsidRPr="001A7785" w:rsidRDefault="0080511D" w:rsidP="000039FC">
      <w:pPr>
        <w:rPr>
          <w:rFonts w:ascii="CMU Bright" w:hAnsi="CMU Bright" w:cs="CMU Bright"/>
        </w:rPr>
      </w:pPr>
      <w:r w:rsidRPr="001A7785">
        <w:rPr>
          <w:rFonts w:ascii="CMU Bright" w:hAnsi="CMU Bright" w:cs="CMU Bright"/>
          <w:lang w:bidi="ar-SA"/>
        </w:rPr>
        <w:t xml:space="preserve">We note a substantial increase in MAC operation savings from the baseline results. </w:t>
      </w:r>
      <w:r w:rsidR="00974A37" w:rsidRPr="001A7785">
        <w:rPr>
          <w:rFonts w:ascii="CMU Bright" w:hAnsi="CMU Bright" w:cs="CMU Bright"/>
          <w:lang w:bidi="ar-SA"/>
        </w:rPr>
        <w:t xml:space="preserve">Some networks and datasets allow for a more substantial optimization than others. </w:t>
      </w:r>
    </w:p>
    <w:p w14:paraId="2381940E" w14:textId="77E35D1A" w:rsidR="00974A37" w:rsidRPr="001A7785" w:rsidRDefault="0080511D" w:rsidP="009A15D0">
      <w:pPr>
        <w:pStyle w:val="Heading2"/>
        <w:rPr>
          <w:rFonts w:ascii="CMU Bright" w:hAnsi="CMU Bright" w:cs="CMU Bright"/>
        </w:rPr>
      </w:pPr>
      <w:bookmarkStart w:id="48" w:name="_Toc4536349"/>
      <w:r w:rsidRPr="001A7785">
        <w:rPr>
          <w:rFonts w:ascii="CMU Bright" w:hAnsi="CMU Bright" w:cs="CMU Bright"/>
        </w:rPr>
        <w:t>Top Retraining Results:</w:t>
      </w:r>
      <w:bookmarkEnd w:id="48"/>
      <w:r w:rsidRPr="001A7785">
        <w:rPr>
          <w:rFonts w:ascii="CMU Bright" w:hAnsi="CMU Bright" w:cs="CMU Bright"/>
        </w:rPr>
        <w:t xml:space="preserve"> </w:t>
      </w:r>
    </w:p>
    <w:p w14:paraId="2322F044" w14:textId="593BCA85" w:rsidR="003F36E7" w:rsidRPr="001A7785" w:rsidRDefault="003F36E7" w:rsidP="009A15D0">
      <w:pPr>
        <w:spacing w:after="0"/>
        <w:rPr>
          <w:rFonts w:ascii="CMU Bright" w:hAnsi="CMU Bright" w:cs="CMU Bright"/>
          <w:lang w:bidi="ar-SA"/>
        </w:rPr>
      </w:pPr>
      <w:r w:rsidRPr="001A7785">
        <w:rPr>
          <w:rFonts w:ascii="CMU Bright" w:hAnsi="CMU Bright" w:cs="CMU Bright"/>
          <w:lang w:bidi="ar-SA"/>
        </w:rPr>
        <w:t xml:space="preserve">Results after retraining – </w:t>
      </w:r>
      <w:proofErr w:type="spellStart"/>
      <w:r w:rsidRPr="001A7785">
        <w:rPr>
          <w:rFonts w:ascii="CMU Bright" w:hAnsi="CMU Bright" w:cs="CMU Bright"/>
          <w:lang w:bidi="ar-SA"/>
        </w:rPr>
        <w:t>AlexNet</w:t>
      </w:r>
      <w:proofErr w:type="spellEnd"/>
      <w:r w:rsidRPr="001A7785">
        <w:rPr>
          <w:rFonts w:ascii="CMU Bright" w:hAnsi="CMU Bright" w:cs="CMU Bright"/>
          <w:lang w:bidi="ar-SA"/>
        </w:rPr>
        <w:t>, CIFAR10, Prediction Window 3x3</w:t>
      </w:r>
      <w:r w:rsidR="0090229C" w:rsidRPr="001A7785">
        <w:rPr>
          <w:rFonts w:ascii="CMU Bright" w:hAnsi="CMU Bright" w:cs="CMU Bright"/>
          <w:lang w:bidi="ar-SA"/>
        </w:rPr>
        <w:t>, Initial Accuracy 75.8</w:t>
      </w:r>
    </w:p>
    <w:p w14:paraId="3BF3E241" w14:textId="37DB336D" w:rsidR="0090229C" w:rsidRPr="001A7785" w:rsidRDefault="0090229C" w:rsidP="009A15D0">
      <w:pPr>
        <w:spacing w:after="0"/>
        <w:rPr>
          <w:rFonts w:ascii="CMU Bright" w:hAnsi="CMU Bright" w:cs="CMU Bright"/>
          <w:lang w:bidi="ar-SA"/>
        </w:rPr>
      </w:pPr>
      <w:bookmarkStart w:id="49" w:name="_GoBack"/>
      <w:r w:rsidRPr="001A7785">
        <w:rPr>
          <w:rFonts w:ascii="CMU Bright" w:hAnsi="CMU Bright" w:cs="CMU Bright"/>
          <w:lang w:bidi="ar-SA"/>
        </w:rPr>
        <w:t xml:space="preserve">Baseline MAC </w:t>
      </w:r>
      <w:bookmarkEnd w:id="49"/>
      <w:r w:rsidRPr="001A7785">
        <w:rPr>
          <w:rFonts w:ascii="CMU Bright" w:hAnsi="CMU Bright" w:cs="CMU Bright"/>
          <w:lang w:bidi="ar-SA"/>
        </w:rPr>
        <w:t>Reduction: 34.02%, Accuracy Drop: 14.1</w:t>
      </w:r>
    </w:p>
    <w:p w14:paraId="6F50B456" w14:textId="77777777" w:rsidR="009A15D0" w:rsidRPr="001A7785" w:rsidRDefault="009A15D0" w:rsidP="009A15D0">
      <w:pPr>
        <w:spacing w:after="0"/>
        <w:rPr>
          <w:rFonts w:ascii="CMU Bright" w:hAnsi="CMU Bright" w:cs="CMU Bright"/>
          <w:lang w:bidi="ar-SA"/>
        </w:rPr>
      </w:pPr>
    </w:p>
    <w:tbl>
      <w:tblPr>
        <w:tblStyle w:val="TableGrid"/>
        <w:tblW w:w="0" w:type="auto"/>
        <w:jc w:val="center"/>
        <w:tblLook w:val="04A0" w:firstRow="1" w:lastRow="0" w:firstColumn="1" w:lastColumn="0" w:noHBand="0" w:noVBand="1"/>
      </w:tblPr>
      <w:tblGrid>
        <w:gridCol w:w="1882"/>
        <w:gridCol w:w="1643"/>
        <w:gridCol w:w="1532"/>
        <w:gridCol w:w="2162"/>
        <w:gridCol w:w="1797"/>
      </w:tblGrid>
      <w:tr w:rsidR="0090229C" w:rsidRPr="001A7785" w14:paraId="44545C0B" w14:textId="2C7A2934" w:rsidTr="00672C20">
        <w:trPr>
          <w:jc w:val="center"/>
        </w:trPr>
        <w:tc>
          <w:tcPr>
            <w:tcW w:w="0" w:type="auto"/>
            <w:vAlign w:val="center"/>
          </w:tcPr>
          <w:p w14:paraId="6669947B" w14:textId="280E021F" w:rsidR="0090229C" w:rsidRPr="001A7785" w:rsidRDefault="0090229C" w:rsidP="0035211B">
            <w:pPr>
              <w:jc w:val="center"/>
              <w:rPr>
                <w:rFonts w:ascii="CMU Bright" w:hAnsi="CMU Bright" w:cs="CMU Bright"/>
                <w:b/>
                <w:bCs/>
                <w:sz w:val="20"/>
                <w:szCs w:val="20"/>
                <w:lang w:bidi="ar-SA"/>
              </w:rPr>
            </w:pPr>
          </w:p>
        </w:tc>
        <w:tc>
          <w:tcPr>
            <w:tcW w:w="0" w:type="auto"/>
            <w:vAlign w:val="center"/>
          </w:tcPr>
          <w:p w14:paraId="7B722FE3" w14:textId="685D9A5F" w:rsidR="0090229C" w:rsidRPr="001A7785" w:rsidRDefault="0090229C" w:rsidP="0035211B">
            <w:pPr>
              <w:jc w:val="center"/>
              <w:rPr>
                <w:rFonts w:ascii="CMU Bright" w:hAnsi="CMU Bright" w:cs="CMU Bright"/>
                <w:b/>
                <w:bCs/>
                <w:sz w:val="20"/>
                <w:szCs w:val="20"/>
                <w:lang w:bidi="ar-SA"/>
              </w:rPr>
            </w:pPr>
            <w:r w:rsidRPr="001A7785">
              <w:rPr>
                <w:rFonts w:ascii="CMU Bright" w:hAnsi="CMU Bright" w:cs="CMU Bright"/>
                <w:b/>
                <w:bCs/>
                <w:sz w:val="20"/>
                <w:szCs w:val="20"/>
                <w:lang w:bidi="ar-SA"/>
              </w:rPr>
              <w:t>Before Retraining</w:t>
            </w:r>
          </w:p>
        </w:tc>
        <w:tc>
          <w:tcPr>
            <w:tcW w:w="0" w:type="auto"/>
          </w:tcPr>
          <w:p w14:paraId="724589B0" w14:textId="05533013" w:rsidR="0090229C" w:rsidRPr="001A7785" w:rsidRDefault="0090229C" w:rsidP="0035211B">
            <w:pPr>
              <w:jc w:val="center"/>
              <w:rPr>
                <w:rFonts w:ascii="CMU Bright" w:hAnsi="CMU Bright" w:cs="CMU Bright"/>
                <w:b/>
                <w:bCs/>
                <w:sz w:val="20"/>
                <w:szCs w:val="20"/>
                <w:lang w:bidi="ar-SA"/>
              </w:rPr>
            </w:pPr>
            <w:r w:rsidRPr="001A7785">
              <w:rPr>
                <w:rFonts w:ascii="CMU Bright" w:hAnsi="CMU Bright" w:cs="CMU Bright"/>
                <w:b/>
                <w:bCs/>
                <w:sz w:val="20"/>
                <w:szCs w:val="20"/>
                <w:lang w:bidi="ar-SA"/>
              </w:rPr>
              <w:t>After Retraining</w:t>
            </w:r>
          </w:p>
        </w:tc>
        <w:tc>
          <w:tcPr>
            <w:tcW w:w="0" w:type="auto"/>
          </w:tcPr>
          <w:p w14:paraId="15B06BC6" w14:textId="4FD98D70" w:rsidR="0090229C" w:rsidRPr="001A7785" w:rsidRDefault="0090229C" w:rsidP="0035211B">
            <w:pPr>
              <w:jc w:val="center"/>
              <w:rPr>
                <w:rFonts w:ascii="CMU Bright" w:hAnsi="CMU Bright" w:cs="CMU Bright"/>
                <w:b/>
                <w:bCs/>
                <w:sz w:val="20"/>
                <w:szCs w:val="20"/>
                <w:lang w:bidi="ar-SA"/>
              </w:rPr>
            </w:pPr>
            <w:r w:rsidRPr="001A7785">
              <w:rPr>
                <w:rFonts w:ascii="CMU Bright" w:hAnsi="CMU Bright" w:cs="CMU Bright"/>
                <w:b/>
                <w:bCs/>
                <w:sz w:val="20"/>
                <w:szCs w:val="20"/>
                <w:lang w:bidi="ar-SA"/>
              </w:rPr>
              <w:t>Increase in Accuracy</w:t>
            </w:r>
            <w:r w:rsidR="00974A37" w:rsidRPr="001A7785">
              <w:rPr>
                <w:rFonts w:ascii="CMU Bright" w:hAnsi="CMU Bright" w:cs="CMU Bright"/>
                <w:b/>
                <w:bCs/>
                <w:sz w:val="20"/>
                <w:szCs w:val="20"/>
                <w:lang w:bidi="ar-SA"/>
              </w:rPr>
              <w:t xml:space="preserve"> [%]</w:t>
            </w:r>
          </w:p>
        </w:tc>
        <w:tc>
          <w:tcPr>
            <w:tcW w:w="0" w:type="auto"/>
          </w:tcPr>
          <w:p w14:paraId="658B877B" w14:textId="47DE0FEB" w:rsidR="0090229C" w:rsidRPr="001A7785" w:rsidRDefault="0090229C" w:rsidP="0035211B">
            <w:pPr>
              <w:jc w:val="center"/>
              <w:rPr>
                <w:rFonts w:ascii="CMU Bright" w:hAnsi="CMU Bright" w:cs="CMU Bright"/>
                <w:b/>
                <w:bCs/>
                <w:sz w:val="20"/>
                <w:szCs w:val="20"/>
                <w:lang w:bidi="ar-SA"/>
              </w:rPr>
            </w:pPr>
            <w:r w:rsidRPr="001A7785">
              <w:rPr>
                <w:rFonts w:ascii="CMU Bright" w:hAnsi="CMU Bright" w:cs="CMU Bright"/>
                <w:b/>
                <w:bCs/>
                <w:sz w:val="20"/>
                <w:szCs w:val="20"/>
                <w:lang w:bidi="ar-SA"/>
              </w:rPr>
              <w:t>Final Accuracy</w:t>
            </w:r>
            <w:r w:rsidR="00974A37" w:rsidRPr="001A7785">
              <w:rPr>
                <w:rFonts w:ascii="CMU Bright" w:hAnsi="CMU Bright" w:cs="CMU Bright"/>
                <w:b/>
                <w:bCs/>
                <w:sz w:val="20"/>
                <w:szCs w:val="20"/>
                <w:lang w:bidi="ar-SA"/>
              </w:rPr>
              <w:t xml:space="preserve"> [%]</w:t>
            </w:r>
          </w:p>
        </w:tc>
      </w:tr>
      <w:tr w:rsidR="0090229C" w:rsidRPr="001A7785" w14:paraId="7565EF61" w14:textId="34D9607C" w:rsidTr="00672C20">
        <w:trPr>
          <w:jc w:val="center"/>
        </w:trPr>
        <w:tc>
          <w:tcPr>
            <w:tcW w:w="0" w:type="auto"/>
            <w:vAlign w:val="center"/>
          </w:tcPr>
          <w:p w14:paraId="4D2492CA" w14:textId="77777777" w:rsidR="0090229C" w:rsidRPr="001A7785" w:rsidRDefault="0090229C" w:rsidP="003F36E7">
            <w:pPr>
              <w:jc w:val="center"/>
              <w:rPr>
                <w:rFonts w:ascii="CMU Bright" w:hAnsi="CMU Bright" w:cs="CMU Bright"/>
                <w:b/>
                <w:bCs/>
                <w:sz w:val="20"/>
                <w:szCs w:val="20"/>
                <w:lang w:bidi="ar-SA"/>
              </w:rPr>
            </w:pPr>
            <w:r w:rsidRPr="001A7785">
              <w:rPr>
                <w:rFonts w:ascii="CMU Bright" w:hAnsi="CMU Bright" w:cs="CMU Bright"/>
                <w:b/>
                <w:bCs/>
                <w:sz w:val="20"/>
                <w:szCs w:val="20"/>
                <w:lang w:bidi="ar-SA"/>
              </w:rPr>
              <w:t>MAC Reduction</w:t>
            </w:r>
          </w:p>
          <w:p w14:paraId="0F202255" w14:textId="2B281437" w:rsidR="0090229C" w:rsidRPr="001A7785" w:rsidRDefault="000959FA" w:rsidP="003F36E7">
            <w:pPr>
              <w:jc w:val="center"/>
              <w:rPr>
                <w:rFonts w:ascii="CMU Bright" w:hAnsi="CMU Bright" w:cs="CMU Bright"/>
                <w:b/>
                <w:bCs/>
                <w:sz w:val="20"/>
                <w:szCs w:val="20"/>
                <w:lang w:bidi="ar-SA"/>
              </w:rPr>
            </w:pPr>
            <w:r w:rsidRPr="001A7785">
              <w:rPr>
                <w:rFonts w:ascii="CMU Bright" w:hAnsi="CMU Bright" w:cs="CMU Bright"/>
                <w:b/>
                <w:bCs/>
                <w:position w:val="-6"/>
                <w:sz w:val="20"/>
                <w:szCs w:val="20"/>
                <w:lang w:bidi="ar-SA"/>
              </w:rPr>
              <w:object w:dxaOrig="499" w:dyaOrig="240" w14:anchorId="4F90F618">
                <v:shape id="_x0000_i1085" type="#_x0000_t75" style="width:25.5pt;height:12pt" o:ole="">
                  <v:imagedata r:id="rId109" o:title=""/>
                </v:shape>
                <o:OLEObject Type="Embed" ProgID="Equation.DSMT4" ShapeID="_x0000_i1085" DrawAspect="Content" ObjectID="_1615242213" r:id="rId110"/>
              </w:object>
            </w:r>
            <w:r w:rsidR="0090229C" w:rsidRPr="001A7785">
              <w:rPr>
                <w:rFonts w:ascii="CMU Bright" w:hAnsi="CMU Bright" w:cs="CMU Bright"/>
                <w:b/>
                <w:bCs/>
                <w:sz w:val="20"/>
                <w:szCs w:val="20"/>
                <w:lang w:bidi="ar-SA"/>
              </w:rPr>
              <w:t xml:space="preserve"> </w:t>
            </w:r>
          </w:p>
        </w:tc>
        <w:tc>
          <w:tcPr>
            <w:tcW w:w="0" w:type="auto"/>
            <w:vAlign w:val="center"/>
          </w:tcPr>
          <w:p w14:paraId="31BCF1B0" w14:textId="6408834C" w:rsidR="0090229C" w:rsidRPr="001A7785" w:rsidRDefault="0090229C" w:rsidP="003F36E7">
            <w:pPr>
              <w:jc w:val="center"/>
              <w:rPr>
                <w:rFonts w:ascii="CMU Bright" w:hAnsi="CMU Bright" w:cs="CMU Bright"/>
                <w:color w:val="000000"/>
                <w:sz w:val="20"/>
                <w:szCs w:val="20"/>
                <w:lang w:bidi="ar-SA"/>
              </w:rPr>
            </w:pPr>
            <w:r w:rsidRPr="001A7785">
              <w:rPr>
                <w:rFonts w:ascii="CMU Bright" w:hAnsi="CMU Bright" w:cs="CMU Bright"/>
                <w:color w:val="000000"/>
                <w:sz w:val="20"/>
                <w:szCs w:val="20"/>
                <w:lang w:bidi="ar-SA"/>
              </w:rPr>
              <w:t>27.15%</w:t>
            </w:r>
          </w:p>
        </w:tc>
        <w:tc>
          <w:tcPr>
            <w:tcW w:w="0" w:type="auto"/>
            <w:vAlign w:val="center"/>
          </w:tcPr>
          <w:p w14:paraId="142A412D" w14:textId="79DA03FF" w:rsidR="0090229C" w:rsidRPr="001A7785" w:rsidRDefault="0090229C" w:rsidP="003F36E7">
            <w:pPr>
              <w:jc w:val="center"/>
              <w:rPr>
                <w:rFonts w:ascii="CMU Bright" w:hAnsi="CMU Bright" w:cs="CMU Bright"/>
                <w:b/>
                <w:bCs/>
                <w:color w:val="000000"/>
                <w:sz w:val="20"/>
                <w:szCs w:val="20"/>
                <w:lang w:bidi="ar-SA"/>
              </w:rPr>
            </w:pPr>
            <w:r w:rsidRPr="001A7785">
              <w:rPr>
                <w:rFonts w:ascii="CMU Bright" w:hAnsi="CMU Bright" w:cs="CMU Bright"/>
                <w:b/>
                <w:bCs/>
                <w:color w:val="000000"/>
                <w:sz w:val="20"/>
                <w:szCs w:val="20"/>
                <w:lang w:bidi="ar-SA"/>
              </w:rPr>
              <w:t>27.16%</w:t>
            </w:r>
          </w:p>
        </w:tc>
        <w:tc>
          <w:tcPr>
            <w:tcW w:w="0" w:type="auto"/>
            <w:vAlign w:val="center"/>
          </w:tcPr>
          <w:p w14:paraId="62B2E432" w14:textId="72EC9F18" w:rsidR="000959FA" w:rsidRPr="001A7785" w:rsidRDefault="000959FA" w:rsidP="003F36E7">
            <w:pPr>
              <w:jc w:val="center"/>
              <w:rPr>
                <w:rFonts w:ascii="CMU Bright" w:hAnsi="CMU Bright" w:cs="CMU Bright"/>
                <w:color w:val="000000"/>
                <w:sz w:val="20"/>
                <w:szCs w:val="20"/>
                <w:lang w:bidi="ar-SA"/>
              </w:rPr>
            </w:pPr>
            <w:r w:rsidRPr="001A7785">
              <w:rPr>
                <w:rFonts w:ascii="CMU Bright" w:hAnsi="CMU Bright" w:cs="CMU Bright"/>
                <w:color w:val="000000"/>
                <w:sz w:val="20"/>
                <w:szCs w:val="20"/>
              </w:rPr>
              <w:t>+0.6</w:t>
            </w:r>
          </w:p>
        </w:tc>
        <w:tc>
          <w:tcPr>
            <w:tcW w:w="0" w:type="auto"/>
          </w:tcPr>
          <w:p w14:paraId="141F1BAD" w14:textId="77777777" w:rsidR="0090229C" w:rsidRPr="001A7785" w:rsidRDefault="000959FA" w:rsidP="003F36E7">
            <w:pPr>
              <w:jc w:val="center"/>
              <w:rPr>
                <w:rFonts w:ascii="CMU Bright" w:hAnsi="CMU Bright" w:cs="CMU Bright"/>
                <w:b/>
                <w:bCs/>
                <w:color w:val="FF0000"/>
                <w:sz w:val="20"/>
                <w:szCs w:val="20"/>
              </w:rPr>
            </w:pPr>
            <w:r w:rsidRPr="001A7785">
              <w:rPr>
                <w:rFonts w:ascii="CMU Bright" w:hAnsi="CMU Bright" w:cs="CMU Bright"/>
                <w:b/>
                <w:bCs/>
                <w:color w:val="FF0000"/>
                <w:sz w:val="20"/>
                <w:szCs w:val="20"/>
              </w:rPr>
              <w:t>76.4</w:t>
            </w:r>
          </w:p>
          <w:p w14:paraId="125756FB" w14:textId="349598EC" w:rsidR="000959FA" w:rsidRPr="001A7785" w:rsidRDefault="000959FA" w:rsidP="003F36E7">
            <w:pPr>
              <w:jc w:val="center"/>
              <w:rPr>
                <w:rFonts w:ascii="CMU Bright" w:hAnsi="CMU Bright" w:cs="CMU Bright"/>
                <w:b/>
                <w:bCs/>
                <w:color w:val="000000"/>
                <w:sz w:val="20"/>
                <w:szCs w:val="20"/>
                <w:lang w:bidi="ar-SA"/>
              </w:rPr>
            </w:pPr>
            <w:r w:rsidRPr="001A7785">
              <w:rPr>
                <w:rFonts w:ascii="CMU Bright" w:hAnsi="CMU Bright" w:cs="CMU Bright"/>
                <w:color w:val="000000"/>
                <w:sz w:val="20"/>
                <w:szCs w:val="20"/>
              </w:rPr>
              <w:t>(Higher than initial)</w:t>
            </w:r>
          </w:p>
        </w:tc>
      </w:tr>
      <w:tr w:rsidR="0090229C" w:rsidRPr="001A7785" w14:paraId="0C9989C9" w14:textId="3BB09E2C" w:rsidTr="00672C20">
        <w:trPr>
          <w:jc w:val="center"/>
        </w:trPr>
        <w:tc>
          <w:tcPr>
            <w:tcW w:w="0" w:type="auto"/>
            <w:vAlign w:val="center"/>
          </w:tcPr>
          <w:p w14:paraId="629D509A" w14:textId="77777777" w:rsidR="0090229C" w:rsidRPr="001A7785" w:rsidRDefault="0090229C" w:rsidP="003F36E7">
            <w:pPr>
              <w:jc w:val="center"/>
              <w:rPr>
                <w:rFonts w:ascii="CMU Bright" w:hAnsi="CMU Bright" w:cs="CMU Bright"/>
                <w:b/>
                <w:bCs/>
                <w:sz w:val="20"/>
                <w:szCs w:val="20"/>
                <w:lang w:bidi="ar-SA"/>
              </w:rPr>
            </w:pPr>
            <w:r w:rsidRPr="001A7785">
              <w:rPr>
                <w:rFonts w:ascii="CMU Bright" w:hAnsi="CMU Bright" w:cs="CMU Bright"/>
                <w:b/>
                <w:bCs/>
                <w:sz w:val="20"/>
                <w:szCs w:val="20"/>
                <w:lang w:bidi="ar-SA"/>
              </w:rPr>
              <w:t xml:space="preserve">MAC Reduction </w:t>
            </w:r>
          </w:p>
          <w:p w14:paraId="482A013B" w14:textId="77777777" w:rsidR="0090229C" w:rsidRPr="001A7785" w:rsidRDefault="0090229C" w:rsidP="003F36E7">
            <w:pPr>
              <w:jc w:val="center"/>
              <w:rPr>
                <w:rFonts w:ascii="CMU Bright" w:hAnsi="CMU Bright" w:cs="CMU Bright"/>
                <w:b/>
                <w:bCs/>
                <w:sz w:val="20"/>
                <w:szCs w:val="20"/>
                <w:lang w:bidi="ar-SA"/>
              </w:rPr>
            </w:pPr>
            <w:r w:rsidRPr="001A7785">
              <w:rPr>
                <w:rFonts w:ascii="CMU Bright" w:hAnsi="CMU Bright" w:cs="CMU Bright"/>
                <w:b/>
                <w:bCs/>
                <w:position w:val="-6"/>
                <w:sz w:val="20"/>
                <w:szCs w:val="20"/>
                <w:lang w:bidi="ar-SA"/>
              </w:rPr>
              <w:object w:dxaOrig="480" w:dyaOrig="240" w14:anchorId="073DD9ED">
                <v:shape id="_x0000_i1086" type="#_x0000_t75" style="width:24pt;height:12pt" o:ole="">
                  <v:imagedata r:id="rId105" o:title=""/>
                </v:shape>
                <o:OLEObject Type="Embed" ProgID="Equation.DSMT4" ShapeID="_x0000_i1086" DrawAspect="Content" ObjectID="_1615242214" r:id="rId111"/>
              </w:object>
            </w:r>
            <w:r w:rsidRPr="001A7785">
              <w:rPr>
                <w:rFonts w:ascii="CMU Bright" w:hAnsi="CMU Bright" w:cs="CMU Bright"/>
                <w:b/>
                <w:bCs/>
                <w:sz w:val="20"/>
                <w:szCs w:val="20"/>
                <w:lang w:bidi="ar-SA"/>
              </w:rPr>
              <w:t xml:space="preserve"> </w:t>
            </w:r>
          </w:p>
        </w:tc>
        <w:tc>
          <w:tcPr>
            <w:tcW w:w="0" w:type="auto"/>
            <w:vAlign w:val="center"/>
          </w:tcPr>
          <w:p w14:paraId="15C83BAA" w14:textId="2C5FBA72" w:rsidR="0090229C" w:rsidRPr="001A7785" w:rsidRDefault="0090229C" w:rsidP="003F36E7">
            <w:pPr>
              <w:jc w:val="center"/>
              <w:rPr>
                <w:rFonts w:ascii="CMU Bright" w:hAnsi="CMU Bright" w:cs="CMU Bright"/>
                <w:sz w:val="20"/>
                <w:szCs w:val="20"/>
                <w:lang w:bidi="ar-SA"/>
              </w:rPr>
            </w:pPr>
            <w:r w:rsidRPr="001A7785">
              <w:rPr>
                <w:rFonts w:ascii="CMU Bright" w:hAnsi="CMU Bright" w:cs="CMU Bright"/>
                <w:color w:val="000000"/>
                <w:sz w:val="20"/>
                <w:szCs w:val="20"/>
              </w:rPr>
              <w:t>31.24%</w:t>
            </w:r>
          </w:p>
        </w:tc>
        <w:tc>
          <w:tcPr>
            <w:tcW w:w="0" w:type="auto"/>
            <w:vAlign w:val="center"/>
          </w:tcPr>
          <w:p w14:paraId="5B79F752" w14:textId="72DF248F" w:rsidR="0090229C" w:rsidRPr="001A7785" w:rsidRDefault="000959FA" w:rsidP="003F36E7">
            <w:pPr>
              <w:jc w:val="center"/>
              <w:rPr>
                <w:rFonts w:ascii="CMU Bright" w:hAnsi="CMU Bright" w:cs="CMU Bright"/>
                <w:b/>
                <w:bCs/>
                <w:color w:val="000000"/>
                <w:sz w:val="20"/>
                <w:szCs w:val="20"/>
              </w:rPr>
            </w:pPr>
            <w:r w:rsidRPr="001A7785">
              <w:rPr>
                <w:rFonts w:ascii="CMU Bright" w:hAnsi="CMU Bright" w:cs="CMU Bright"/>
                <w:b/>
                <w:bCs/>
                <w:color w:val="000000"/>
                <w:sz w:val="20"/>
                <w:szCs w:val="20"/>
              </w:rPr>
              <w:t>35.79%</w:t>
            </w:r>
          </w:p>
        </w:tc>
        <w:tc>
          <w:tcPr>
            <w:tcW w:w="0" w:type="auto"/>
            <w:vAlign w:val="center"/>
          </w:tcPr>
          <w:p w14:paraId="276EA451" w14:textId="2BBF0D00" w:rsidR="0090229C" w:rsidRPr="001A7785" w:rsidRDefault="000959FA" w:rsidP="000959FA">
            <w:pPr>
              <w:jc w:val="center"/>
              <w:rPr>
                <w:rFonts w:ascii="CMU Bright" w:hAnsi="CMU Bright" w:cs="CMU Bright"/>
                <w:color w:val="000000"/>
                <w:sz w:val="20"/>
                <w:szCs w:val="20"/>
              </w:rPr>
            </w:pPr>
            <w:r w:rsidRPr="001A7785">
              <w:rPr>
                <w:rFonts w:ascii="CMU Bright" w:hAnsi="CMU Bright" w:cs="CMU Bright"/>
                <w:color w:val="000000"/>
                <w:sz w:val="20"/>
                <w:szCs w:val="20"/>
              </w:rPr>
              <w:t>+0.8</w:t>
            </w:r>
          </w:p>
        </w:tc>
        <w:tc>
          <w:tcPr>
            <w:tcW w:w="0" w:type="auto"/>
            <w:vAlign w:val="center"/>
          </w:tcPr>
          <w:p w14:paraId="01B0C04D" w14:textId="1F2DF07F" w:rsidR="0090229C" w:rsidRPr="001A7785" w:rsidRDefault="000959FA" w:rsidP="003F36E7">
            <w:pPr>
              <w:jc w:val="center"/>
              <w:rPr>
                <w:rFonts w:ascii="CMU Bright" w:hAnsi="CMU Bright" w:cs="CMU Bright"/>
                <w:color w:val="000000"/>
                <w:sz w:val="20"/>
                <w:szCs w:val="20"/>
              </w:rPr>
            </w:pPr>
            <w:r w:rsidRPr="001A7785">
              <w:rPr>
                <w:rFonts w:ascii="CMU Bright" w:hAnsi="CMU Bright" w:cs="CMU Bright"/>
                <w:color w:val="000000"/>
                <w:sz w:val="20"/>
                <w:szCs w:val="20"/>
              </w:rPr>
              <w:t>74</w:t>
            </w:r>
          </w:p>
        </w:tc>
      </w:tr>
      <w:tr w:rsidR="0090229C" w:rsidRPr="001A7785" w14:paraId="6AF9D45D" w14:textId="74CDF3EE" w:rsidTr="00672C20">
        <w:trPr>
          <w:jc w:val="center"/>
        </w:trPr>
        <w:tc>
          <w:tcPr>
            <w:tcW w:w="0" w:type="auto"/>
            <w:vAlign w:val="center"/>
          </w:tcPr>
          <w:p w14:paraId="7947A7FA" w14:textId="77777777" w:rsidR="0090229C" w:rsidRPr="001A7785" w:rsidRDefault="0090229C" w:rsidP="003F36E7">
            <w:pPr>
              <w:jc w:val="center"/>
              <w:rPr>
                <w:rFonts w:ascii="CMU Bright" w:hAnsi="CMU Bright" w:cs="CMU Bright"/>
                <w:b/>
                <w:bCs/>
                <w:sz w:val="20"/>
                <w:szCs w:val="20"/>
                <w:lang w:bidi="ar-SA"/>
              </w:rPr>
            </w:pPr>
            <w:r w:rsidRPr="001A7785">
              <w:rPr>
                <w:rFonts w:ascii="CMU Bright" w:hAnsi="CMU Bright" w:cs="CMU Bright"/>
                <w:b/>
                <w:bCs/>
                <w:sz w:val="20"/>
                <w:szCs w:val="20"/>
                <w:lang w:bidi="ar-SA"/>
              </w:rPr>
              <w:t xml:space="preserve">MAC Reduction </w:t>
            </w:r>
          </w:p>
          <w:p w14:paraId="4D04185B" w14:textId="77777777" w:rsidR="0090229C" w:rsidRPr="001A7785" w:rsidRDefault="0090229C" w:rsidP="003F36E7">
            <w:pPr>
              <w:jc w:val="center"/>
              <w:rPr>
                <w:rFonts w:ascii="CMU Bright" w:hAnsi="CMU Bright" w:cs="CMU Bright"/>
                <w:b/>
                <w:bCs/>
                <w:sz w:val="20"/>
                <w:szCs w:val="20"/>
                <w:lang w:bidi="ar-SA"/>
              </w:rPr>
            </w:pPr>
            <w:r w:rsidRPr="001A7785">
              <w:rPr>
                <w:rFonts w:ascii="CMU Bright" w:hAnsi="CMU Bright" w:cs="CMU Bright"/>
                <w:b/>
                <w:bCs/>
                <w:position w:val="-6"/>
                <w:sz w:val="20"/>
                <w:szCs w:val="20"/>
                <w:lang w:bidi="ar-SA"/>
              </w:rPr>
              <w:object w:dxaOrig="480" w:dyaOrig="240" w14:anchorId="6ADE1F74">
                <v:shape id="_x0000_i1087" type="#_x0000_t75" style="width:24pt;height:12pt" o:ole="">
                  <v:imagedata r:id="rId107" o:title=""/>
                </v:shape>
                <o:OLEObject Type="Embed" ProgID="Equation.DSMT4" ShapeID="_x0000_i1087" DrawAspect="Content" ObjectID="_1615242215" r:id="rId112"/>
              </w:object>
            </w:r>
          </w:p>
        </w:tc>
        <w:tc>
          <w:tcPr>
            <w:tcW w:w="0" w:type="auto"/>
            <w:vAlign w:val="center"/>
          </w:tcPr>
          <w:p w14:paraId="4A36156E" w14:textId="7E1234F8" w:rsidR="0090229C" w:rsidRPr="001A7785" w:rsidRDefault="0090229C" w:rsidP="003F36E7">
            <w:pPr>
              <w:jc w:val="center"/>
              <w:rPr>
                <w:rFonts w:ascii="CMU Bright" w:hAnsi="CMU Bright" w:cs="CMU Bright"/>
                <w:sz w:val="20"/>
                <w:szCs w:val="20"/>
                <w:lang w:bidi="ar-SA"/>
              </w:rPr>
            </w:pPr>
            <w:r w:rsidRPr="001A7785">
              <w:rPr>
                <w:rFonts w:ascii="CMU Bright" w:hAnsi="CMU Bright" w:cs="CMU Bright"/>
                <w:color w:val="000000"/>
                <w:sz w:val="20"/>
                <w:szCs w:val="20"/>
              </w:rPr>
              <w:t>33.5%</w:t>
            </w:r>
          </w:p>
        </w:tc>
        <w:tc>
          <w:tcPr>
            <w:tcW w:w="0" w:type="auto"/>
            <w:vAlign w:val="center"/>
          </w:tcPr>
          <w:p w14:paraId="589EB53E" w14:textId="5123F42F" w:rsidR="0090229C" w:rsidRPr="001A7785" w:rsidRDefault="000959FA" w:rsidP="003F36E7">
            <w:pPr>
              <w:jc w:val="center"/>
              <w:rPr>
                <w:rFonts w:ascii="CMU Bright" w:hAnsi="CMU Bright" w:cs="CMU Bright"/>
                <w:b/>
                <w:bCs/>
                <w:color w:val="000000"/>
                <w:sz w:val="20"/>
                <w:szCs w:val="20"/>
              </w:rPr>
            </w:pPr>
            <w:r w:rsidRPr="001A7785">
              <w:rPr>
                <w:rFonts w:ascii="CMU Bright" w:hAnsi="CMU Bright" w:cs="CMU Bright"/>
                <w:b/>
                <w:bCs/>
                <w:color w:val="000000"/>
                <w:sz w:val="20"/>
                <w:szCs w:val="20"/>
              </w:rPr>
              <w:t>37.2</w:t>
            </w:r>
            <w:r w:rsidR="0090229C" w:rsidRPr="001A7785">
              <w:rPr>
                <w:rFonts w:ascii="CMU Bright" w:hAnsi="CMU Bright" w:cs="CMU Bright"/>
                <w:b/>
                <w:bCs/>
                <w:color w:val="000000"/>
                <w:sz w:val="20"/>
                <w:szCs w:val="20"/>
              </w:rPr>
              <w:t>%</w:t>
            </w:r>
          </w:p>
        </w:tc>
        <w:tc>
          <w:tcPr>
            <w:tcW w:w="0" w:type="auto"/>
            <w:vAlign w:val="center"/>
          </w:tcPr>
          <w:p w14:paraId="25EE7A71" w14:textId="500AE37D" w:rsidR="0090229C" w:rsidRPr="001A7785" w:rsidRDefault="0090229C" w:rsidP="003F36E7">
            <w:pPr>
              <w:jc w:val="center"/>
              <w:rPr>
                <w:rFonts w:ascii="CMU Bright" w:hAnsi="CMU Bright" w:cs="CMU Bright"/>
                <w:color w:val="000000"/>
                <w:sz w:val="20"/>
                <w:szCs w:val="20"/>
              </w:rPr>
            </w:pPr>
            <w:r w:rsidRPr="001A7785">
              <w:rPr>
                <w:rFonts w:ascii="CMU Bright" w:hAnsi="CMU Bright" w:cs="CMU Bright"/>
                <w:color w:val="000000"/>
                <w:sz w:val="20"/>
                <w:szCs w:val="20"/>
              </w:rPr>
              <w:t>+1.4</w:t>
            </w:r>
          </w:p>
        </w:tc>
        <w:tc>
          <w:tcPr>
            <w:tcW w:w="0" w:type="auto"/>
            <w:vAlign w:val="center"/>
          </w:tcPr>
          <w:p w14:paraId="1C13E6E1" w14:textId="589F481A" w:rsidR="0090229C" w:rsidRPr="001A7785" w:rsidRDefault="0090229C" w:rsidP="003F36E7">
            <w:pPr>
              <w:jc w:val="center"/>
              <w:rPr>
                <w:rFonts w:ascii="CMU Bright" w:hAnsi="CMU Bright" w:cs="CMU Bright"/>
                <w:color w:val="000000"/>
                <w:sz w:val="20"/>
                <w:szCs w:val="20"/>
              </w:rPr>
            </w:pPr>
            <w:r w:rsidRPr="001A7785">
              <w:rPr>
                <w:rFonts w:ascii="CMU Bright" w:hAnsi="CMU Bright" w:cs="CMU Bright"/>
                <w:color w:val="000000"/>
                <w:sz w:val="20"/>
                <w:szCs w:val="20"/>
              </w:rPr>
              <w:t>73.2</w:t>
            </w:r>
          </w:p>
        </w:tc>
      </w:tr>
      <w:tr w:rsidR="0090229C" w:rsidRPr="001A7785" w14:paraId="1E4EA0EB" w14:textId="428D020E" w:rsidTr="00672C20">
        <w:trPr>
          <w:jc w:val="center"/>
        </w:trPr>
        <w:tc>
          <w:tcPr>
            <w:tcW w:w="0" w:type="auto"/>
            <w:vAlign w:val="center"/>
          </w:tcPr>
          <w:p w14:paraId="07F636A6" w14:textId="77777777" w:rsidR="0090229C" w:rsidRPr="001A7785" w:rsidRDefault="0090229C" w:rsidP="003F36E7">
            <w:pPr>
              <w:jc w:val="center"/>
              <w:rPr>
                <w:rFonts w:ascii="CMU Bright" w:hAnsi="CMU Bright" w:cs="CMU Bright"/>
                <w:b/>
                <w:bCs/>
                <w:sz w:val="20"/>
                <w:szCs w:val="20"/>
                <w:lang w:bidi="ar-SA"/>
              </w:rPr>
            </w:pPr>
            <w:r w:rsidRPr="001A7785">
              <w:rPr>
                <w:rFonts w:ascii="CMU Bright" w:hAnsi="CMU Bright" w:cs="CMU Bright"/>
                <w:b/>
                <w:bCs/>
                <w:sz w:val="20"/>
                <w:szCs w:val="20"/>
                <w:lang w:bidi="ar-SA"/>
              </w:rPr>
              <w:t xml:space="preserve">Our MAC Reduction </w:t>
            </w:r>
          </w:p>
          <w:p w14:paraId="5B89BA8F" w14:textId="51D4D6D1" w:rsidR="0090229C" w:rsidRPr="001A7785" w:rsidRDefault="00672C20" w:rsidP="00672C20">
            <w:pPr>
              <w:jc w:val="center"/>
              <w:rPr>
                <w:rFonts w:ascii="CMU Bright" w:hAnsi="CMU Bright" w:cs="CMU Bright"/>
                <w:b/>
                <w:bCs/>
                <w:sz w:val="20"/>
                <w:szCs w:val="20"/>
                <w:lang w:bidi="ar-SA"/>
              </w:rPr>
            </w:pPr>
            <w:r>
              <w:rPr>
                <w:rFonts w:ascii="CMU Bright" w:hAnsi="CMU Bright" w:cs="CMU Bright"/>
                <w:b/>
                <w:bCs/>
                <w:sz w:val="20"/>
                <w:szCs w:val="20"/>
                <w:lang w:bidi="ar-SA"/>
              </w:rPr>
              <w:t>for baseline accuracy</w:t>
            </w:r>
          </w:p>
        </w:tc>
        <w:tc>
          <w:tcPr>
            <w:tcW w:w="0" w:type="auto"/>
            <w:shd w:val="clear" w:color="auto" w:fill="auto"/>
            <w:vAlign w:val="center"/>
          </w:tcPr>
          <w:p w14:paraId="647D9F6F" w14:textId="3D611EFD" w:rsidR="0090229C" w:rsidRPr="001A7785" w:rsidRDefault="0090229C" w:rsidP="003F36E7">
            <w:pPr>
              <w:jc w:val="center"/>
              <w:rPr>
                <w:rFonts w:ascii="CMU Bright" w:hAnsi="CMU Bright" w:cs="CMU Bright"/>
                <w:color w:val="000000"/>
                <w:sz w:val="20"/>
                <w:szCs w:val="20"/>
                <w:lang w:bidi="ar-SA"/>
              </w:rPr>
            </w:pPr>
            <w:r w:rsidRPr="001A7785">
              <w:rPr>
                <w:rFonts w:ascii="CMU Bright" w:hAnsi="CMU Bright" w:cs="CMU Bright"/>
                <w:color w:val="000000"/>
                <w:sz w:val="20"/>
                <w:szCs w:val="20"/>
              </w:rPr>
              <w:t>42.42%</w:t>
            </w:r>
          </w:p>
        </w:tc>
        <w:tc>
          <w:tcPr>
            <w:tcW w:w="0" w:type="auto"/>
            <w:vAlign w:val="center"/>
          </w:tcPr>
          <w:p w14:paraId="682380D9" w14:textId="4352A5A1" w:rsidR="0090229C" w:rsidRPr="001A7785" w:rsidRDefault="0090229C" w:rsidP="003F36E7">
            <w:pPr>
              <w:jc w:val="center"/>
              <w:rPr>
                <w:rFonts w:ascii="CMU Bright" w:hAnsi="CMU Bright" w:cs="CMU Bright"/>
                <w:b/>
                <w:bCs/>
                <w:color w:val="000000"/>
                <w:sz w:val="20"/>
                <w:szCs w:val="20"/>
              </w:rPr>
            </w:pPr>
            <w:r w:rsidRPr="001A7785">
              <w:rPr>
                <w:rFonts w:ascii="CMU Bright" w:hAnsi="CMU Bright" w:cs="CMU Bright"/>
                <w:b/>
                <w:bCs/>
                <w:color w:val="000000"/>
                <w:sz w:val="20"/>
                <w:szCs w:val="20"/>
              </w:rPr>
              <w:t>47.77%</w:t>
            </w:r>
          </w:p>
        </w:tc>
        <w:tc>
          <w:tcPr>
            <w:tcW w:w="0" w:type="auto"/>
          </w:tcPr>
          <w:p w14:paraId="194CF5AB" w14:textId="77777777" w:rsidR="0090229C" w:rsidRPr="001A7785" w:rsidRDefault="0090229C" w:rsidP="003F36E7">
            <w:pPr>
              <w:jc w:val="center"/>
              <w:rPr>
                <w:rFonts w:ascii="CMU Bright" w:hAnsi="CMU Bright" w:cs="CMU Bright"/>
                <w:b/>
                <w:bCs/>
                <w:color w:val="000000"/>
                <w:sz w:val="20"/>
                <w:szCs w:val="20"/>
              </w:rPr>
            </w:pPr>
          </w:p>
          <w:p w14:paraId="32B88DF9" w14:textId="77777777" w:rsidR="0090229C" w:rsidRPr="001A7785" w:rsidRDefault="0090229C" w:rsidP="003F36E7">
            <w:pPr>
              <w:jc w:val="center"/>
              <w:rPr>
                <w:rFonts w:ascii="CMU Bright" w:hAnsi="CMU Bright" w:cs="CMU Bright"/>
                <w:b/>
                <w:bCs/>
                <w:color w:val="FF0000"/>
                <w:sz w:val="20"/>
                <w:szCs w:val="20"/>
              </w:rPr>
            </w:pPr>
            <w:r w:rsidRPr="001A7785">
              <w:rPr>
                <w:rFonts w:ascii="CMU Bright" w:hAnsi="CMU Bright" w:cs="CMU Bright"/>
                <w:b/>
                <w:bCs/>
                <w:color w:val="FF0000"/>
                <w:sz w:val="20"/>
                <w:szCs w:val="20"/>
              </w:rPr>
              <w:t>+13.2</w:t>
            </w:r>
          </w:p>
          <w:p w14:paraId="56B62497" w14:textId="31C7740F" w:rsidR="0090229C" w:rsidRPr="001A7785" w:rsidRDefault="0090229C" w:rsidP="003F36E7">
            <w:pPr>
              <w:jc w:val="center"/>
              <w:rPr>
                <w:rFonts w:ascii="CMU Bright" w:hAnsi="CMU Bright" w:cs="CMU Bright"/>
                <w:b/>
                <w:bCs/>
                <w:color w:val="FF0000"/>
                <w:sz w:val="20"/>
                <w:szCs w:val="20"/>
              </w:rPr>
            </w:pPr>
          </w:p>
        </w:tc>
        <w:tc>
          <w:tcPr>
            <w:tcW w:w="0" w:type="auto"/>
          </w:tcPr>
          <w:p w14:paraId="05530219" w14:textId="77777777" w:rsidR="0090229C" w:rsidRPr="001A7785" w:rsidRDefault="0090229C" w:rsidP="003F36E7">
            <w:pPr>
              <w:jc w:val="center"/>
              <w:rPr>
                <w:rFonts w:ascii="CMU Bright" w:hAnsi="CMU Bright" w:cs="CMU Bright"/>
                <w:b/>
                <w:bCs/>
                <w:color w:val="000000"/>
                <w:sz w:val="20"/>
                <w:szCs w:val="20"/>
              </w:rPr>
            </w:pPr>
          </w:p>
          <w:p w14:paraId="3694B565" w14:textId="4C020A53" w:rsidR="0090229C" w:rsidRPr="001A7785" w:rsidRDefault="0090229C" w:rsidP="003F36E7">
            <w:pPr>
              <w:jc w:val="center"/>
              <w:rPr>
                <w:rFonts w:ascii="CMU Bright" w:hAnsi="CMU Bright" w:cs="CMU Bright"/>
                <w:color w:val="000000"/>
                <w:sz w:val="20"/>
                <w:szCs w:val="20"/>
              </w:rPr>
            </w:pPr>
            <w:r w:rsidRPr="001A7785">
              <w:rPr>
                <w:rFonts w:ascii="CMU Bright" w:hAnsi="CMU Bright" w:cs="CMU Bright"/>
                <w:color w:val="000000"/>
                <w:sz w:val="20"/>
                <w:szCs w:val="20"/>
              </w:rPr>
              <w:t>75.3</w:t>
            </w:r>
          </w:p>
        </w:tc>
      </w:tr>
    </w:tbl>
    <w:p w14:paraId="5D1F4A7F" w14:textId="06D7868F" w:rsidR="00974A37" w:rsidRPr="001A7785" w:rsidRDefault="0080511D" w:rsidP="009A15D0">
      <w:pPr>
        <w:pStyle w:val="Caption"/>
        <w:jc w:val="center"/>
        <w:rPr>
          <w:rFonts w:ascii="CMU Bright" w:hAnsi="CMU Bright" w:cs="CMU Bright"/>
        </w:rPr>
      </w:pPr>
      <w:r w:rsidRPr="001A7785">
        <w:rPr>
          <w:rFonts w:ascii="CMU Bright" w:hAnsi="CMU Bright" w:cs="CMU Bright"/>
        </w:rPr>
        <w:t xml:space="preserve">Table </w:t>
      </w:r>
      <w:r w:rsidRPr="001A7785">
        <w:rPr>
          <w:rFonts w:ascii="CMU Bright" w:hAnsi="CMU Bright" w:cs="CMU Bright"/>
        </w:rPr>
        <w:fldChar w:fldCharType="begin"/>
      </w:r>
      <w:r w:rsidRPr="001A7785">
        <w:rPr>
          <w:rFonts w:ascii="CMU Bright" w:hAnsi="CMU Bright" w:cs="CMU Bright"/>
        </w:rPr>
        <w:instrText xml:space="preserve"> SEQ Table \* ARABIC </w:instrText>
      </w:r>
      <w:r w:rsidRPr="001A7785">
        <w:rPr>
          <w:rFonts w:ascii="CMU Bright" w:hAnsi="CMU Bright" w:cs="CMU Bright"/>
        </w:rPr>
        <w:fldChar w:fldCharType="separate"/>
      </w:r>
      <w:r w:rsidRPr="001A7785">
        <w:rPr>
          <w:rFonts w:ascii="CMU Bright" w:hAnsi="CMU Bright" w:cs="CMU Bright"/>
          <w:noProof/>
        </w:rPr>
        <w:t>2</w:t>
      </w:r>
      <w:r w:rsidRPr="001A7785">
        <w:rPr>
          <w:rFonts w:ascii="CMU Bright" w:hAnsi="CMU Bright" w:cs="CMU Bright"/>
        </w:rPr>
        <w:fldChar w:fldCharType="end"/>
      </w:r>
      <w:r w:rsidRPr="001A7785">
        <w:rPr>
          <w:rFonts w:ascii="CMU Bright" w:hAnsi="CMU Bright" w:cs="CMU Bright"/>
        </w:rPr>
        <w:t>: Top results after retraining for 20 epochs</w:t>
      </w:r>
    </w:p>
    <w:p w14:paraId="045E9351" w14:textId="05A279E5" w:rsidR="00C40A5B" w:rsidRPr="001A7785" w:rsidRDefault="00974A37" w:rsidP="00974A37">
      <w:pPr>
        <w:rPr>
          <w:rFonts w:ascii="CMU Bright" w:hAnsi="CMU Bright" w:cs="CMU Bright"/>
        </w:rPr>
      </w:pPr>
      <w:r w:rsidRPr="001A7785">
        <w:rPr>
          <w:rFonts w:ascii="CMU Bright" w:hAnsi="CMU Bright" w:cs="CMU Bright"/>
          <w:lang w:bidi="ar-SA"/>
        </w:rPr>
        <w:lastRenderedPageBreak/>
        <w:t xml:space="preserve">We note a vast increase in accuracy under retraining (almost returning to the very same initial accuracy of the network) while increasing the number of MAC operations saved. With this retraining, we achieve a close to </w:t>
      </w:r>
      <w:r w:rsidRPr="001A7785">
        <w:rPr>
          <w:rFonts w:ascii="CMU Bright" w:hAnsi="CMU Bright" w:cs="CMU Bright"/>
          <w:b/>
          <w:bCs/>
          <w:color w:val="000000"/>
          <w:lang w:bidi="ar-SA"/>
        </w:rPr>
        <w:t>50%</w:t>
      </w:r>
      <w:r w:rsidRPr="001A7785">
        <w:rPr>
          <w:rFonts w:ascii="CMU Bright" w:hAnsi="CMU Bright" w:cs="CMU Bright"/>
          <w:lang w:bidi="ar-SA"/>
        </w:rPr>
        <w:t xml:space="preserve"> decrease in MAC operations with a mere 0.5% drop in accuracy. </w:t>
      </w:r>
      <w:r w:rsidR="00C40A5B" w:rsidRPr="001A7785">
        <w:rPr>
          <w:rFonts w:ascii="CMU Bright" w:hAnsi="CMU Bright" w:cs="CMU Bright"/>
        </w:rPr>
        <w:br w:type="page"/>
      </w:r>
    </w:p>
    <w:p w14:paraId="4ED11E40" w14:textId="5FEE3793" w:rsidR="00361BAF" w:rsidRPr="001A7785" w:rsidRDefault="009663E9" w:rsidP="00F0564A">
      <w:pPr>
        <w:pStyle w:val="Heading1"/>
        <w:rPr>
          <w:rFonts w:ascii="CMU Bright" w:hAnsi="CMU Bright" w:cs="CMU Bright"/>
        </w:rPr>
      </w:pPr>
      <w:bookmarkStart w:id="50" w:name="_Toc4536350"/>
      <w:r w:rsidRPr="001A7785">
        <w:rPr>
          <w:rFonts w:ascii="CMU Bright" w:hAnsi="CMU Bright" w:cs="CMU Bright"/>
        </w:rPr>
        <w:lastRenderedPageBreak/>
        <w:t>Further Work</w:t>
      </w:r>
      <w:bookmarkEnd w:id="50"/>
    </w:p>
    <w:p w14:paraId="7E523949" w14:textId="038846D7" w:rsidR="00F0564A" w:rsidRPr="001A7785" w:rsidRDefault="00F0564A" w:rsidP="00F0564A">
      <w:pPr>
        <w:rPr>
          <w:rFonts w:ascii="CMU Bright" w:hAnsi="CMU Bright" w:cs="CMU Bright"/>
        </w:rPr>
      </w:pPr>
    </w:p>
    <w:p w14:paraId="60A354F2" w14:textId="63063C93" w:rsidR="00974A37" w:rsidRPr="001A7785" w:rsidRDefault="00974A37" w:rsidP="00F0564A">
      <w:pPr>
        <w:rPr>
          <w:rFonts w:ascii="CMU Bright" w:hAnsi="CMU Bright" w:cs="CMU Bright"/>
          <w:lang w:bidi="ar-SA"/>
        </w:rPr>
      </w:pPr>
      <w:r w:rsidRPr="001A7785">
        <w:rPr>
          <w:rFonts w:ascii="CMU Bright" w:hAnsi="CMU Bright" w:cs="CMU Bright"/>
          <w:lang w:bidi="ar-SA"/>
        </w:rPr>
        <w:t xml:space="preserve">We feel that there are many more aspects to test with this framework. Possible ideas: </w:t>
      </w:r>
    </w:p>
    <w:p w14:paraId="03D74388" w14:textId="3D54AE8B" w:rsidR="00974A37" w:rsidRPr="001A7785" w:rsidRDefault="00974A37" w:rsidP="00974A37">
      <w:pPr>
        <w:numPr>
          <w:ilvl w:val="0"/>
          <w:numId w:val="25"/>
        </w:numPr>
        <w:rPr>
          <w:rFonts w:ascii="CMU Bright" w:hAnsi="CMU Bright" w:cs="CMU Bright"/>
          <w:lang w:bidi="ar-SA"/>
        </w:rPr>
      </w:pPr>
      <w:r w:rsidRPr="001A7785">
        <w:rPr>
          <w:rFonts w:ascii="CMU Bright" w:hAnsi="CMU Bright" w:cs="CMU Bright"/>
          <w:b/>
          <w:bCs/>
          <w:lang w:bidi="ar-SA"/>
        </w:rPr>
        <w:t>Change of dataset</w:t>
      </w:r>
      <w:r w:rsidRPr="001A7785">
        <w:rPr>
          <w:rFonts w:ascii="CMU Bright" w:hAnsi="CMU Bright" w:cs="CMU Bright"/>
          <w:lang w:bidi="ar-SA"/>
        </w:rPr>
        <w:t xml:space="preserve"> – We have yet to test the framework on many popular datasets, such as STL10 and </w:t>
      </w:r>
      <w:proofErr w:type="spellStart"/>
      <w:r w:rsidRPr="001A7785">
        <w:rPr>
          <w:rFonts w:ascii="CMU Bright" w:hAnsi="CMU Bright" w:cs="CMU Bright"/>
          <w:lang w:bidi="ar-SA"/>
        </w:rPr>
        <w:t>ImgNet</w:t>
      </w:r>
      <w:proofErr w:type="spellEnd"/>
      <w:r w:rsidRPr="001A7785">
        <w:rPr>
          <w:rFonts w:ascii="CMU Bright" w:hAnsi="CMU Bright" w:cs="CMU Bright"/>
          <w:lang w:bidi="ar-SA"/>
        </w:rPr>
        <w:t xml:space="preserve">. The computational costs were too great to allow these more substantial datasets. </w:t>
      </w:r>
      <w:r w:rsidR="009A15D0" w:rsidRPr="001A7785">
        <w:rPr>
          <w:rFonts w:ascii="CMU Bright" w:hAnsi="CMU Bright" w:cs="CMU Bright"/>
          <w:lang w:bidi="ar-SA"/>
        </w:rPr>
        <w:t>How does the input size relate to our optimization powers?</w:t>
      </w:r>
    </w:p>
    <w:p w14:paraId="2C1E0902" w14:textId="6DE94E4F" w:rsidR="00974A37" w:rsidRPr="001A7785" w:rsidRDefault="00974A37" w:rsidP="00974A37">
      <w:pPr>
        <w:numPr>
          <w:ilvl w:val="0"/>
          <w:numId w:val="25"/>
        </w:numPr>
        <w:rPr>
          <w:rFonts w:ascii="CMU Bright" w:hAnsi="CMU Bright" w:cs="CMU Bright"/>
          <w:lang w:bidi="ar-SA"/>
        </w:rPr>
      </w:pPr>
      <w:r w:rsidRPr="001A7785">
        <w:rPr>
          <w:rFonts w:ascii="CMU Bright" w:hAnsi="CMU Bright" w:cs="CMU Bright"/>
          <w:b/>
          <w:bCs/>
          <w:lang w:bidi="ar-SA"/>
        </w:rPr>
        <w:t>Testing of larger patch sizes</w:t>
      </w:r>
      <w:r w:rsidRPr="001A7785">
        <w:rPr>
          <w:rFonts w:ascii="CMU Bright" w:hAnsi="CMU Bright" w:cs="CMU Bright"/>
          <w:lang w:bidi="ar-SA"/>
        </w:rPr>
        <w:t xml:space="preserve"> – We have shown promising results on </w:t>
      </w:r>
      <w:proofErr w:type="spellStart"/>
      <w:r w:rsidRPr="001A7785">
        <w:rPr>
          <w:rFonts w:ascii="CMU Bright" w:hAnsi="CMU Bright" w:cs="CMU Bright"/>
          <w:lang w:bidi="ar-SA"/>
        </w:rPr>
        <w:t>AlexNet</w:t>
      </w:r>
      <w:proofErr w:type="spellEnd"/>
      <w:r w:rsidRPr="001A7785">
        <w:rPr>
          <w:rFonts w:ascii="CMU Bright" w:hAnsi="CMU Bright" w:cs="CMU Bright"/>
          <w:lang w:bidi="ar-SA"/>
        </w:rPr>
        <w:t xml:space="preserve"> with a 3x3 patch. Do larger patches degrade the op saving? For which value of P does the breakpoint exist? </w:t>
      </w:r>
    </w:p>
    <w:p w14:paraId="2A6E2A35" w14:textId="13C041B1" w:rsidR="00974A37" w:rsidRPr="001A7785" w:rsidRDefault="009607AC" w:rsidP="00974A37">
      <w:pPr>
        <w:numPr>
          <w:ilvl w:val="0"/>
          <w:numId w:val="25"/>
        </w:numPr>
        <w:rPr>
          <w:rFonts w:ascii="CMU Bright" w:hAnsi="CMU Bright" w:cs="CMU Bright"/>
          <w:lang w:bidi="ar-SA"/>
        </w:rPr>
      </w:pPr>
      <w:r w:rsidRPr="001A7785">
        <w:rPr>
          <w:rFonts w:ascii="CMU Bright" w:hAnsi="CMU Bright" w:cs="CMU Bright"/>
          <w:b/>
          <w:bCs/>
          <w:lang w:bidi="ar-SA"/>
        </w:rPr>
        <w:t xml:space="preserve">Effects of </w:t>
      </w:r>
      <w:r w:rsidR="00BA05CA" w:rsidRPr="001A7785">
        <w:rPr>
          <w:rFonts w:ascii="CMU Bright" w:hAnsi="CMU Bright" w:cs="CMU Bright"/>
          <w:b/>
          <w:bCs/>
          <w:lang w:bidi="ar-SA"/>
        </w:rPr>
        <w:t xml:space="preserve">Retraining </w:t>
      </w:r>
      <w:r w:rsidR="00BA05CA" w:rsidRPr="001A7785">
        <w:rPr>
          <w:rFonts w:ascii="CMU Bright" w:hAnsi="CMU Bright" w:cs="CMU Bright"/>
          <w:lang w:bidi="ar-SA"/>
        </w:rPr>
        <w:t>-</w:t>
      </w:r>
      <w:r w:rsidRPr="001A7785">
        <w:rPr>
          <w:rFonts w:ascii="CMU Bright" w:hAnsi="CMU Bright" w:cs="CMU Bright"/>
          <w:lang w:bidi="ar-SA"/>
        </w:rPr>
        <w:t xml:space="preserve"> We show promising results after retraining, allowing us to almost completely regain the accuracy loss, while </w:t>
      </w:r>
      <w:r w:rsidR="00BA05CA" w:rsidRPr="001A7785">
        <w:rPr>
          <w:rFonts w:ascii="CMU Bright" w:hAnsi="CMU Bright" w:cs="CMU Bright"/>
          <w:lang w:bidi="ar-SA"/>
        </w:rPr>
        <w:t xml:space="preserve">even increasing the op savings. How far can we go with this? What is the best </w:t>
      </w:r>
      <w:r w:rsidR="009A15D0" w:rsidRPr="001A7785">
        <w:rPr>
          <w:rFonts w:ascii="CMU Bright" w:hAnsi="CMU Bright" w:cs="CMU Bright"/>
          <w:lang w:bidi="ar-SA"/>
        </w:rPr>
        <w:t>decrease in op savings that is achievable for a given setup?</w:t>
      </w:r>
    </w:p>
    <w:p w14:paraId="28F3769C" w14:textId="13181EA6" w:rsidR="0035211B" w:rsidRDefault="0035211B" w:rsidP="0035211B">
      <w:pPr>
        <w:numPr>
          <w:ilvl w:val="0"/>
          <w:numId w:val="25"/>
        </w:numPr>
        <w:rPr>
          <w:rFonts w:ascii="CMU Bright" w:hAnsi="CMU Bright" w:cs="CMU Bright"/>
          <w:lang w:bidi="ar-SA"/>
        </w:rPr>
      </w:pPr>
      <w:r>
        <w:rPr>
          <w:rFonts w:ascii="CMU Bright" w:hAnsi="CMU Bright" w:cs="CMU Bright"/>
          <w:b/>
          <w:bCs/>
          <w:color w:val="000000"/>
          <w:lang w:bidi="ar-SA"/>
        </w:rPr>
        <w:t xml:space="preserve">Special Mask Setup – </w:t>
      </w:r>
      <w:r>
        <w:rPr>
          <w:rFonts w:ascii="CMU Bright" w:hAnsi="CMU Bright" w:cs="CMU Bright"/>
          <w:color w:val="000000"/>
          <w:lang w:bidi="ar-SA"/>
        </w:rPr>
        <w:t xml:space="preserve">Try mask setups that are well-known image compressors in Computer Vision, such as Hilbert Curve prediction mask: </w:t>
      </w:r>
    </w:p>
    <w:p w14:paraId="1F5C7476" w14:textId="005CC489" w:rsidR="0035211B" w:rsidRPr="0035211B" w:rsidRDefault="0069788D" w:rsidP="0035211B">
      <w:pPr>
        <w:ind w:left="720"/>
        <w:jc w:val="center"/>
        <w:rPr>
          <w:rFonts w:ascii="CMU Bright" w:hAnsi="CMU Bright" w:cs="CMU Bright"/>
          <w:lang w:bidi="ar-SA"/>
        </w:rPr>
      </w:pPr>
      <w:r>
        <w:rPr>
          <w:rFonts w:ascii="CMU Bright" w:hAnsi="CMU Bright" w:cs="CMU Bright"/>
          <w:noProof/>
        </w:rPr>
        <w:object w:dxaOrig="0" w:dyaOrig="0" w14:anchorId="062C84A1">
          <v:shape id="_x0000_s1067" type="#_x0000_t75" style="position:absolute;left:0;text-align:left;margin-left:99pt;margin-top:19pt;width:55.8pt;height:87pt;z-index:251681792;mso-position-horizontal-relative:text;mso-position-vertical-relative:text;mso-width-relative:page;mso-height-relative:page">
            <v:imagedata r:id="rId113" o:title=""/>
          </v:shape>
          <o:OLEObject Type="Embed" ProgID="Equation.DSMT4" ShapeID="_x0000_s1067" DrawAspect="Content" ObjectID="_1615242216" r:id="rId114"/>
        </w:object>
      </w:r>
      <w:r w:rsidR="0035211B">
        <w:rPr>
          <w:noProof/>
        </w:rPr>
        <w:drawing>
          <wp:inline distT="0" distB="0" distL="0" distR="0" wp14:anchorId="325F8BE3" wp14:editId="4FBF7604">
            <wp:extent cx="1760042" cy="1767548"/>
            <wp:effectExtent l="0" t="0" r="0" b="4445"/>
            <wp:docPr id="39" name="Picture 39" descr="https://upload.wikimedia.org/wikipedia/commons/1/13/Hilbert3d-step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https://upload.wikimedia.org/wikipedia/commons/1/13/Hilbert3d-step3.png"/>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1771599" cy="1779154"/>
                    </a:xfrm>
                    <a:prstGeom prst="rect">
                      <a:avLst/>
                    </a:prstGeom>
                    <a:noFill/>
                    <a:ln>
                      <a:noFill/>
                    </a:ln>
                  </pic:spPr>
                </pic:pic>
              </a:graphicData>
            </a:graphic>
          </wp:inline>
        </w:drawing>
      </w:r>
    </w:p>
    <w:p w14:paraId="663C729F" w14:textId="4C8AAEB8" w:rsidR="00F0564A" w:rsidRPr="001A7785" w:rsidRDefault="00F0564A" w:rsidP="00974A37">
      <w:pPr>
        <w:rPr>
          <w:rFonts w:ascii="CMU Bright" w:hAnsi="CMU Bright" w:cs="CMU Bright"/>
          <w:rtl/>
        </w:rPr>
      </w:pPr>
      <w:r w:rsidRPr="001A7785">
        <w:rPr>
          <w:rFonts w:ascii="CMU Bright" w:hAnsi="CMU Bright" w:cs="CMU Bright"/>
        </w:rPr>
        <w:br w:type="page"/>
      </w:r>
    </w:p>
    <w:bookmarkStart w:id="51" w:name="_Toc4536351" w:displacedByCustomXml="next"/>
    <w:sdt>
      <w:sdtPr>
        <w:rPr>
          <w:rFonts w:ascii="CMU Bright" w:eastAsiaTheme="minorHAnsi" w:hAnsi="CMU Bright" w:cs="CMU Bright"/>
          <w:color w:val="auto"/>
          <w:sz w:val="22"/>
          <w:szCs w:val="22"/>
        </w:rPr>
        <w:id w:val="308758529"/>
        <w:docPartObj>
          <w:docPartGallery w:val="Bibliographies"/>
          <w:docPartUnique/>
        </w:docPartObj>
      </w:sdtPr>
      <w:sdtContent>
        <w:p w14:paraId="08271B9E" w14:textId="1152E00D" w:rsidR="00751F8B" w:rsidRPr="001A7785" w:rsidRDefault="00751F8B">
          <w:pPr>
            <w:pStyle w:val="Heading1"/>
            <w:rPr>
              <w:rFonts w:ascii="CMU Bright" w:hAnsi="CMU Bright" w:cs="CMU Bright"/>
            </w:rPr>
          </w:pPr>
          <w:r w:rsidRPr="001A7785">
            <w:rPr>
              <w:rFonts w:ascii="CMU Bright" w:hAnsi="CMU Bright" w:cs="CMU Bright"/>
            </w:rPr>
            <w:t>Bibliography</w:t>
          </w:r>
          <w:bookmarkEnd w:id="51"/>
        </w:p>
        <w:sdt>
          <w:sdtPr>
            <w:rPr>
              <w:rFonts w:ascii="CMU Bright" w:hAnsi="CMU Bright" w:cs="CMU Bright"/>
            </w:rPr>
            <w:id w:val="111145805"/>
            <w:bibliography/>
          </w:sdtPr>
          <w:sdtContent>
            <w:p w14:paraId="5D818781" w14:textId="77777777" w:rsidR="00EA697F" w:rsidRPr="001A7785" w:rsidRDefault="00751F8B">
              <w:pPr>
                <w:rPr>
                  <w:rFonts w:ascii="CMU Bright" w:hAnsi="CMU Bright" w:cs="CMU Bright"/>
                  <w:noProof/>
                </w:rPr>
              </w:pPr>
              <w:r w:rsidRPr="001A7785">
                <w:rPr>
                  <w:rFonts w:ascii="CMU Bright" w:hAnsi="CMU Bright" w:cs="CMU Bright"/>
                </w:rPr>
                <w:fldChar w:fldCharType="begin"/>
              </w:r>
              <w:r w:rsidRPr="001A7785">
                <w:rPr>
                  <w:rFonts w:ascii="CMU Bright" w:hAnsi="CMU Bright" w:cs="CMU Bright"/>
                </w:rPr>
                <w:instrText xml:space="preserve"> BIBLIOGRAPHY </w:instrText>
              </w:r>
              <w:r w:rsidRPr="001A7785">
                <w:rPr>
                  <w:rFonts w:ascii="CMU Bright" w:hAnsi="CMU Bright" w:cs="CMU Bright"/>
                </w:rPr>
                <w:fldChar w:fldCharType="separate"/>
              </w:r>
            </w:p>
            <w:tbl>
              <w:tblPr>
                <w:tblW w:w="5000" w:type="pct"/>
                <w:tblCellSpacing w:w="15" w:type="dxa"/>
                <w:tblCellMar>
                  <w:top w:w="15" w:type="dxa"/>
                  <w:left w:w="15" w:type="dxa"/>
                  <w:bottom w:w="15" w:type="dxa"/>
                  <w:right w:w="15" w:type="dxa"/>
                </w:tblCellMar>
                <w:tblLook w:val="04A0" w:firstRow="1" w:lastRow="0" w:firstColumn="1" w:lastColumn="0" w:noHBand="0" w:noVBand="1"/>
              </w:tblPr>
              <w:tblGrid>
                <w:gridCol w:w="320"/>
                <w:gridCol w:w="8706"/>
              </w:tblGrid>
              <w:tr w:rsidR="00EA697F" w:rsidRPr="001A7785" w14:paraId="6BAE20E2" w14:textId="77777777">
                <w:trPr>
                  <w:divId w:val="413163460"/>
                  <w:tblCellSpacing w:w="15" w:type="dxa"/>
                </w:trPr>
                <w:tc>
                  <w:tcPr>
                    <w:tcW w:w="50" w:type="pct"/>
                    <w:hideMark/>
                  </w:tcPr>
                  <w:p w14:paraId="07DF1F9F" w14:textId="4D4EA7A0" w:rsidR="00EA697F" w:rsidRPr="001A7785" w:rsidRDefault="00EA697F">
                    <w:pPr>
                      <w:pStyle w:val="Bibliography"/>
                      <w:rPr>
                        <w:rFonts w:ascii="CMU Bright" w:hAnsi="CMU Bright" w:cs="CMU Bright"/>
                        <w:noProof/>
                        <w:sz w:val="24"/>
                        <w:szCs w:val="24"/>
                      </w:rPr>
                    </w:pPr>
                    <w:r w:rsidRPr="001A7785">
                      <w:rPr>
                        <w:rFonts w:ascii="CMU Bright" w:hAnsi="CMU Bright" w:cs="CMU Bright"/>
                        <w:noProof/>
                      </w:rPr>
                      <w:t xml:space="preserve">[1] </w:t>
                    </w:r>
                  </w:p>
                </w:tc>
                <w:tc>
                  <w:tcPr>
                    <w:tcW w:w="0" w:type="auto"/>
                    <w:hideMark/>
                  </w:tcPr>
                  <w:p w14:paraId="15CCC4FF" w14:textId="77777777" w:rsidR="00EA697F" w:rsidRPr="001A7785" w:rsidRDefault="00EA697F">
                    <w:pPr>
                      <w:pStyle w:val="Bibliography"/>
                      <w:rPr>
                        <w:rFonts w:ascii="CMU Bright" w:hAnsi="CMU Bright" w:cs="CMU Bright"/>
                        <w:noProof/>
                      </w:rPr>
                    </w:pPr>
                    <w:r w:rsidRPr="001A7785">
                      <w:rPr>
                        <w:rFonts w:ascii="CMU Bright" w:hAnsi="CMU Bright" w:cs="CMU Bright"/>
                        <w:noProof/>
                      </w:rPr>
                      <w:t xml:space="preserve">G. Shomron and U. Weiser, "Exploiting Spatial Correlation in Convolutional Neural". </w:t>
                    </w:r>
                  </w:p>
                </w:tc>
              </w:tr>
              <w:tr w:rsidR="00EA697F" w:rsidRPr="001A7785" w14:paraId="200BF18B" w14:textId="77777777">
                <w:trPr>
                  <w:divId w:val="413163460"/>
                  <w:tblCellSpacing w:w="15" w:type="dxa"/>
                </w:trPr>
                <w:tc>
                  <w:tcPr>
                    <w:tcW w:w="50" w:type="pct"/>
                    <w:hideMark/>
                  </w:tcPr>
                  <w:p w14:paraId="12306B6D" w14:textId="77777777" w:rsidR="00EA697F" w:rsidRPr="001A7785" w:rsidRDefault="00EA697F">
                    <w:pPr>
                      <w:pStyle w:val="Bibliography"/>
                      <w:rPr>
                        <w:rFonts w:ascii="CMU Bright" w:hAnsi="CMU Bright" w:cs="CMU Bright"/>
                        <w:noProof/>
                      </w:rPr>
                    </w:pPr>
                    <w:r w:rsidRPr="001A7785">
                      <w:rPr>
                        <w:rFonts w:ascii="CMU Bright" w:hAnsi="CMU Bright" w:cs="CMU Bright"/>
                        <w:noProof/>
                      </w:rPr>
                      <w:t xml:space="preserve">[2] </w:t>
                    </w:r>
                  </w:p>
                </w:tc>
                <w:tc>
                  <w:tcPr>
                    <w:tcW w:w="0" w:type="auto"/>
                    <w:hideMark/>
                  </w:tcPr>
                  <w:p w14:paraId="6695E8AC" w14:textId="77777777" w:rsidR="00EA697F" w:rsidRPr="001A7785" w:rsidRDefault="00EA697F">
                    <w:pPr>
                      <w:pStyle w:val="Bibliography"/>
                      <w:rPr>
                        <w:rFonts w:ascii="CMU Bright" w:hAnsi="CMU Bright" w:cs="CMU Bright"/>
                        <w:noProof/>
                      </w:rPr>
                    </w:pPr>
                    <w:r w:rsidRPr="001A7785">
                      <w:rPr>
                        <w:rFonts w:ascii="CMU Bright" w:hAnsi="CMU Bright" w:cs="CMU Bright"/>
                        <w:noProof/>
                      </w:rPr>
                      <w:t>Medium, "CNN Overview," [Online]. Available: https://medium.com/@udemeudofia01/basic-overview-of-convolutional-neural-network-cnn-4fcc7dbb4f17.</w:t>
                    </w:r>
                  </w:p>
                </w:tc>
              </w:tr>
              <w:tr w:rsidR="00EA697F" w:rsidRPr="001A7785" w14:paraId="39FD262A" w14:textId="77777777">
                <w:trPr>
                  <w:divId w:val="413163460"/>
                  <w:tblCellSpacing w:w="15" w:type="dxa"/>
                </w:trPr>
                <w:tc>
                  <w:tcPr>
                    <w:tcW w:w="50" w:type="pct"/>
                    <w:hideMark/>
                  </w:tcPr>
                  <w:p w14:paraId="053E19EC" w14:textId="77777777" w:rsidR="00EA697F" w:rsidRPr="001A7785" w:rsidRDefault="00EA697F">
                    <w:pPr>
                      <w:pStyle w:val="Bibliography"/>
                      <w:rPr>
                        <w:rFonts w:ascii="CMU Bright" w:hAnsi="CMU Bright" w:cs="CMU Bright"/>
                        <w:noProof/>
                      </w:rPr>
                    </w:pPr>
                    <w:r w:rsidRPr="001A7785">
                      <w:rPr>
                        <w:rFonts w:ascii="CMU Bright" w:hAnsi="CMU Bright" w:cs="CMU Bright"/>
                        <w:noProof/>
                      </w:rPr>
                      <w:t xml:space="preserve">[3] </w:t>
                    </w:r>
                  </w:p>
                </w:tc>
                <w:tc>
                  <w:tcPr>
                    <w:tcW w:w="0" w:type="auto"/>
                    <w:hideMark/>
                  </w:tcPr>
                  <w:p w14:paraId="3A751D98" w14:textId="77777777" w:rsidR="00EA697F" w:rsidRPr="001A7785" w:rsidRDefault="00EA697F">
                    <w:pPr>
                      <w:pStyle w:val="Bibliography"/>
                      <w:rPr>
                        <w:rFonts w:ascii="CMU Bright" w:hAnsi="CMU Bright" w:cs="CMU Bright"/>
                        <w:noProof/>
                      </w:rPr>
                    </w:pPr>
                    <w:r w:rsidRPr="001A7785">
                      <w:rPr>
                        <w:rFonts w:ascii="CMU Bright" w:hAnsi="CMU Bright" w:cs="CMU Bright"/>
                        <w:noProof/>
                      </w:rPr>
                      <w:t>S. CS231, "Training Neural Networks - Part 1," [Online]. Available: http://cs231n.stanford.edu/slides/2017/cs231n_2017_lecture6.pdf.</w:t>
                    </w:r>
                  </w:p>
                </w:tc>
              </w:tr>
              <w:tr w:rsidR="00EA697F" w:rsidRPr="001A7785" w14:paraId="73D77B59" w14:textId="77777777">
                <w:trPr>
                  <w:divId w:val="413163460"/>
                  <w:tblCellSpacing w:w="15" w:type="dxa"/>
                </w:trPr>
                <w:tc>
                  <w:tcPr>
                    <w:tcW w:w="50" w:type="pct"/>
                    <w:hideMark/>
                  </w:tcPr>
                  <w:p w14:paraId="3FADD9D9" w14:textId="77777777" w:rsidR="00EA697F" w:rsidRPr="001A7785" w:rsidRDefault="00EA697F">
                    <w:pPr>
                      <w:pStyle w:val="Bibliography"/>
                      <w:rPr>
                        <w:rFonts w:ascii="CMU Bright" w:hAnsi="CMU Bright" w:cs="CMU Bright"/>
                        <w:noProof/>
                      </w:rPr>
                    </w:pPr>
                    <w:r w:rsidRPr="001A7785">
                      <w:rPr>
                        <w:rFonts w:ascii="CMU Bright" w:hAnsi="CMU Bright" w:cs="CMU Bright"/>
                        <w:noProof/>
                      </w:rPr>
                      <w:t xml:space="preserve">[4] </w:t>
                    </w:r>
                  </w:p>
                </w:tc>
                <w:tc>
                  <w:tcPr>
                    <w:tcW w:w="0" w:type="auto"/>
                    <w:hideMark/>
                  </w:tcPr>
                  <w:p w14:paraId="0B8B2357" w14:textId="77777777" w:rsidR="00EA697F" w:rsidRPr="001A7785" w:rsidRDefault="00EA697F">
                    <w:pPr>
                      <w:pStyle w:val="Bibliography"/>
                      <w:rPr>
                        <w:rFonts w:ascii="CMU Bright" w:hAnsi="CMU Bright" w:cs="CMU Bright"/>
                        <w:noProof/>
                      </w:rPr>
                    </w:pPr>
                    <w:r w:rsidRPr="001A7785">
                      <w:rPr>
                        <w:rFonts w:ascii="CMU Bright" w:hAnsi="CMU Bright" w:cs="CMU Bright"/>
                        <w:noProof/>
                      </w:rPr>
                      <w:t>A. W. Harley, "An Interactive Node-Link Visualization," [Online]. Available: http://scs.ryerson.ca/~aharley/vis/conv/flat.html.</w:t>
                    </w:r>
                  </w:p>
                </w:tc>
              </w:tr>
              <w:tr w:rsidR="00EA697F" w:rsidRPr="001A7785" w14:paraId="554F2B8C" w14:textId="77777777">
                <w:trPr>
                  <w:divId w:val="413163460"/>
                  <w:tblCellSpacing w:w="15" w:type="dxa"/>
                </w:trPr>
                <w:tc>
                  <w:tcPr>
                    <w:tcW w:w="50" w:type="pct"/>
                    <w:hideMark/>
                  </w:tcPr>
                  <w:p w14:paraId="2CA3EEC2" w14:textId="77777777" w:rsidR="00EA697F" w:rsidRPr="001A7785" w:rsidRDefault="00EA697F">
                    <w:pPr>
                      <w:pStyle w:val="Bibliography"/>
                      <w:rPr>
                        <w:rFonts w:ascii="CMU Bright" w:hAnsi="CMU Bright" w:cs="CMU Bright"/>
                        <w:noProof/>
                      </w:rPr>
                    </w:pPr>
                    <w:r w:rsidRPr="001A7785">
                      <w:rPr>
                        <w:rFonts w:ascii="CMU Bright" w:hAnsi="CMU Bright" w:cs="CMU Bright"/>
                        <w:noProof/>
                      </w:rPr>
                      <w:t xml:space="preserve">[5] </w:t>
                    </w:r>
                  </w:p>
                </w:tc>
                <w:tc>
                  <w:tcPr>
                    <w:tcW w:w="0" w:type="auto"/>
                    <w:hideMark/>
                  </w:tcPr>
                  <w:p w14:paraId="280B51D5" w14:textId="77777777" w:rsidR="00EA697F" w:rsidRPr="001A7785" w:rsidRDefault="00EA697F">
                    <w:pPr>
                      <w:pStyle w:val="Bibliography"/>
                      <w:rPr>
                        <w:rFonts w:ascii="CMU Bright" w:hAnsi="CMU Bright" w:cs="CMU Bright"/>
                        <w:noProof/>
                      </w:rPr>
                    </w:pPr>
                    <w:r w:rsidRPr="001A7785">
                      <w:rPr>
                        <w:rFonts w:ascii="CMU Bright" w:hAnsi="CMU Bright" w:cs="CMU Bright"/>
                        <w:noProof/>
                      </w:rPr>
                      <w:t xml:space="preserve">V. Akhlaghi and A. Yazdanbakhsh, "SnaPEA: Predictive Early Activation for Reducing Computation in Deep Convolutional Neural Networks". </w:t>
                    </w:r>
                  </w:p>
                </w:tc>
              </w:tr>
              <w:tr w:rsidR="00EA697F" w:rsidRPr="001A7785" w14:paraId="3E9514A6" w14:textId="77777777">
                <w:trPr>
                  <w:divId w:val="413163460"/>
                  <w:tblCellSpacing w:w="15" w:type="dxa"/>
                </w:trPr>
                <w:tc>
                  <w:tcPr>
                    <w:tcW w:w="50" w:type="pct"/>
                    <w:hideMark/>
                  </w:tcPr>
                  <w:p w14:paraId="59468B86" w14:textId="77777777" w:rsidR="00EA697F" w:rsidRPr="001A7785" w:rsidRDefault="00EA697F">
                    <w:pPr>
                      <w:pStyle w:val="Bibliography"/>
                      <w:rPr>
                        <w:rFonts w:ascii="CMU Bright" w:hAnsi="CMU Bright" w:cs="CMU Bright"/>
                        <w:noProof/>
                      </w:rPr>
                    </w:pPr>
                    <w:r w:rsidRPr="001A7785">
                      <w:rPr>
                        <w:rFonts w:ascii="CMU Bright" w:hAnsi="CMU Bright" w:cs="CMU Bright"/>
                        <w:noProof/>
                      </w:rPr>
                      <w:t xml:space="preserve">[6] </w:t>
                    </w:r>
                  </w:p>
                </w:tc>
                <w:tc>
                  <w:tcPr>
                    <w:tcW w:w="0" w:type="auto"/>
                    <w:hideMark/>
                  </w:tcPr>
                  <w:p w14:paraId="02638294" w14:textId="77777777" w:rsidR="00EA697F" w:rsidRPr="001A7785" w:rsidRDefault="00EA697F">
                    <w:pPr>
                      <w:pStyle w:val="Bibliography"/>
                      <w:rPr>
                        <w:rFonts w:ascii="CMU Bright" w:hAnsi="CMU Bright" w:cs="CMU Bright"/>
                        <w:noProof/>
                      </w:rPr>
                    </w:pPr>
                    <w:r w:rsidRPr="001A7785">
                      <w:rPr>
                        <w:rFonts w:ascii="CMU Bright" w:hAnsi="CMU Bright" w:cs="CMU Bright"/>
                        <w:noProof/>
                      </w:rPr>
                      <w:t>S. Nayak, "LearnopenCV," [Online]. Available: https://www.learnopencv.com/understanding-alexnet/.</w:t>
                    </w:r>
                  </w:p>
                </w:tc>
              </w:tr>
              <w:tr w:rsidR="00EA697F" w:rsidRPr="001A7785" w14:paraId="49B01A44" w14:textId="77777777">
                <w:trPr>
                  <w:divId w:val="413163460"/>
                  <w:tblCellSpacing w:w="15" w:type="dxa"/>
                </w:trPr>
                <w:tc>
                  <w:tcPr>
                    <w:tcW w:w="50" w:type="pct"/>
                    <w:hideMark/>
                  </w:tcPr>
                  <w:p w14:paraId="7845F693" w14:textId="77777777" w:rsidR="00EA697F" w:rsidRPr="001A7785" w:rsidRDefault="00EA697F">
                    <w:pPr>
                      <w:pStyle w:val="Bibliography"/>
                      <w:rPr>
                        <w:rFonts w:ascii="CMU Bright" w:hAnsi="CMU Bright" w:cs="CMU Bright"/>
                        <w:noProof/>
                      </w:rPr>
                    </w:pPr>
                    <w:r w:rsidRPr="001A7785">
                      <w:rPr>
                        <w:rFonts w:ascii="CMU Bright" w:hAnsi="CMU Bright" w:cs="CMU Bright"/>
                        <w:noProof/>
                      </w:rPr>
                      <w:t xml:space="preserve">[7] </w:t>
                    </w:r>
                  </w:p>
                </w:tc>
                <w:tc>
                  <w:tcPr>
                    <w:tcW w:w="0" w:type="auto"/>
                    <w:hideMark/>
                  </w:tcPr>
                  <w:p w14:paraId="2F11672E" w14:textId="77777777" w:rsidR="00EA697F" w:rsidRPr="001A7785" w:rsidRDefault="00EA697F">
                    <w:pPr>
                      <w:pStyle w:val="Bibliography"/>
                      <w:rPr>
                        <w:rFonts w:ascii="CMU Bright" w:hAnsi="CMU Bright" w:cs="CMU Bright"/>
                        <w:noProof/>
                      </w:rPr>
                    </w:pPr>
                    <w:r w:rsidRPr="001A7785">
                      <w:rPr>
                        <w:rFonts w:ascii="CMU Bright" w:hAnsi="CMU Bright" w:cs="CMU Bright"/>
                        <w:noProof/>
                      </w:rPr>
                      <w:t xml:space="preserve">K. He, X. Zhang, S. Ren and J. Sun, "Deep Residual Learning for Image Recognition," 2015. </w:t>
                    </w:r>
                  </w:p>
                </w:tc>
              </w:tr>
              <w:tr w:rsidR="00EA697F" w:rsidRPr="001A7785" w14:paraId="217B49FE" w14:textId="77777777">
                <w:trPr>
                  <w:divId w:val="413163460"/>
                  <w:tblCellSpacing w:w="15" w:type="dxa"/>
                </w:trPr>
                <w:tc>
                  <w:tcPr>
                    <w:tcW w:w="50" w:type="pct"/>
                    <w:hideMark/>
                  </w:tcPr>
                  <w:p w14:paraId="03EC7248" w14:textId="77777777" w:rsidR="00EA697F" w:rsidRPr="001A7785" w:rsidRDefault="00EA697F">
                    <w:pPr>
                      <w:pStyle w:val="Bibliography"/>
                      <w:rPr>
                        <w:rFonts w:ascii="CMU Bright" w:hAnsi="CMU Bright" w:cs="CMU Bright"/>
                        <w:noProof/>
                      </w:rPr>
                    </w:pPr>
                    <w:r w:rsidRPr="001A7785">
                      <w:rPr>
                        <w:rFonts w:ascii="CMU Bright" w:hAnsi="CMU Bright" w:cs="CMU Bright"/>
                        <w:noProof/>
                      </w:rPr>
                      <w:t xml:space="preserve">[8] </w:t>
                    </w:r>
                  </w:p>
                </w:tc>
                <w:tc>
                  <w:tcPr>
                    <w:tcW w:w="0" w:type="auto"/>
                    <w:hideMark/>
                  </w:tcPr>
                  <w:p w14:paraId="20E8E3E3" w14:textId="77777777" w:rsidR="00EA697F" w:rsidRPr="001A7785" w:rsidRDefault="00EA697F">
                    <w:pPr>
                      <w:pStyle w:val="Bibliography"/>
                      <w:rPr>
                        <w:rFonts w:ascii="CMU Bright" w:hAnsi="CMU Bright" w:cs="CMU Bright"/>
                        <w:noProof/>
                      </w:rPr>
                    </w:pPr>
                    <w:r w:rsidRPr="001A7785">
                      <w:rPr>
                        <w:rFonts w:ascii="CMU Bright" w:hAnsi="CMU Bright" w:cs="CMU Bright"/>
                        <w:noProof/>
                      </w:rPr>
                      <w:t xml:space="preserve">A. Krizhevsky, I. Sutskever and G. E. Hinton, "ImageNet Classification with Deep Convolutional Neural Networks". </w:t>
                    </w:r>
                  </w:p>
                </w:tc>
              </w:tr>
            </w:tbl>
            <w:p w14:paraId="11D2568A" w14:textId="77777777" w:rsidR="00EA697F" w:rsidRPr="001A7785" w:rsidRDefault="00EA697F">
              <w:pPr>
                <w:divId w:val="413163460"/>
                <w:rPr>
                  <w:rFonts w:ascii="CMU Bright" w:eastAsia="Times New Roman" w:hAnsi="CMU Bright" w:cs="CMU Bright"/>
                  <w:noProof/>
                </w:rPr>
              </w:pPr>
            </w:p>
            <w:p w14:paraId="5F5B2E00" w14:textId="6E8DE36A" w:rsidR="00751F8B" w:rsidRPr="001A7785" w:rsidRDefault="00751F8B">
              <w:pPr>
                <w:rPr>
                  <w:rFonts w:ascii="CMU Bright" w:hAnsi="CMU Bright" w:cs="CMU Bright"/>
                </w:rPr>
              </w:pPr>
              <w:r w:rsidRPr="001A7785">
                <w:rPr>
                  <w:rFonts w:ascii="CMU Bright" w:hAnsi="CMU Bright" w:cs="CMU Bright"/>
                  <w:b/>
                  <w:bCs/>
                  <w:noProof/>
                </w:rPr>
                <w:fldChar w:fldCharType="end"/>
              </w:r>
            </w:p>
          </w:sdtContent>
        </w:sdt>
      </w:sdtContent>
    </w:sdt>
    <w:p w14:paraId="28AD1F18" w14:textId="77777777" w:rsidR="00361BAF" w:rsidRPr="001A7785" w:rsidRDefault="00361BAF">
      <w:pPr>
        <w:rPr>
          <w:rFonts w:ascii="CMU Bright" w:eastAsiaTheme="majorEastAsia" w:hAnsi="CMU Bright" w:cs="CMU Bright"/>
          <w:color w:val="2E74B5" w:themeColor="accent5" w:themeShade="BF"/>
          <w:sz w:val="40"/>
          <w:szCs w:val="40"/>
        </w:rPr>
      </w:pPr>
      <w:r w:rsidRPr="001A7785">
        <w:rPr>
          <w:rFonts w:ascii="CMU Bright" w:hAnsi="CMU Bright" w:cs="CMU Bright"/>
        </w:rPr>
        <w:br w:type="page"/>
      </w:r>
    </w:p>
    <w:p w14:paraId="3D54749C" w14:textId="4FE17E99" w:rsidR="00361BAF" w:rsidRPr="001A7785" w:rsidRDefault="00E277C7" w:rsidP="00361BAF">
      <w:pPr>
        <w:pStyle w:val="Heading1"/>
        <w:rPr>
          <w:rFonts w:ascii="CMU Bright" w:hAnsi="CMU Bright" w:cs="CMU Bright"/>
          <w:lang w:bidi="ar-SA"/>
        </w:rPr>
      </w:pPr>
      <w:bookmarkStart w:id="52" w:name="_Toc4536352"/>
      <w:r w:rsidRPr="001A7785">
        <w:rPr>
          <w:rFonts w:ascii="CMU Bright" w:hAnsi="CMU Bright" w:cs="CMU Bright"/>
          <w:lang w:bidi="ar-SA"/>
        </w:rPr>
        <w:lastRenderedPageBreak/>
        <w:t xml:space="preserve">Appendix 1: Optimization Algorithm </w:t>
      </w:r>
      <w:r w:rsidR="00453D5A" w:rsidRPr="001A7785">
        <w:rPr>
          <w:rFonts w:ascii="CMU Bright" w:hAnsi="CMU Bright" w:cs="CMU Bright"/>
          <w:lang w:bidi="ar-SA"/>
        </w:rPr>
        <w:t>Pseudo</w:t>
      </w:r>
      <w:r w:rsidRPr="001A7785">
        <w:rPr>
          <w:rFonts w:ascii="CMU Bright" w:hAnsi="CMU Bright" w:cs="CMU Bright"/>
          <w:lang w:bidi="ar-SA"/>
        </w:rPr>
        <w:t xml:space="preserve"> Code</w:t>
      </w:r>
      <w:bookmarkEnd w:id="52"/>
      <w:r w:rsidRPr="001A7785">
        <w:rPr>
          <w:rFonts w:ascii="CMU Bright" w:hAnsi="CMU Bright" w:cs="CMU Bright"/>
          <w:lang w:bidi="ar-SA"/>
        </w:rPr>
        <w:t xml:space="preserve"> </w:t>
      </w:r>
    </w:p>
    <w:p w14:paraId="76EE6E13" w14:textId="77777777" w:rsidR="00E277C7" w:rsidRPr="001A7785" w:rsidRDefault="00E277C7" w:rsidP="00E277C7">
      <w:pPr>
        <w:spacing w:after="0"/>
        <w:rPr>
          <w:rFonts w:ascii="CMU Bright" w:hAnsi="CMU Bright" w:cs="CMU Bright"/>
        </w:rPr>
      </w:pPr>
      <w:r w:rsidRPr="001A7785">
        <w:rPr>
          <w:rFonts w:ascii="CMU Bright" w:hAnsi="CMU Bright" w:cs="CMU Bright"/>
          <w:noProof/>
        </w:rPr>
        <mc:AlternateContent>
          <mc:Choice Requires="wps">
            <w:drawing>
              <wp:anchor distT="0" distB="0" distL="114300" distR="114300" simplePos="0" relativeHeight="251659264" behindDoc="0" locked="0" layoutInCell="1" allowOverlap="1" wp14:anchorId="02E6A589" wp14:editId="65691CBC">
                <wp:simplePos x="0" y="0"/>
                <wp:positionH relativeFrom="margin">
                  <wp:align>right</wp:align>
                </wp:positionH>
                <wp:positionV relativeFrom="paragraph">
                  <wp:posOffset>190500</wp:posOffset>
                </wp:positionV>
                <wp:extent cx="5924550" cy="2714625"/>
                <wp:effectExtent l="0" t="0" r="19050" b="28575"/>
                <wp:wrapTopAndBottom/>
                <wp:docPr id="8" name="Text Box 8"/>
                <wp:cNvGraphicFramePr/>
                <a:graphic xmlns:a="http://schemas.openxmlformats.org/drawingml/2006/main">
                  <a:graphicData uri="http://schemas.microsoft.com/office/word/2010/wordprocessingShape">
                    <wps:wsp>
                      <wps:cNvSpPr txBox="1"/>
                      <wps:spPr>
                        <a:xfrm>
                          <a:off x="0" y="0"/>
                          <a:ext cx="5924550" cy="271462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39958204" w14:textId="77777777" w:rsidR="0069788D" w:rsidRDefault="0069788D" w:rsidP="00E277C7">
                            <w:pPr>
                              <w:spacing w:after="0"/>
                            </w:pPr>
                            <w:r>
                              <w:t>Inputs:</w:t>
                            </w:r>
                            <w:r>
                              <w:tab/>
                            </w:r>
                            <w:r>
                              <w:tab/>
                              <w:t xml:space="preserve">CNN </w:t>
                            </w:r>
                            <w:r>
                              <w:tab/>
                              <w:t>–  a CNN model</w:t>
                            </w:r>
                          </w:p>
                          <w:p w14:paraId="37A99AB6" w14:textId="77777777" w:rsidR="0069788D" w:rsidRDefault="0069788D" w:rsidP="00E277C7">
                            <w:pPr>
                              <w:spacing w:after="0"/>
                              <w:rPr>
                                <w:rFonts w:eastAsiaTheme="minorEastAsia"/>
                              </w:rPr>
                            </w:pPr>
                            <w:r>
                              <w:tab/>
                            </w:r>
                            <w:r>
                              <w:tab/>
                            </w:r>
                            <m:oMath>
                              <m:r>
                                <m:rPr>
                                  <m:scr m:val="script"/>
                                </m:rPr>
                                <w:rPr>
                                  <w:rFonts w:ascii="Cambria Math" w:hAnsi="Cambria Math"/>
                                </w:rPr>
                                <m:t xml:space="preserve">D  </m:t>
                              </m:r>
                            </m:oMath>
                            <w:r>
                              <w:rPr>
                                <w:rFonts w:eastAsiaTheme="minorEastAsia"/>
                              </w:rPr>
                              <w:tab/>
                            </w:r>
                            <w:r>
                              <w:t xml:space="preserve">– </w:t>
                            </w:r>
                            <w:r>
                              <w:rPr>
                                <w:rFonts w:eastAsiaTheme="minorEastAsia"/>
                              </w:rPr>
                              <w:t xml:space="preserve"> an optimization dataset</w:t>
                            </w:r>
                          </w:p>
                          <w:p w14:paraId="00A11375" w14:textId="77777777" w:rsidR="0069788D" w:rsidRDefault="0069788D" w:rsidP="00E277C7">
                            <w:pPr>
                              <w:spacing w:after="0"/>
                              <w:rPr>
                                <w:rFonts w:eastAsiaTheme="minorEastAsia"/>
                              </w:rPr>
                            </w:pPr>
                            <w:r>
                              <w:rPr>
                                <w:rFonts w:eastAsiaTheme="minorEastAsia"/>
                              </w:rPr>
                              <w:tab/>
                            </w:r>
                            <w:r>
                              <w:rPr>
                                <w:rFonts w:eastAsiaTheme="minorEastAsia"/>
                              </w:rPr>
                              <w:tab/>
                            </w:r>
                            <m:oMath>
                              <m:r>
                                <w:rPr>
                                  <w:rFonts w:ascii="Cambria Math" w:eastAsiaTheme="minorEastAsia" w:hAnsi="Cambria Math"/>
                                </w:rPr>
                                <m:t>ϵ</m:t>
                              </m:r>
                            </m:oMath>
                            <w:r>
                              <w:rPr>
                                <w:rFonts w:eastAsiaTheme="minorEastAsia"/>
                              </w:rPr>
                              <w:tab/>
                            </w:r>
                            <w:r>
                              <w:t xml:space="preserve">– </w:t>
                            </w:r>
                            <w:r>
                              <w:rPr>
                                <w:rFonts w:eastAsiaTheme="minorEastAsia"/>
                              </w:rPr>
                              <w:t xml:space="preserve"> maximal acceptable loss in classification accuracy </w:t>
                            </w:r>
                          </w:p>
                          <w:p w14:paraId="3E743317" w14:textId="77777777" w:rsidR="0069788D" w:rsidRDefault="0069788D" w:rsidP="00E277C7">
                            <w:pPr>
                              <w:spacing w:after="0"/>
                              <w:ind w:left="2160" w:hanging="720"/>
                            </w:pPr>
                            <w:r>
                              <w:rPr>
                                <w:rFonts w:eastAsiaTheme="minorEastAsia"/>
                              </w:rPr>
                              <w:t>mode</w:t>
                            </w:r>
                            <w:r>
                              <w:rPr>
                                <w:rFonts w:eastAsiaTheme="minorEastAsia"/>
                              </w:rPr>
                              <w:tab/>
                            </w:r>
                            <w:r>
                              <w:t>– mode of optimization, i.e. max granularity, uniform layer, uniform patch or    uniform filters</w:t>
                            </w:r>
                          </w:p>
                          <w:p w14:paraId="0AD8CD0E" w14:textId="77777777" w:rsidR="0069788D" w:rsidRDefault="0069788D" w:rsidP="00E277C7">
                            <w:pPr>
                              <w:spacing w:after="0"/>
                            </w:pPr>
                            <w:r>
                              <w:tab/>
                            </w:r>
                            <w:r>
                              <w:tab/>
                            </w:r>
                            <w:proofErr w:type="spellStart"/>
                            <w:r>
                              <w:t>ps</w:t>
                            </w:r>
                            <w:proofErr w:type="spellEnd"/>
                            <w:r>
                              <w:tab/>
                              <w:t>– patch size</w:t>
                            </w:r>
                          </w:p>
                          <w:p w14:paraId="3A3F4CE8" w14:textId="77777777" w:rsidR="0069788D" w:rsidRDefault="0069788D" w:rsidP="00E277C7">
                            <w:pPr>
                              <w:spacing w:after="0"/>
                            </w:pPr>
                            <w:r>
                              <w:tab/>
                            </w:r>
                            <w:r>
                              <w:tab/>
                              <w:t xml:space="preserve">patterns– all possible patterns. Patterns can be selected directly or by specifying a </w:t>
                            </w:r>
                            <w:r>
                              <w:tab/>
                            </w:r>
                            <w:r>
                              <w:tab/>
                            </w:r>
                            <w:r>
                              <w:tab/>
                              <w:t xml:space="preserve"> range of number of ‘1’s in the patch  </w:t>
                            </w:r>
                          </w:p>
                          <w:p w14:paraId="29762A50" w14:textId="77777777" w:rsidR="0069788D" w:rsidRDefault="0069788D" w:rsidP="00E277C7">
                            <w:pPr>
                              <w:spacing w:after="0"/>
                            </w:pPr>
                            <w:r>
                              <w:tab/>
                            </w:r>
                            <w:r>
                              <w:tab/>
                              <w:t>gran</w:t>
                            </w:r>
                            <w:r>
                              <w:tab/>
                              <w:t>– granularity</w:t>
                            </w:r>
                          </w:p>
                          <w:p w14:paraId="35420439" w14:textId="77777777" w:rsidR="0069788D" w:rsidRDefault="0069788D" w:rsidP="00E277C7">
                            <w:pPr>
                              <w:spacing w:after="0"/>
                            </w:pPr>
                            <w:r>
                              <w:t>outputs:</w:t>
                            </w:r>
                            <w:r>
                              <w:tab/>
                              <w:t>mask</w:t>
                            </w:r>
                            <w:r>
                              <w:tab/>
                              <w:t xml:space="preserve">– final mask </w:t>
                            </w:r>
                          </w:p>
                          <w:p w14:paraId="40A8CB49" w14:textId="77777777" w:rsidR="0069788D" w:rsidRPr="004E5672" w:rsidRDefault="0069788D" w:rsidP="00E277C7">
                            <w:pPr>
                              <w:spacing w:after="0"/>
                              <w:ind w:left="720" w:firstLine="720"/>
                            </w:pPr>
                            <w:proofErr w:type="spellStart"/>
                            <w:r>
                              <w:t>LQrec</w:t>
                            </w:r>
                            <w:proofErr w:type="spellEnd"/>
                            <w:r>
                              <w:tab/>
                              <w:t xml:space="preserve">– </w:t>
                            </w:r>
                            <w:proofErr w:type="spellStart"/>
                            <w:r w:rsidRPr="004E5672">
                              <w:rPr>
                                <w:rFonts w:eastAsiaTheme="minorEastAsia"/>
                              </w:rPr>
                              <w:t>LayerQuantizier</w:t>
                            </w:r>
                            <w:proofErr w:type="spellEnd"/>
                            <w:r w:rsidRPr="004E5672">
                              <w:rPr>
                                <w:rFonts w:eastAsiaTheme="minorEastAsia"/>
                              </w:rPr>
                              <w:t xml:space="preserve"> stage results</w:t>
                            </w:r>
                          </w:p>
                          <w:p w14:paraId="268B7B6C" w14:textId="77777777" w:rsidR="0069788D" w:rsidRPr="004E5672" w:rsidRDefault="0069788D" w:rsidP="00E277C7">
                            <w:pPr>
                              <w:spacing w:after="0"/>
                              <w:ind w:left="720" w:firstLine="720"/>
                            </w:pPr>
                            <w:proofErr w:type="spellStart"/>
                            <w:r w:rsidRPr="004E5672">
                              <w:t>CQrec</w:t>
                            </w:r>
                            <w:proofErr w:type="spellEnd"/>
                            <w:r w:rsidRPr="004E5672">
                              <w:t xml:space="preserve"> </w:t>
                            </w:r>
                            <w:r w:rsidRPr="004E5672">
                              <w:tab/>
                              <w:t xml:space="preserve">– </w:t>
                            </w:r>
                            <w:proofErr w:type="spellStart"/>
                            <w:r w:rsidRPr="004E5672">
                              <w:rPr>
                                <w:rFonts w:eastAsiaTheme="minorEastAsia"/>
                              </w:rPr>
                              <w:t>ChannelQuantizier</w:t>
                            </w:r>
                            <w:proofErr w:type="spellEnd"/>
                            <w:r w:rsidRPr="004E5672">
                              <w:rPr>
                                <w:rFonts w:eastAsiaTheme="minorEastAsia"/>
                              </w:rPr>
                              <w:t xml:space="preserve"> stage results</w:t>
                            </w:r>
                          </w:p>
                          <w:p w14:paraId="500AB826" w14:textId="77777777" w:rsidR="0069788D" w:rsidRPr="004E5672" w:rsidRDefault="0069788D" w:rsidP="00E277C7">
                            <w:pPr>
                              <w:spacing w:after="0"/>
                              <w:ind w:left="720" w:firstLine="720"/>
                            </w:pPr>
                            <w:proofErr w:type="spellStart"/>
                            <w:r w:rsidRPr="004E5672">
                              <w:t>PQrec</w:t>
                            </w:r>
                            <w:proofErr w:type="spellEnd"/>
                            <w:r w:rsidRPr="004E5672">
                              <w:tab/>
                              <w:t xml:space="preserve">– </w:t>
                            </w:r>
                            <w:proofErr w:type="spellStart"/>
                            <w:r w:rsidRPr="004E5672">
                              <w:rPr>
                                <w:rFonts w:eastAsiaTheme="minorEastAsia"/>
                              </w:rPr>
                              <w:t>PatchQuantizier</w:t>
                            </w:r>
                            <w:proofErr w:type="spellEnd"/>
                            <w:r w:rsidRPr="004E5672">
                              <w:rPr>
                                <w:rFonts w:eastAsiaTheme="minorEastAsia"/>
                              </w:rPr>
                              <w:t xml:space="preserve"> stage results</w:t>
                            </w:r>
                          </w:p>
                          <w:p w14:paraId="46476272" w14:textId="77777777" w:rsidR="0069788D" w:rsidRPr="004E5672" w:rsidRDefault="0069788D" w:rsidP="00E277C7">
                            <w:pPr>
                              <w:spacing w:after="0"/>
                            </w:pPr>
                            <w:r w:rsidRPr="004E5672">
                              <w:tab/>
                            </w:r>
                            <w:r w:rsidRPr="004E5672">
                              <w:tab/>
                            </w:r>
                            <w:proofErr w:type="spellStart"/>
                            <w:r w:rsidRPr="004E5672">
                              <w:t>FLrec</w:t>
                            </w:r>
                            <w:proofErr w:type="spellEnd"/>
                            <w:r w:rsidRPr="004E5672">
                              <w:tab/>
                              <w:t xml:space="preserve">– first </w:t>
                            </w:r>
                            <w:r w:rsidRPr="004E5672">
                              <w:rPr>
                                <w:rFonts w:eastAsiaTheme="minorEastAsia"/>
                              </w:rPr>
                              <w:t>level results</w:t>
                            </w:r>
                          </w:p>
                          <w:p w14:paraId="3B9884AF" w14:textId="77777777" w:rsidR="0069788D" w:rsidRDefault="0069788D" w:rsidP="00E277C7"/>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02E6A589" id="_x0000_t202" coordsize="21600,21600" o:spt="202" path="m,l,21600r21600,l21600,xe">
                <v:stroke joinstyle="miter"/>
                <v:path gradientshapeok="t" o:connecttype="rect"/>
              </v:shapetype>
              <v:shape id="Text Box 8" o:spid="_x0000_s1026" type="#_x0000_t202" style="position:absolute;margin-left:415.3pt;margin-top:15pt;width:466.5pt;height:213.75pt;z-index:251659264;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" fillcolor="white [3201]" strokeweight=".5pt">
                <v:textbox>
                  <w:txbxContent>
                    <w:p w14:paraId="39958204" w14:textId="77777777" w:rsidR="0069788D" w:rsidRDefault="0069788D" w:rsidP="00E277C7">
                      <w:pPr>
                        <w:spacing w:after="0"/>
                      </w:pPr>
                      <w:r>
                        <w:t>Inputs:</w:t>
                      </w:r>
                      <w:r>
                        <w:tab/>
                      </w:r>
                      <w:r>
                        <w:tab/>
                        <w:t xml:space="preserve">CNN </w:t>
                      </w:r>
                      <w:r>
                        <w:tab/>
                        <w:t>–  a CNN model</w:t>
                      </w:r>
                    </w:p>
                    <w:p w14:paraId="37A99AB6" w14:textId="77777777" w:rsidR="0069788D" w:rsidRDefault="0069788D" w:rsidP="00E277C7">
                      <w:pPr>
                        <w:spacing w:after="0"/>
                        <w:rPr>
                          <w:rFonts w:eastAsiaTheme="minorEastAsia"/>
                        </w:rPr>
                      </w:pPr>
                      <w:r>
                        <w:tab/>
                      </w:r>
                      <w:r>
                        <w:tab/>
                      </w:r>
                      <m:oMath>
                        <m:r>
                          <m:rPr>
                            <m:scr m:val="script"/>
                          </m:rPr>
                          <w:rPr>
                            <w:rFonts w:ascii="Cambria Math" w:hAnsi="Cambria Math"/>
                          </w:rPr>
                          <m:t xml:space="preserve">D  </m:t>
                        </m:r>
                      </m:oMath>
                      <w:r>
                        <w:rPr>
                          <w:rFonts w:eastAsiaTheme="minorEastAsia"/>
                        </w:rPr>
                        <w:tab/>
                      </w:r>
                      <w:r>
                        <w:t xml:space="preserve">– </w:t>
                      </w:r>
                      <w:r>
                        <w:rPr>
                          <w:rFonts w:eastAsiaTheme="minorEastAsia"/>
                        </w:rPr>
                        <w:t xml:space="preserve"> an optimization dataset</w:t>
                      </w:r>
                    </w:p>
                    <w:p w14:paraId="00A11375" w14:textId="77777777" w:rsidR="0069788D" w:rsidRDefault="0069788D" w:rsidP="00E277C7">
                      <w:pPr>
                        <w:spacing w:after="0"/>
                        <w:rPr>
                          <w:rFonts w:eastAsiaTheme="minorEastAsia"/>
                        </w:rPr>
                      </w:pPr>
                      <w:r>
                        <w:rPr>
                          <w:rFonts w:eastAsiaTheme="minorEastAsia"/>
                        </w:rPr>
                        <w:tab/>
                      </w:r>
                      <w:r>
                        <w:rPr>
                          <w:rFonts w:eastAsiaTheme="minorEastAsia"/>
                        </w:rPr>
                        <w:tab/>
                      </w:r>
                      <m:oMath>
                        <m:r>
                          <w:rPr>
                            <w:rFonts w:ascii="Cambria Math" w:eastAsiaTheme="minorEastAsia" w:hAnsi="Cambria Math"/>
                          </w:rPr>
                          <m:t>ϵ</m:t>
                        </m:r>
                      </m:oMath>
                      <w:r>
                        <w:rPr>
                          <w:rFonts w:eastAsiaTheme="minorEastAsia"/>
                        </w:rPr>
                        <w:tab/>
                      </w:r>
                      <w:r>
                        <w:t xml:space="preserve">– </w:t>
                      </w:r>
                      <w:r>
                        <w:rPr>
                          <w:rFonts w:eastAsiaTheme="minorEastAsia"/>
                        </w:rPr>
                        <w:t xml:space="preserve"> maximal acceptable loss in classification accuracy </w:t>
                      </w:r>
                    </w:p>
                    <w:p w14:paraId="3E743317" w14:textId="77777777" w:rsidR="0069788D" w:rsidRDefault="0069788D" w:rsidP="00E277C7">
                      <w:pPr>
                        <w:spacing w:after="0"/>
                        <w:ind w:left="2160" w:hanging="720"/>
                      </w:pPr>
                      <w:r>
                        <w:rPr>
                          <w:rFonts w:eastAsiaTheme="minorEastAsia"/>
                        </w:rPr>
                        <w:t>mode</w:t>
                      </w:r>
                      <w:r>
                        <w:rPr>
                          <w:rFonts w:eastAsiaTheme="minorEastAsia"/>
                        </w:rPr>
                        <w:tab/>
                      </w:r>
                      <w:r>
                        <w:t>– mode of optimization, i.e. max granularity, uniform layer, uniform patch or    uniform filters</w:t>
                      </w:r>
                    </w:p>
                    <w:p w14:paraId="0AD8CD0E" w14:textId="77777777" w:rsidR="0069788D" w:rsidRDefault="0069788D" w:rsidP="00E277C7">
                      <w:pPr>
                        <w:spacing w:after="0"/>
                      </w:pPr>
                      <w:r>
                        <w:tab/>
                      </w:r>
                      <w:r>
                        <w:tab/>
                      </w:r>
                      <w:proofErr w:type="spellStart"/>
                      <w:r>
                        <w:t>ps</w:t>
                      </w:r>
                      <w:proofErr w:type="spellEnd"/>
                      <w:r>
                        <w:tab/>
                        <w:t>– patch size</w:t>
                      </w:r>
                    </w:p>
                    <w:p w14:paraId="3A3F4CE8" w14:textId="77777777" w:rsidR="0069788D" w:rsidRDefault="0069788D" w:rsidP="00E277C7">
                      <w:pPr>
                        <w:spacing w:after="0"/>
                      </w:pPr>
                      <w:r>
                        <w:tab/>
                      </w:r>
                      <w:r>
                        <w:tab/>
                        <w:t xml:space="preserve">patterns– all possible patterns. Patterns can be selected directly or by specifying a </w:t>
                      </w:r>
                      <w:r>
                        <w:tab/>
                      </w:r>
                      <w:r>
                        <w:tab/>
                      </w:r>
                      <w:r>
                        <w:tab/>
                        <w:t xml:space="preserve"> range of number of ‘1’s in the patch  </w:t>
                      </w:r>
                    </w:p>
                    <w:p w14:paraId="29762A50" w14:textId="77777777" w:rsidR="0069788D" w:rsidRDefault="0069788D" w:rsidP="00E277C7">
                      <w:pPr>
                        <w:spacing w:after="0"/>
                      </w:pPr>
                      <w:r>
                        <w:tab/>
                      </w:r>
                      <w:r>
                        <w:tab/>
                        <w:t>gran</w:t>
                      </w:r>
                      <w:r>
                        <w:tab/>
                        <w:t>– granularity</w:t>
                      </w:r>
                    </w:p>
                    <w:p w14:paraId="35420439" w14:textId="77777777" w:rsidR="0069788D" w:rsidRDefault="0069788D" w:rsidP="00E277C7">
                      <w:pPr>
                        <w:spacing w:after="0"/>
                      </w:pPr>
                      <w:r>
                        <w:t>outputs:</w:t>
                      </w:r>
                      <w:r>
                        <w:tab/>
                        <w:t>mask</w:t>
                      </w:r>
                      <w:r>
                        <w:tab/>
                        <w:t xml:space="preserve">– final mask </w:t>
                      </w:r>
                    </w:p>
                    <w:p w14:paraId="40A8CB49" w14:textId="77777777" w:rsidR="0069788D" w:rsidRPr="004E5672" w:rsidRDefault="0069788D" w:rsidP="00E277C7">
                      <w:pPr>
                        <w:spacing w:after="0"/>
                        <w:ind w:left="720" w:firstLine="720"/>
                      </w:pPr>
                      <w:proofErr w:type="spellStart"/>
                      <w:r>
                        <w:t>LQrec</w:t>
                      </w:r>
                      <w:proofErr w:type="spellEnd"/>
                      <w:r>
                        <w:tab/>
                        <w:t xml:space="preserve">– </w:t>
                      </w:r>
                      <w:proofErr w:type="spellStart"/>
                      <w:r w:rsidRPr="004E5672">
                        <w:rPr>
                          <w:rFonts w:eastAsiaTheme="minorEastAsia"/>
                        </w:rPr>
                        <w:t>LayerQuantizier</w:t>
                      </w:r>
                      <w:proofErr w:type="spellEnd"/>
                      <w:r w:rsidRPr="004E5672">
                        <w:rPr>
                          <w:rFonts w:eastAsiaTheme="minorEastAsia"/>
                        </w:rPr>
                        <w:t xml:space="preserve"> stage results</w:t>
                      </w:r>
                    </w:p>
                    <w:p w14:paraId="268B7B6C" w14:textId="77777777" w:rsidR="0069788D" w:rsidRPr="004E5672" w:rsidRDefault="0069788D" w:rsidP="00E277C7">
                      <w:pPr>
                        <w:spacing w:after="0"/>
                        <w:ind w:left="720" w:firstLine="720"/>
                      </w:pPr>
                      <w:proofErr w:type="spellStart"/>
                      <w:r w:rsidRPr="004E5672">
                        <w:t>CQrec</w:t>
                      </w:r>
                      <w:proofErr w:type="spellEnd"/>
                      <w:r w:rsidRPr="004E5672">
                        <w:t xml:space="preserve"> </w:t>
                      </w:r>
                      <w:r w:rsidRPr="004E5672">
                        <w:tab/>
                        <w:t xml:space="preserve">– </w:t>
                      </w:r>
                      <w:proofErr w:type="spellStart"/>
                      <w:r w:rsidRPr="004E5672">
                        <w:rPr>
                          <w:rFonts w:eastAsiaTheme="minorEastAsia"/>
                        </w:rPr>
                        <w:t>ChannelQuantizier</w:t>
                      </w:r>
                      <w:proofErr w:type="spellEnd"/>
                      <w:r w:rsidRPr="004E5672">
                        <w:rPr>
                          <w:rFonts w:eastAsiaTheme="minorEastAsia"/>
                        </w:rPr>
                        <w:t xml:space="preserve"> stage results</w:t>
                      </w:r>
                    </w:p>
                    <w:p w14:paraId="500AB826" w14:textId="77777777" w:rsidR="0069788D" w:rsidRPr="004E5672" w:rsidRDefault="0069788D" w:rsidP="00E277C7">
                      <w:pPr>
                        <w:spacing w:after="0"/>
                        <w:ind w:left="720" w:firstLine="720"/>
                      </w:pPr>
                      <w:proofErr w:type="spellStart"/>
                      <w:r w:rsidRPr="004E5672">
                        <w:t>PQrec</w:t>
                      </w:r>
                      <w:proofErr w:type="spellEnd"/>
                      <w:r w:rsidRPr="004E5672">
                        <w:tab/>
                        <w:t xml:space="preserve">– </w:t>
                      </w:r>
                      <w:proofErr w:type="spellStart"/>
                      <w:r w:rsidRPr="004E5672">
                        <w:rPr>
                          <w:rFonts w:eastAsiaTheme="minorEastAsia"/>
                        </w:rPr>
                        <w:t>PatchQuantizier</w:t>
                      </w:r>
                      <w:proofErr w:type="spellEnd"/>
                      <w:r w:rsidRPr="004E5672">
                        <w:rPr>
                          <w:rFonts w:eastAsiaTheme="minorEastAsia"/>
                        </w:rPr>
                        <w:t xml:space="preserve"> stage results</w:t>
                      </w:r>
                    </w:p>
                    <w:p w14:paraId="46476272" w14:textId="77777777" w:rsidR="0069788D" w:rsidRPr="004E5672" w:rsidRDefault="0069788D" w:rsidP="00E277C7">
                      <w:pPr>
                        <w:spacing w:after="0"/>
                      </w:pPr>
                      <w:r w:rsidRPr="004E5672">
                        <w:tab/>
                      </w:r>
                      <w:r w:rsidRPr="004E5672">
                        <w:tab/>
                      </w:r>
                      <w:proofErr w:type="spellStart"/>
                      <w:r w:rsidRPr="004E5672">
                        <w:t>FLrec</w:t>
                      </w:r>
                      <w:proofErr w:type="spellEnd"/>
                      <w:r w:rsidRPr="004E5672">
                        <w:tab/>
                        <w:t xml:space="preserve">– first </w:t>
                      </w:r>
                      <w:r w:rsidRPr="004E5672">
                        <w:rPr>
                          <w:rFonts w:eastAsiaTheme="minorEastAsia"/>
                        </w:rPr>
                        <w:t>level results</w:t>
                      </w:r>
                    </w:p>
                    <w:p w14:paraId="3B9884AF" w14:textId="77777777" w:rsidR="0069788D" w:rsidRDefault="0069788D" w:rsidP="00E277C7"/>
                  </w:txbxContent>
                </v:textbox>
                <w10:wrap type="topAndBottom" anchorx="margin"/>
              </v:shape>
            </w:pict>
          </mc:Fallback>
        </mc:AlternateContent>
      </w:r>
      <w:r w:rsidRPr="001A7785">
        <w:rPr>
          <w:rFonts w:ascii="CMU Bright" w:hAnsi="CMU Bright" w:cs="CMU Bright"/>
        </w:rPr>
        <w:tab/>
      </w:r>
      <w:r w:rsidRPr="001A7785">
        <w:rPr>
          <w:rFonts w:ascii="CMU Bright" w:hAnsi="CMU Bright" w:cs="CMU Bright"/>
        </w:rPr>
        <w:tab/>
      </w:r>
    </w:p>
    <w:p w14:paraId="3401BE66" w14:textId="77777777" w:rsidR="00E277C7" w:rsidRPr="001A7785" w:rsidRDefault="00E277C7" w:rsidP="00E277C7">
      <w:pPr>
        <w:spacing w:after="0"/>
        <w:rPr>
          <w:rFonts w:ascii="CMU Bright" w:eastAsiaTheme="minorEastAsia" w:hAnsi="CMU Bright" w:cs="CMU Bright"/>
        </w:rPr>
      </w:pPr>
    </w:p>
    <w:p w14:paraId="41F20D52" w14:textId="77777777" w:rsidR="00E277C7" w:rsidRPr="001A7785" w:rsidRDefault="00E277C7" w:rsidP="00E277C7">
      <w:pPr>
        <w:spacing w:after="0"/>
        <w:rPr>
          <w:rFonts w:ascii="CMU Bright" w:eastAsiaTheme="minorEastAsia" w:hAnsi="CMU Bright" w:cs="CMU Bright"/>
        </w:rPr>
      </w:pPr>
      <w:r w:rsidRPr="001A7785">
        <w:rPr>
          <w:rFonts w:ascii="CMU Bright" w:hAnsi="CMU Bright" w:cs="CMU Bright"/>
          <w:noProof/>
        </w:rPr>
        <mc:AlternateContent>
          <mc:Choice Requires="wps">
            <w:drawing>
              <wp:anchor distT="0" distB="0" distL="114300" distR="114300" simplePos="0" relativeHeight="251660288" behindDoc="0" locked="0" layoutInCell="1" allowOverlap="1" wp14:anchorId="0C803956" wp14:editId="2E2444FA">
                <wp:simplePos x="0" y="0"/>
                <wp:positionH relativeFrom="margin">
                  <wp:align>right</wp:align>
                </wp:positionH>
                <wp:positionV relativeFrom="paragraph">
                  <wp:posOffset>263525</wp:posOffset>
                </wp:positionV>
                <wp:extent cx="5924550" cy="1228725"/>
                <wp:effectExtent l="0" t="0" r="19050" b="28575"/>
                <wp:wrapTopAndBottom/>
                <wp:docPr id="9" name="Text Box 9"/>
                <wp:cNvGraphicFramePr/>
                <a:graphic xmlns:a="http://schemas.openxmlformats.org/drawingml/2006/main">
                  <a:graphicData uri="http://schemas.microsoft.com/office/word/2010/wordprocessingShape">
                    <wps:wsp>
                      <wps:cNvSpPr txBox="1"/>
                      <wps:spPr>
                        <a:xfrm>
                          <a:off x="0" y="0"/>
                          <a:ext cx="5924550" cy="122872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23A51295" w14:textId="77777777" w:rsidR="0069788D" w:rsidRDefault="0069788D" w:rsidP="00E277C7">
                            <w:pPr>
                              <w:spacing w:after="0"/>
                              <w:rPr>
                                <w:rFonts w:eastAsiaTheme="minorEastAsia"/>
                              </w:rPr>
                            </w:pPr>
                            <w:r>
                              <w:rPr>
                                <w:color w:val="70AD47" w:themeColor="accent6"/>
                              </w:rPr>
                              <w:t>initialize</w:t>
                            </w:r>
                            <w:r>
                              <w:t xml:space="preserve"> Optimizer(CNN, </w:t>
                            </w:r>
                            <m:oMath>
                              <m:r>
                                <m:rPr>
                                  <m:scr m:val="script"/>
                                </m:rPr>
                                <w:rPr>
                                  <w:rFonts w:ascii="Cambria Math" w:hAnsi="Cambria Math"/>
                                </w:rPr>
                                <m:t>D</m:t>
                              </m:r>
                            </m:oMath>
                            <w:r>
                              <w:rPr>
                                <w:rFonts w:eastAsiaTheme="minorEastAsia"/>
                              </w:rPr>
                              <w:t xml:space="preserve">, </w:t>
                            </w:r>
                            <m:oMath>
                              <m:r>
                                <w:rPr>
                                  <w:rFonts w:ascii="Cambria Math" w:eastAsiaTheme="minorEastAsia" w:hAnsi="Cambria Math"/>
                                </w:rPr>
                                <m:t>ϵ</m:t>
                              </m:r>
                            </m:oMath>
                            <w:r>
                              <w:rPr>
                                <w:rFonts w:eastAsiaTheme="minorEastAsia"/>
                              </w:rPr>
                              <w:t>, mode, ps, patterns, gran)</w:t>
                            </w:r>
                          </w:p>
                          <w:p w14:paraId="0EC69581" w14:textId="77777777" w:rsidR="0069788D" w:rsidRDefault="0069788D" w:rsidP="00E277C7">
                            <w:pPr>
                              <w:spacing w:after="0"/>
                              <w:rPr>
                                <w:rFonts w:eastAsiaTheme="minorEastAsia"/>
                              </w:rPr>
                            </w:pPr>
                            <w:proofErr w:type="spellStart"/>
                            <w:r>
                              <w:rPr>
                                <w:rFonts w:eastAsiaTheme="minorEastAsia"/>
                              </w:rPr>
                              <w:t>FLrec</w:t>
                            </w:r>
                            <w:proofErr w:type="spellEnd"/>
                            <w:r>
                              <w:rPr>
                                <w:rFonts w:eastAsiaTheme="minorEastAsia"/>
                              </w:rPr>
                              <w:t xml:space="preserve"> = </w:t>
                            </w:r>
                            <w:proofErr w:type="spellStart"/>
                            <w:r>
                              <w:rPr>
                                <w:rFonts w:eastAsiaTheme="minorEastAsia"/>
                              </w:rPr>
                              <w:t>Optimizer.</w:t>
                            </w:r>
                            <w:r w:rsidRPr="00591AAE">
                              <w:rPr>
                                <w:rFonts w:eastAsiaTheme="minorEastAsia"/>
                                <w:color w:val="5B9BD5" w:themeColor="accent5"/>
                              </w:rPr>
                              <w:t>FirstLevelOptimizationPass</w:t>
                            </w:r>
                            <w:proofErr w:type="spellEnd"/>
                            <w:r>
                              <w:rPr>
                                <w:rFonts w:eastAsiaTheme="minorEastAsia"/>
                              </w:rPr>
                              <w:t>()</w:t>
                            </w:r>
                          </w:p>
                          <w:p w14:paraId="73623241" w14:textId="77777777" w:rsidR="0069788D" w:rsidRDefault="0069788D" w:rsidP="00E277C7">
                            <w:pPr>
                              <w:spacing w:after="0"/>
                              <w:rPr>
                                <w:rFonts w:eastAsiaTheme="minorEastAsia"/>
                              </w:rPr>
                            </w:pPr>
                            <w:proofErr w:type="spellStart"/>
                            <w:r>
                              <w:rPr>
                                <w:rFonts w:eastAsiaTheme="minorEastAsia"/>
                              </w:rPr>
                              <w:t>PQrec</w:t>
                            </w:r>
                            <w:proofErr w:type="spellEnd"/>
                            <w:r>
                              <w:rPr>
                                <w:rFonts w:eastAsiaTheme="minorEastAsia"/>
                              </w:rPr>
                              <w:t xml:space="preserve"> = Optimizer.</w:t>
                            </w:r>
                            <w:r w:rsidRPr="00591AAE">
                              <w:t xml:space="preserve"> </w:t>
                            </w:r>
                            <w:proofErr w:type="spellStart"/>
                            <w:r w:rsidRPr="002D01B5">
                              <w:rPr>
                                <w:rFonts w:eastAsiaTheme="minorEastAsia"/>
                                <w:color w:val="5B9BD5" w:themeColor="accent5"/>
                              </w:rPr>
                              <w:t>PatchQuantizierPass</w:t>
                            </w:r>
                            <w:proofErr w:type="spellEnd"/>
                            <w:r>
                              <w:rPr>
                                <w:rFonts w:eastAsiaTheme="minorEastAsia"/>
                              </w:rPr>
                              <w:t>(</w:t>
                            </w:r>
                            <w:proofErr w:type="spellStart"/>
                            <w:r>
                              <w:rPr>
                                <w:rFonts w:eastAsiaTheme="minorEastAsia"/>
                              </w:rPr>
                              <w:t>FLrec</w:t>
                            </w:r>
                            <w:proofErr w:type="spellEnd"/>
                            <w:r>
                              <w:rPr>
                                <w:rFonts w:eastAsiaTheme="minorEastAsia"/>
                              </w:rPr>
                              <w:t>)</w:t>
                            </w:r>
                          </w:p>
                          <w:p w14:paraId="192ED0E4" w14:textId="77777777" w:rsidR="0069788D" w:rsidRDefault="0069788D" w:rsidP="00E277C7">
                            <w:pPr>
                              <w:spacing w:after="0"/>
                              <w:rPr>
                                <w:rFonts w:eastAsiaTheme="minorEastAsia"/>
                              </w:rPr>
                            </w:pPr>
                            <w:proofErr w:type="spellStart"/>
                            <w:r>
                              <w:rPr>
                                <w:rFonts w:eastAsiaTheme="minorEastAsia"/>
                              </w:rPr>
                              <w:t>CQrec</w:t>
                            </w:r>
                            <w:proofErr w:type="spellEnd"/>
                            <w:r>
                              <w:rPr>
                                <w:rFonts w:eastAsiaTheme="minorEastAsia"/>
                              </w:rPr>
                              <w:t xml:space="preserve"> = Optimizer.</w:t>
                            </w:r>
                            <w:r w:rsidRPr="00591AAE">
                              <w:t xml:space="preserve"> </w:t>
                            </w:r>
                            <w:proofErr w:type="spellStart"/>
                            <w:r w:rsidRPr="002D01B5">
                              <w:rPr>
                                <w:rFonts w:eastAsiaTheme="minorEastAsia"/>
                                <w:color w:val="5B9BD5" w:themeColor="accent5"/>
                              </w:rPr>
                              <w:t>ChannelQuantizierPass</w:t>
                            </w:r>
                            <w:proofErr w:type="spellEnd"/>
                            <w:r>
                              <w:rPr>
                                <w:rFonts w:eastAsiaTheme="minorEastAsia"/>
                              </w:rPr>
                              <w:t>(</w:t>
                            </w:r>
                            <w:proofErr w:type="spellStart"/>
                            <w:r>
                              <w:rPr>
                                <w:rFonts w:eastAsiaTheme="minorEastAsia"/>
                              </w:rPr>
                              <w:t>PQrec</w:t>
                            </w:r>
                            <w:proofErr w:type="spellEnd"/>
                            <w:r>
                              <w:rPr>
                                <w:rFonts w:eastAsiaTheme="minorEastAsia"/>
                              </w:rPr>
                              <w:t>)</w:t>
                            </w:r>
                          </w:p>
                          <w:p w14:paraId="3410763F" w14:textId="77777777" w:rsidR="0069788D" w:rsidRDefault="0069788D" w:rsidP="00E277C7">
                            <w:pPr>
                              <w:spacing w:after="0"/>
                              <w:rPr>
                                <w:rFonts w:eastAsiaTheme="minorEastAsia"/>
                              </w:rPr>
                            </w:pPr>
                            <w:proofErr w:type="spellStart"/>
                            <w:r>
                              <w:rPr>
                                <w:rFonts w:eastAsiaTheme="minorEastAsia"/>
                              </w:rPr>
                              <w:t>LQrec</w:t>
                            </w:r>
                            <w:proofErr w:type="spellEnd"/>
                            <w:r>
                              <w:rPr>
                                <w:rFonts w:eastAsiaTheme="minorEastAsia"/>
                              </w:rPr>
                              <w:t xml:space="preserve"> = Optimizer.</w:t>
                            </w:r>
                            <w:r w:rsidRPr="00591AAE">
                              <w:t xml:space="preserve"> </w:t>
                            </w:r>
                            <w:proofErr w:type="spellStart"/>
                            <w:r w:rsidRPr="002D01B5">
                              <w:rPr>
                                <w:rFonts w:eastAsiaTheme="minorEastAsia"/>
                                <w:color w:val="5B9BD5" w:themeColor="accent5"/>
                              </w:rPr>
                              <w:t>LayerQuantizierPass</w:t>
                            </w:r>
                            <w:proofErr w:type="spellEnd"/>
                            <w:r>
                              <w:rPr>
                                <w:rFonts w:eastAsiaTheme="minorEastAsia"/>
                              </w:rPr>
                              <w:t>(</w:t>
                            </w:r>
                            <w:proofErr w:type="spellStart"/>
                            <w:r>
                              <w:rPr>
                                <w:rFonts w:eastAsiaTheme="minorEastAsia"/>
                              </w:rPr>
                              <w:t>CQrec</w:t>
                            </w:r>
                            <w:proofErr w:type="spellEnd"/>
                            <w:r>
                              <w:rPr>
                                <w:rFonts w:eastAsiaTheme="minorEastAsia"/>
                              </w:rPr>
                              <w:t>)</w:t>
                            </w:r>
                          </w:p>
                          <w:p w14:paraId="76952A4C" w14:textId="77777777" w:rsidR="0069788D" w:rsidRDefault="0069788D" w:rsidP="00E277C7">
                            <w:pPr>
                              <w:spacing w:after="0"/>
                              <w:rPr>
                                <w:rFonts w:eastAsiaTheme="minorEastAsia"/>
                              </w:rPr>
                            </w:pPr>
                            <w:r>
                              <w:rPr>
                                <w:rFonts w:eastAsiaTheme="minorEastAsia"/>
                              </w:rPr>
                              <w:t xml:space="preserve">mask = </w:t>
                            </w:r>
                            <w:proofErr w:type="spellStart"/>
                            <w:r w:rsidRPr="002D01B5">
                              <w:rPr>
                                <w:rFonts w:eastAsiaTheme="minorEastAsia"/>
                                <w:color w:val="5B9BD5" w:themeColor="accent5"/>
                              </w:rPr>
                              <w:t>FindFinalMask</w:t>
                            </w:r>
                            <w:proofErr w:type="spellEnd"/>
                            <w:r>
                              <w:rPr>
                                <w:rFonts w:eastAsiaTheme="minorEastAsia"/>
                              </w:rPr>
                              <w:t>(</w:t>
                            </w:r>
                            <w:proofErr w:type="spellStart"/>
                            <w:r>
                              <w:rPr>
                                <w:rFonts w:eastAsiaTheme="minorEastAsia"/>
                              </w:rPr>
                              <w:t>LQrec</w:t>
                            </w:r>
                            <w:proofErr w:type="spellEnd"/>
                            <w:r>
                              <w:rPr>
                                <w:rFonts w:eastAsiaTheme="minorEastAsia"/>
                              </w:rPr>
                              <w:t xml:space="preserve">, </w:t>
                            </w:r>
                            <m:oMath>
                              <m:r>
                                <w:rPr>
                                  <w:rFonts w:ascii="Cambria Math" w:eastAsiaTheme="minorEastAsia" w:hAnsi="Cambria Math"/>
                                </w:rPr>
                                <m:t>ϵ</m:t>
                              </m:r>
                            </m:oMath>
                            <w:r>
                              <w:rPr>
                                <w:rFonts w:eastAsiaTheme="minorEastAsia"/>
                              </w:rPr>
                              <w:t>)</w:t>
                            </w:r>
                          </w:p>
                          <w:p w14:paraId="53849687" w14:textId="77777777" w:rsidR="0069788D" w:rsidRDefault="0069788D" w:rsidP="00E277C7"/>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C803956" id="Text Box 9" o:spid="_x0000_s1027" type="#_x0000_t202" style="position:absolute;margin-left:415.3pt;margin-top:20.75pt;width:466.5pt;height:96.75pt;z-index:251660288;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" fillcolor="white [3201]" strokeweight=".5pt">
                <v:textbox>
                  <w:txbxContent>
                    <w:p w14:paraId="23A51295" w14:textId="77777777" w:rsidR="0069788D" w:rsidRDefault="0069788D" w:rsidP="00E277C7">
                      <w:pPr>
                        <w:spacing w:after="0"/>
                        <w:rPr>
                          <w:rFonts w:eastAsiaTheme="minorEastAsia"/>
                        </w:rPr>
                      </w:pPr>
                      <w:r>
                        <w:rPr>
                          <w:color w:val="70AD47" w:themeColor="accent6"/>
                        </w:rPr>
                        <w:t>initialize</w:t>
                      </w:r>
                      <w:r>
                        <w:t xml:space="preserve"> Optimizer(CNN, </w:t>
                      </w:r>
                      <m:oMath>
                        <m:r>
                          <m:rPr>
                            <m:scr m:val="script"/>
                          </m:rPr>
                          <w:rPr>
                            <w:rFonts w:ascii="Cambria Math" w:hAnsi="Cambria Math"/>
                          </w:rPr>
                          <m:t>D</m:t>
                        </m:r>
                      </m:oMath>
                      <w:r>
                        <w:rPr>
                          <w:rFonts w:eastAsiaTheme="minorEastAsia"/>
                        </w:rPr>
                        <w:t xml:space="preserve">, </w:t>
                      </w:r>
                      <m:oMath>
                        <m:r>
                          <w:rPr>
                            <w:rFonts w:ascii="Cambria Math" w:eastAsiaTheme="minorEastAsia" w:hAnsi="Cambria Math"/>
                          </w:rPr>
                          <m:t>ϵ</m:t>
                        </m:r>
                      </m:oMath>
                      <w:r>
                        <w:rPr>
                          <w:rFonts w:eastAsiaTheme="minorEastAsia"/>
                        </w:rPr>
                        <w:t>, mode, ps, patterns, gran)</w:t>
                      </w:r>
                    </w:p>
                    <w:p w14:paraId="0EC69581" w14:textId="77777777" w:rsidR="0069788D" w:rsidRDefault="0069788D" w:rsidP="00E277C7">
                      <w:pPr>
                        <w:spacing w:after="0"/>
                        <w:rPr>
                          <w:rFonts w:eastAsiaTheme="minorEastAsia"/>
                        </w:rPr>
                      </w:pPr>
                      <w:proofErr w:type="spellStart"/>
                      <w:r>
                        <w:rPr>
                          <w:rFonts w:eastAsiaTheme="minorEastAsia"/>
                        </w:rPr>
                        <w:t>FLrec</w:t>
                      </w:r>
                      <w:proofErr w:type="spellEnd"/>
                      <w:r>
                        <w:rPr>
                          <w:rFonts w:eastAsiaTheme="minorEastAsia"/>
                        </w:rPr>
                        <w:t xml:space="preserve"> = </w:t>
                      </w:r>
                      <w:proofErr w:type="spellStart"/>
                      <w:r>
                        <w:rPr>
                          <w:rFonts w:eastAsiaTheme="minorEastAsia"/>
                        </w:rPr>
                        <w:t>Optimizer.</w:t>
                      </w:r>
                      <w:r w:rsidRPr="00591AAE">
                        <w:rPr>
                          <w:rFonts w:eastAsiaTheme="minorEastAsia"/>
                          <w:color w:val="5B9BD5" w:themeColor="accent5"/>
                        </w:rPr>
                        <w:t>FirstLevelOptimizationPass</w:t>
                      </w:r>
                      <w:proofErr w:type="spellEnd"/>
                      <w:r>
                        <w:rPr>
                          <w:rFonts w:eastAsiaTheme="minorEastAsia"/>
                        </w:rPr>
                        <w:t>()</w:t>
                      </w:r>
                    </w:p>
                    <w:p w14:paraId="73623241" w14:textId="77777777" w:rsidR="0069788D" w:rsidRDefault="0069788D" w:rsidP="00E277C7">
                      <w:pPr>
                        <w:spacing w:after="0"/>
                        <w:rPr>
                          <w:rFonts w:eastAsiaTheme="minorEastAsia"/>
                        </w:rPr>
                      </w:pPr>
                      <w:proofErr w:type="spellStart"/>
                      <w:r>
                        <w:rPr>
                          <w:rFonts w:eastAsiaTheme="minorEastAsia"/>
                        </w:rPr>
                        <w:t>PQrec</w:t>
                      </w:r>
                      <w:proofErr w:type="spellEnd"/>
                      <w:r>
                        <w:rPr>
                          <w:rFonts w:eastAsiaTheme="minorEastAsia"/>
                        </w:rPr>
                        <w:t xml:space="preserve"> = Optimizer.</w:t>
                      </w:r>
                      <w:r w:rsidRPr="00591AAE">
                        <w:t xml:space="preserve"> </w:t>
                      </w:r>
                      <w:proofErr w:type="spellStart"/>
                      <w:r w:rsidRPr="002D01B5">
                        <w:rPr>
                          <w:rFonts w:eastAsiaTheme="minorEastAsia"/>
                          <w:color w:val="5B9BD5" w:themeColor="accent5"/>
                        </w:rPr>
                        <w:t>PatchQuantizierPass</w:t>
                      </w:r>
                      <w:proofErr w:type="spellEnd"/>
                      <w:r>
                        <w:rPr>
                          <w:rFonts w:eastAsiaTheme="minorEastAsia"/>
                        </w:rPr>
                        <w:t>(</w:t>
                      </w:r>
                      <w:proofErr w:type="spellStart"/>
                      <w:r>
                        <w:rPr>
                          <w:rFonts w:eastAsiaTheme="minorEastAsia"/>
                        </w:rPr>
                        <w:t>FLrec</w:t>
                      </w:r>
                      <w:proofErr w:type="spellEnd"/>
                      <w:r>
                        <w:rPr>
                          <w:rFonts w:eastAsiaTheme="minorEastAsia"/>
                        </w:rPr>
                        <w:t>)</w:t>
                      </w:r>
                    </w:p>
                    <w:p w14:paraId="192ED0E4" w14:textId="77777777" w:rsidR="0069788D" w:rsidRDefault="0069788D" w:rsidP="00E277C7">
                      <w:pPr>
                        <w:spacing w:after="0"/>
                        <w:rPr>
                          <w:rFonts w:eastAsiaTheme="minorEastAsia"/>
                        </w:rPr>
                      </w:pPr>
                      <w:proofErr w:type="spellStart"/>
                      <w:r>
                        <w:rPr>
                          <w:rFonts w:eastAsiaTheme="minorEastAsia"/>
                        </w:rPr>
                        <w:t>CQrec</w:t>
                      </w:r>
                      <w:proofErr w:type="spellEnd"/>
                      <w:r>
                        <w:rPr>
                          <w:rFonts w:eastAsiaTheme="minorEastAsia"/>
                        </w:rPr>
                        <w:t xml:space="preserve"> = Optimizer.</w:t>
                      </w:r>
                      <w:r w:rsidRPr="00591AAE">
                        <w:t xml:space="preserve"> </w:t>
                      </w:r>
                      <w:proofErr w:type="spellStart"/>
                      <w:r w:rsidRPr="002D01B5">
                        <w:rPr>
                          <w:rFonts w:eastAsiaTheme="minorEastAsia"/>
                          <w:color w:val="5B9BD5" w:themeColor="accent5"/>
                        </w:rPr>
                        <w:t>ChannelQuantizierPass</w:t>
                      </w:r>
                      <w:proofErr w:type="spellEnd"/>
                      <w:r>
                        <w:rPr>
                          <w:rFonts w:eastAsiaTheme="minorEastAsia"/>
                        </w:rPr>
                        <w:t>(</w:t>
                      </w:r>
                      <w:proofErr w:type="spellStart"/>
                      <w:r>
                        <w:rPr>
                          <w:rFonts w:eastAsiaTheme="minorEastAsia"/>
                        </w:rPr>
                        <w:t>PQrec</w:t>
                      </w:r>
                      <w:proofErr w:type="spellEnd"/>
                      <w:r>
                        <w:rPr>
                          <w:rFonts w:eastAsiaTheme="minorEastAsia"/>
                        </w:rPr>
                        <w:t>)</w:t>
                      </w:r>
                    </w:p>
                    <w:p w14:paraId="3410763F" w14:textId="77777777" w:rsidR="0069788D" w:rsidRDefault="0069788D" w:rsidP="00E277C7">
                      <w:pPr>
                        <w:spacing w:after="0"/>
                        <w:rPr>
                          <w:rFonts w:eastAsiaTheme="minorEastAsia"/>
                        </w:rPr>
                      </w:pPr>
                      <w:proofErr w:type="spellStart"/>
                      <w:r>
                        <w:rPr>
                          <w:rFonts w:eastAsiaTheme="minorEastAsia"/>
                        </w:rPr>
                        <w:t>LQrec</w:t>
                      </w:r>
                      <w:proofErr w:type="spellEnd"/>
                      <w:r>
                        <w:rPr>
                          <w:rFonts w:eastAsiaTheme="minorEastAsia"/>
                        </w:rPr>
                        <w:t xml:space="preserve"> = Optimizer.</w:t>
                      </w:r>
                      <w:r w:rsidRPr="00591AAE">
                        <w:t xml:space="preserve"> </w:t>
                      </w:r>
                      <w:proofErr w:type="spellStart"/>
                      <w:r w:rsidRPr="002D01B5">
                        <w:rPr>
                          <w:rFonts w:eastAsiaTheme="minorEastAsia"/>
                          <w:color w:val="5B9BD5" w:themeColor="accent5"/>
                        </w:rPr>
                        <w:t>LayerQuantizierPass</w:t>
                      </w:r>
                      <w:proofErr w:type="spellEnd"/>
                      <w:r>
                        <w:rPr>
                          <w:rFonts w:eastAsiaTheme="minorEastAsia"/>
                        </w:rPr>
                        <w:t>(</w:t>
                      </w:r>
                      <w:proofErr w:type="spellStart"/>
                      <w:r>
                        <w:rPr>
                          <w:rFonts w:eastAsiaTheme="minorEastAsia"/>
                        </w:rPr>
                        <w:t>CQrec</w:t>
                      </w:r>
                      <w:proofErr w:type="spellEnd"/>
                      <w:r>
                        <w:rPr>
                          <w:rFonts w:eastAsiaTheme="minorEastAsia"/>
                        </w:rPr>
                        <w:t>)</w:t>
                      </w:r>
                    </w:p>
                    <w:p w14:paraId="76952A4C" w14:textId="77777777" w:rsidR="0069788D" w:rsidRDefault="0069788D" w:rsidP="00E277C7">
                      <w:pPr>
                        <w:spacing w:after="0"/>
                        <w:rPr>
                          <w:rFonts w:eastAsiaTheme="minorEastAsia"/>
                        </w:rPr>
                      </w:pPr>
                      <w:r>
                        <w:rPr>
                          <w:rFonts w:eastAsiaTheme="minorEastAsia"/>
                        </w:rPr>
                        <w:t xml:space="preserve">mask = </w:t>
                      </w:r>
                      <w:proofErr w:type="spellStart"/>
                      <w:r w:rsidRPr="002D01B5">
                        <w:rPr>
                          <w:rFonts w:eastAsiaTheme="minorEastAsia"/>
                          <w:color w:val="5B9BD5" w:themeColor="accent5"/>
                        </w:rPr>
                        <w:t>FindFinalMask</w:t>
                      </w:r>
                      <w:proofErr w:type="spellEnd"/>
                      <w:r>
                        <w:rPr>
                          <w:rFonts w:eastAsiaTheme="minorEastAsia"/>
                        </w:rPr>
                        <w:t>(</w:t>
                      </w:r>
                      <w:proofErr w:type="spellStart"/>
                      <w:r>
                        <w:rPr>
                          <w:rFonts w:eastAsiaTheme="minorEastAsia"/>
                        </w:rPr>
                        <w:t>LQrec</w:t>
                      </w:r>
                      <w:proofErr w:type="spellEnd"/>
                      <w:r>
                        <w:rPr>
                          <w:rFonts w:eastAsiaTheme="minorEastAsia"/>
                        </w:rPr>
                        <w:t xml:space="preserve">, </w:t>
                      </w:r>
                      <m:oMath>
                        <m:r>
                          <w:rPr>
                            <w:rFonts w:ascii="Cambria Math" w:eastAsiaTheme="minorEastAsia" w:hAnsi="Cambria Math"/>
                          </w:rPr>
                          <m:t>ϵ</m:t>
                        </m:r>
                      </m:oMath>
                      <w:r>
                        <w:rPr>
                          <w:rFonts w:eastAsiaTheme="minorEastAsia"/>
                        </w:rPr>
                        <w:t>)</w:t>
                      </w:r>
                    </w:p>
                    <w:p w14:paraId="53849687" w14:textId="77777777" w:rsidR="0069788D" w:rsidRDefault="0069788D" w:rsidP="00E277C7"/>
                  </w:txbxContent>
                </v:textbox>
                <w10:wrap type="topAndBottom" anchorx="margin"/>
              </v:shape>
            </w:pict>
          </mc:Fallback>
        </mc:AlternateContent>
      </w:r>
    </w:p>
    <w:p w14:paraId="7DF5DA74" w14:textId="77777777" w:rsidR="00E277C7" w:rsidRPr="001A7785" w:rsidRDefault="00E277C7" w:rsidP="00E277C7">
      <w:pPr>
        <w:rPr>
          <w:rFonts w:ascii="CMU Bright" w:hAnsi="CMU Bright" w:cs="CMU Bright"/>
        </w:rPr>
      </w:pPr>
      <w:r w:rsidRPr="001A7785">
        <w:rPr>
          <w:rFonts w:ascii="CMU Bright" w:eastAsiaTheme="minorEastAsia" w:hAnsi="CMU Bright" w:cs="CMU Bright"/>
          <w:noProof/>
        </w:rPr>
        <mc:AlternateContent>
          <mc:Choice Requires="wps">
            <w:drawing>
              <wp:anchor distT="0" distB="0" distL="114300" distR="114300" simplePos="0" relativeHeight="251661312" behindDoc="0" locked="0" layoutInCell="1" allowOverlap="1" wp14:anchorId="4076EF28" wp14:editId="2DC19E2F">
                <wp:simplePos x="0" y="0"/>
                <wp:positionH relativeFrom="margin">
                  <wp:align>right</wp:align>
                </wp:positionH>
                <wp:positionV relativeFrom="paragraph">
                  <wp:posOffset>1616075</wp:posOffset>
                </wp:positionV>
                <wp:extent cx="5915025" cy="1962150"/>
                <wp:effectExtent l="0" t="0" r="28575" b="19050"/>
                <wp:wrapTopAndBottom/>
                <wp:docPr id="10" name="Text Box 10"/>
                <wp:cNvGraphicFramePr/>
                <a:graphic xmlns:a="http://schemas.openxmlformats.org/drawingml/2006/main">
                  <a:graphicData uri="http://schemas.microsoft.com/office/word/2010/wordprocessingShape">
                    <wps:wsp>
                      <wps:cNvSpPr txBox="1"/>
                      <wps:spPr>
                        <a:xfrm>
                          <a:off x="0" y="0"/>
                          <a:ext cx="5915025" cy="19621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3D7BCB5D" w14:textId="77777777" w:rsidR="0069788D" w:rsidRDefault="0069788D" w:rsidP="00E277C7">
                            <w:pPr>
                              <w:spacing w:after="0"/>
                              <w:rPr>
                                <w:rFonts w:eastAsiaTheme="minorEastAsia"/>
                              </w:rPr>
                            </w:pPr>
                            <w:r w:rsidRPr="00591AAE">
                              <w:rPr>
                                <w:rFonts w:eastAsiaTheme="minorEastAsia"/>
                                <w:color w:val="70AD47" w:themeColor="accent6"/>
                              </w:rPr>
                              <w:t xml:space="preserve">function </w:t>
                            </w:r>
                            <w:proofErr w:type="spellStart"/>
                            <w:r w:rsidRPr="00591AAE">
                              <w:rPr>
                                <w:rFonts w:eastAsiaTheme="minorEastAsia"/>
                                <w:color w:val="5B9BD5" w:themeColor="accent5"/>
                              </w:rPr>
                              <w:t>FirstLevelOptimizationPass</w:t>
                            </w:r>
                            <w:proofErr w:type="spellEnd"/>
                            <w:r>
                              <w:rPr>
                                <w:rFonts w:eastAsiaTheme="minorEastAsia"/>
                              </w:rPr>
                              <w:t>(Optimizer)</w:t>
                            </w:r>
                          </w:p>
                          <w:p w14:paraId="51357930" w14:textId="77777777" w:rsidR="0069788D" w:rsidRDefault="0069788D" w:rsidP="00E277C7">
                            <w:pPr>
                              <w:spacing w:after="0"/>
                            </w:pPr>
                            <w:r>
                              <w:rPr>
                                <w:rFonts w:eastAsiaTheme="minorEastAsia"/>
                              </w:rPr>
                              <w:tab/>
                            </w:r>
                            <w:r>
                              <w:rPr>
                                <w:rFonts w:eastAsiaTheme="minorEastAsia"/>
                                <w:color w:val="70AD47" w:themeColor="accent6"/>
                              </w:rPr>
                              <w:t>initialize</w:t>
                            </w:r>
                            <w:r w:rsidRPr="002D01B5">
                              <w:rPr>
                                <w:rFonts w:eastAsiaTheme="minorEastAsia"/>
                                <w:color w:val="70AD47" w:themeColor="accent6"/>
                              </w:rPr>
                              <w:t xml:space="preserve"> </w:t>
                            </w:r>
                            <w:proofErr w:type="spellStart"/>
                            <w:r>
                              <w:rPr>
                                <w:rFonts w:eastAsiaTheme="minorEastAsia"/>
                              </w:rPr>
                              <w:t>FLrec</w:t>
                            </w:r>
                            <w:proofErr w:type="spellEnd"/>
                            <w:r>
                              <w:rPr>
                                <w:rFonts w:eastAsiaTheme="minorEastAsia"/>
                              </w:rPr>
                              <w:t xml:space="preserve">[layer][channel][patch][pattern] </w:t>
                            </w:r>
                            <m:oMath>
                              <m:r>
                                <w:rPr>
                                  <w:rFonts w:ascii="Cambria Math" w:eastAsiaTheme="minorEastAsia" w:hAnsi="Cambria Math"/>
                                </w:rPr>
                                <m:t xml:space="preserve">→ </m:t>
                              </m:r>
                            </m:oMath>
                            <w:r w:rsidRPr="00E83D7E">
                              <w:rPr>
                                <w:rFonts w:eastAsiaTheme="minorEastAsia"/>
                                <w:color w:val="7030A0"/>
                              </w:rPr>
                              <w:t>None</w:t>
                            </w:r>
                          </w:p>
                          <w:p w14:paraId="0B770E71" w14:textId="77777777" w:rsidR="0069788D" w:rsidRDefault="0069788D" w:rsidP="00E277C7">
                            <w:pPr>
                              <w:spacing w:after="0"/>
                              <w:rPr>
                                <w:rFonts w:eastAsiaTheme="minorEastAsia"/>
                              </w:rPr>
                            </w:pPr>
                            <w:r>
                              <w:tab/>
                            </w:r>
                            <w:r w:rsidRPr="002D01B5">
                              <w:rPr>
                                <w:color w:val="70AD47" w:themeColor="accent6"/>
                              </w:rPr>
                              <w:t xml:space="preserve">for </w:t>
                            </w:r>
                            <w:r>
                              <w:t xml:space="preserve">layer </w:t>
                            </w:r>
                            <m:oMath>
                              <m:r>
                                <m:rPr>
                                  <m:scr m:val="script"/>
                                </m:rPr>
                                <w:rPr>
                                  <w:rFonts w:ascii="Cambria Math" w:hAnsi="Cambria Math"/>
                                </w:rPr>
                                <m:t>l</m:t>
                              </m:r>
                            </m:oMath>
                            <w:r>
                              <w:rPr>
                                <w:rFonts w:eastAsiaTheme="minorEastAsia"/>
                              </w:rPr>
                              <w:t xml:space="preserve"> in CNN </w:t>
                            </w:r>
                            <w:r w:rsidRPr="00E83D7E">
                              <w:rPr>
                                <w:rFonts w:eastAsiaTheme="minorEastAsia"/>
                                <w:color w:val="70AD47" w:themeColor="accent6"/>
                              </w:rPr>
                              <w:t>do</w:t>
                            </w:r>
                          </w:p>
                          <w:p w14:paraId="7171BD05" w14:textId="77777777" w:rsidR="0069788D" w:rsidRDefault="0069788D" w:rsidP="00E277C7">
                            <w:pPr>
                              <w:spacing w:after="0"/>
                              <w:rPr>
                                <w:rFonts w:eastAsiaTheme="minorEastAsia"/>
                              </w:rPr>
                            </w:pPr>
                            <w:r>
                              <w:rPr>
                                <w:rFonts w:eastAsiaTheme="minorEastAsia"/>
                              </w:rPr>
                              <w:tab/>
                            </w:r>
                            <w:r>
                              <w:rPr>
                                <w:rFonts w:eastAsiaTheme="minorEastAsia"/>
                              </w:rPr>
                              <w:tab/>
                            </w:r>
                            <w:r w:rsidRPr="00E83D7E">
                              <w:rPr>
                                <w:rFonts w:eastAsiaTheme="minorEastAsia"/>
                                <w:color w:val="70AD47" w:themeColor="accent6"/>
                              </w:rPr>
                              <w:t xml:space="preserve">for </w:t>
                            </w:r>
                            <w:r>
                              <w:rPr>
                                <w:rFonts w:eastAsiaTheme="minorEastAsia"/>
                              </w:rPr>
                              <w:t xml:space="preserve">channel </w:t>
                            </w:r>
                            <m:oMath>
                              <m:r>
                                <m:rPr>
                                  <m:scr m:val="script"/>
                                </m:rPr>
                                <w:rPr>
                                  <w:rFonts w:ascii="Cambria Math" w:eastAsiaTheme="minorEastAsia" w:hAnsi="Cambria Math"/>
                                </w:rPr>
                                <m:t>c</m:t>
                              </m:r>
                            </m:oMath>
                            <w:r>
                              <w:rPr>
                                <w:rFonts w:eastAsiaTheme="minorEastAsia"/>
                              </w:rPr>
                              <w:t xml:space="preserve"> in </w:t>
                            </w:r>
                            <m:oMath>
                              <m:r>
                                <m:rPr>
                                  <m:scr m:val="script"/>
                                </m:rPr>
                                <w:rPr>
                                  <w:rFonts w:ascii="Cambria Math" w:hAnsi="Cambria Math"/>
                                </w:rPr>
                                <m:t>l</m:t>
                              </m:r>
                            </m:oMath>
                            <w:r>
                              <w:rPr>
                                <w:rFonts w:eastAsiaTheme="minorEastAsia"/>
                              </w:rPr>
                              <w:t xml:space="preserve"> </w:t>
                            </w:r>
                            <w:r w:rsidRPr="00E83D7E">
                              <w:rPr>
                                <w:rFonts w:eastAsiaTheme="minorEastAsia"/>
                                <w:color w:val="70AD47" w:themeColor="accent6"/>
                              </w:rPr>
                              <w:t>do</w:t>
                            </w:r>
                          </w:p>
                          <w:p w14:paraId="336D5CF5" w14:textId="77777777" w:rsidR="0069788D" w:rsidRDefault="0069788D" w:rsidP="00E277C7">
                            <w:pPr>
                              <w:spacing w:after="0"/>
                              <w:rPr>
                                <w:rFonts w:eastAsiaTheme="minorEastAsia"/>
                              </w:rPr>
                            </w:pPr>
                            <w:r>
                              <w:rPr>
                                <w:rFonts w:eastAsiaTheme="minorEastAsia"/>
                              </w:rPr>
                              <w:tab/>
                            </w:r>
                            <w:r>
                              <w:rPr>
                                <w:rFonts w:eastAsiaTheme="minorEastAsia"/>
                              </w:rPr>
                              <w:tab/>
                            </w:r>
                            <w:r>
                              <w:rPr>
                                <w:rFonts w:eastAsiaTheme="minorEastAsia"/>
                              </w:rPr>
                              <w:tab/>
                            </w:r>
                            <w:r w:rsidRPr="00E83D7E">
                              <w:rPr>
                                <w:rFonts w:eastAsiaTheme="minorEastAsia"/>
                                <w:color w:val="70AD47" w:themeColor="accent6"/>
                              </w:rPr>
                              <w:t xml:space="preserve">for </w:t>
                            </w:r>
                            <w:r>
                              <w:rPr>
                                <w:rFonts w:eastAsiaTheme="minorEastAsia"/>
                              </w:rPr>
                              <w:t xml:space="preserve">patch </w:t>
                            </w:r>
                            <m:oMath>
                              <m:r>
                                <m:rPr>
                                  <m:scr m:val="script"/>
                                </m:rPr>
                                <w:rPr>
                                  <w:rFonts w:ascii="Cambria Math" w:eastAsiaTheme="minorEastAsia" w:hAnsi="Cambria Math"/>
                                </w:rPr>
                                <m:t>p</m:t>
                              </m:r>
                            </m:oMath>
                            <w:r>
                              <w:rPr>
                                <w:rFonts w:eastAsiaTheme="minorEastAsia"/>
                              </w:rPr>
                              <w:t xml:space="preserve"> in </w:t>
                            </w:r>
                            <m:oMath>
                              <m:r>
                                <m:rPr>
                                  <m:scr m:val="script"/>
                                </m:rPr>
                                <w:rPr>
                                  <w:rFonts w:ascii="Cambria Math" w:eastAsiaTheme="minorEastAsia" w:hAnsi="Cambria Math"/>
                                </w:rPr>
                                <m:t>c</m:t>
                              </m:r>
                            </m:oMath>
                            <w:r>
                              <w:rPr>
                                <w:rFonts w:eastAsiaTheme="minorEastAsia"/>
                              </w:rPr>
                              <w:t xml:space="preserve"> </w:t>
                            </w:r>
                            <w:r w:rsidRPr="00E83D7E">
                              <w:rPr>
                                <w:rFonts w:eastAsiaTheme="minorEastAsia"/>
                                <w:color w:val="70AD47" w:themeColor="accent6"/>
                              </w:rPr>
                              <w:t>do</w:t>
                            </w:r>
                          </w:p>
                          <w:p w14:paraId="0593EB77" w14:textId="77777777" w:rsidR="0069788D" w:rsidRDefault="0069788D" w:rsidP="00E277C7">
                            <w:pPr>
                              <w:spacing w:after="0"/>
                              <w:rPr>
                                <w:rFonts w:eastAsiaTheme="minorEastAsia"/>
                              </w:rPr>
                            </w:pPr>
                            <w:r>
                              <w:rPr>
                                <w:rFonts w:eastAsiaTheme="minorEastAsia"/>
                              </w:rPr>
                              <w:tab/>
                            </w:r>
                            <w:r>
                              <w:rPr>
                                <w:rFonts w:eastAsiaTheme="minorEastAsia"/>
                              </w:rPr>
                              <w:tab/>
                            </w:r>
                            <w:r>
                              <w:rPr>
                                <w:rFonts w:eastAsiaTheme="minorEastAsia"/>
                              </w:rPr>
                              <w:tab/>
                            </w:r>
                            <w:r>
                              <w:rPr>
                                <w:rFonts w:eastAsiaTheme="minorEastAsia"/>
                              </w:rPr>
                              <w:tab/>
                            </w:r>
                            <w:r w:rsidRPr="00E83D7E">
                              <w:rPr>
                                <w:rFonts w:eastAsiaTheme="minorEastAsia"/>
                                <w:color w:val="70AD47" w:themeColor="accent6"/>
                              </w:rPr>
                              <w:t xml:space="preserve">for </w:t>
                            </w:r>
                            <m:oMath>
                              <m:r>
                                <w:rPr>
                                  <w:rFonts w:ascii="Cambria Math" w:eastAsiaTheme="minorEastAsia" w:hAnsi="Cambria Math"/>
                                </w:rPr>
                                <m:t>patt</m:t>
                              </m:r>
                            </m:oMath>
                            <w:r>
                              <w:rPr>
                                <w:rFonts w:eastAsiaTheme="minorEastAsia"/>
                              </w:rPr>
                              <w:t xml:space="preserve"> in patterns </w:t>
                            </w:r>
                            <w:r w:rsidRPr="00E83D7E">
                              <w:rPr>
                                <w:rFonts w:eastAsiaTheme="minorEastAsia"/>
                                <w:color w:val="70AD47" w:themeColor="accent6"/>
                              </w:rPr>
                              <w:t>do</w:t>
                            </w:r>
                          </w:p>
                          <w:p w14:paraId="16BCDA26" w14:textId="77777777" w:rsidR="0069788D" w:rsidRDefault="0069788D" w:rsidP="00E277C7">
                            <w:pPr>
                              <w:spacing w:after="0"/>
                              <w:rPr>
                                <w:rFonts w:eastAsiaTheme="minorEastAsia"/>
                              </w:rPr>
                            </w:pP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proofErr w:type="spellStart"/>
                            <w:r>
                              <w:rPr>
                                <w:rFonts w:eastAsiaTheme="minorEastAsia"/>
                              </w:rPr>
                              <w:t>tmp_mask</w:t>
                            </w:r>
                            <w:proofErr w:type="spellEnd"/>
                            <w:r>
                              <w:rPr>
                                <w:rFonts w:eastAsiaTheme="minorEastAsia"/>
                              </w:rPr>
                              <w:t xml:space="preserve"> = </w:t>
                            </w:r>
                            <w:proofErr w:type="spellStart"/>
                            <w:r w:rsidRPr="001B1DA6">
                              <w:rPr>
                                <w:rFonts w:eastAsiaTheme="minorEastAsia"/>
                                <w:color w:val="5B9BD5" w:themeColor="accent5"/>
                              </w:rPr>
                              <w:t>CreateFirstLvlMask</w:t>
                            </w:r>
                            <w:proofErr w:type="spellEnd"/>
                            <w:r>
                              <w:rPr>
                                <w:rFonts w:eastAsiaTheme="minorEastAsia"/>
                              </w:rPr>
                              <w:t>(mode,</w:t>
                            </w:r>
                            <m:oMath>
                              <m:r>
                                <w:rPr>
                                  <w:rFonts w:ascii="Cambria Math" w:eastAsiaTheme="minorEastAsia" w:hAnsi="Cambria Math"/>
                                </w:rPr>
                                <m:t xml:space="preserve"> </m:t>
                              </m:r>
                              <m:r>
                                <m:rPr>
                                  <m:scr m:val="script"/>
                                </m:rPr>
                                <w:rPr>
                                  <w:rFonts w:ascii="Cambria Math" w:hAnsi="Cambria Math"/>
                                </w:rPr>
                                <m:t xml:space="preserve">l, </m:t>
                              </m:r>
                              <m:r>
                                <m:rPr>
                                  <m:scr m:val="script"/>
                                </m:rPr>
                                <w:rPr>
                                  <w:rFonts w:ascii="Cambria Math" w:eastAsiaTheme="minorEastAsia" w:hAnsi="Cambria Math"/>
                                </w:rPr>
                                <m:t>c, p,</m:t>
                              </m:r>
                              <m:r>
                                <w:rPr>
                                  <w:rFonts w:ascii="Cambria Math" w:eastAsiaTheme="minorEastAsia" w:hAnsi="Cambria Math"/>
                                </w:rPr>
                                <m:t>patt, gran</m:t>
                              </m:r>
                            </m:oMath>
                            <w:r>
                              <w:rPr>
                                <w:rFonts w:eastAsiaTheme="minorEastAsia"/>
                              </w:rPr>
                              <w:t>)</w:t>
                            </w:r>
                          </w:p>
                          <w:p w14:paraId="660993D5" w14:textId="77777777" w:rsidR="0069788D" w:rsidRDefault="0069788D" w:rsidP="00E277C7">
                            <w:pPr>
                              <w:spacing w:after="0"/>
                              <w:rPr>
                                <w:rFonts w:eastAsiaTheme="minorEastAsia"/>
                              </w:rPr>
                            </w:pP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proofErr w:type="spellStart"/>
                            <w:r>
                              <w:rPr>
                                <w:rFonts w:eastAsiaTheme="minorEastAsia"/>
                              </w:rPr>
                              <w:t>ops_saved</w:t>
                            </w:r>
                            <w:proofErr w:type="spellEnd"/>
                            <w:r>
                              <w:rPr>
                                <w:rFonts w:eastAsiaTheme="minorEastAsia"/>
                              </w:rPr>
                              <w:t xml:space="preserve">, err = </w:t>
                            </w:r>
                            <w:r w:rsidRPr="001B1DA6">
                              <w:rPr>
                                <w:rFonts w:eastAsiaTheme="minorEastAsia"/>
                                <w:color w:val="5B9BD5" w:themeColor="accent5"/>
                              </w:rPr>
                              <w:t>Simulate</w:t>
                            </w:r>
                            <w:r>
                              <w:rPr>
                                <w:rFonts w:eastAsiaTheme="minorEastAsia"/>
                              </w:rPr>
                              <w:t xml:space="preserve">(CNN, </w:t>
                            </w:r>
                            <m:oMath>
                              <m:r>
                                <m:rPr>
                                  <m:scr m:val="script"/>
                                </m:rPr>
                                <w:rPr>
                                  <w:rFonts w:ascii="Cambria Math" w:hAnsi="Cambria Math"/>
                                </w:rPr>
                                <m:t>D</m:t>
                              </m:r>
                            </m:oMath>
                            <w:r>
                              <w:rPr>
                                <w:rFonts w:eastAsiaTheme="minorEastAsia"/>
                              </w:rPr>
                              <w:t>, tmp_mask)</w:t>
                            </w:r>
                          </w:p>
                          <w:p w14:paraId="18793CC8" w14:textId="77777777" w:rsidR="0069788D" w:rsidRDefault="0069788D" w:rsidP="00E277C7">
                            <w:pPr>
                              <w:spacing w:after="0"/>
                              <w:rPr>
                                <w:rFonts w:eastAsiaTheme="minorEastAsia"/>
                              </w:rPr>
                            </w:pP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proofErr w:type="spellStart"/>
                            <w:r>
                              <w:rPr>
                                <w:rFonts w:eastAsiaTheme="minorEastAsia"/>
                              </w:rPr>
                              <w:t>FLrec</w:t>
                            </w:r>
                            <w:proofErr w:type="spellEnd"/>
                            <w:r>
                              <w:rPr>
                                <w:rFonts w:eastAsiaTheme="minorEastAsia"/>
                              </w:rPr>
                              <w:t>[</w:t>
                            </w:r>
                            <m:oMath>
                              <m:r>
                                <m:rPr>
                                  <m:scr m:val="script"/>
                                </m:rPr>
                                <w:rPr>
                                  <w:rFonts w:ascii="Cambria Math" w:hAnsi="Cambria Math"/>
                                </w:rPr>
                                <m:t>l]</m:t>
                              </m:r>
                              <m:d>
                                <m:dPr>
                                  <m:begChr m:val="["/>
                                  <m:endChr m:val="]"/>
                                  <m:ctrlPr>
                                    <w:rPr>
                                      <w:rFonts w:ascii="Cambria Math" w:hAnsi="Cambria Math"/>
                                      <w:i/>
                                    </w:rPr>
                                  </m:ctrlPr>
                                </m:dPr>
                                <m:e>
                                  <m:r>
                                    <w:rPr>
                                      <w:rFonts w:ascii="Cambria Math" w:hAnsi="Cambria Math"/>
                                    </w:rPr>
                                    <m:t xml:space="preserve"> </m:t>
                                  </m:r>
                                  <m:r>
                                    <m:rPr>
                                      <m:scr m:val="script"/>
                                    </m:rPr>
                                    <w:rPr>
                                      <w:rFonts w:ascii="Cambria Math" w:eastAsiaTheme="minorEastAsia" w:hAnsi="Cambria Math"/>
                                    </w:rPr>
                                    <m:t>c</m:t>
                                  </m:r>
                                  <m:ctrlPr>
                                    <w:rPr>
                                      <w:rFonts w:ascii="Cambria Math" w:eastAsiaTheme="minorEastAsia" w:hAnsi="Cambria Math"/>
                                      <w:i/>
                                    </w:rPr>
                                  </m:ctrlPr>
                                </m:e>
                              </m:d>
                              <m:d>
                                <m:dPr>
                                  <m:begChr m:val="["/>
                                  <m:endChr m:val="]"/>
                                  <m:ctrlPr>
                                    <w:rPr>
                                      <w:rFonts w:ascii="Cambria Math" w:eastAsiaTheme="minorEastAsia" w:hAnsi="Cambria Math"/>
                                      <w:i/>
                                    </w:rPr>
                                  </m:ctrlPr>
                                </m:dPr>
                                <m:e>
                                  <m:r>
                                    <m:rPr>
                                      <m:scr m:val="script"/>
                                    </m:rPr>
                                    <w:rPr>
                                      <w:rFonts w:ascii="Cambria Math" w:eastAsiaTheme="minorEastAsia" w:hAnsi="Cambria Math"/>
                                    </w:rPr>
                                    <m:t>p</m:t>
                                  </m:r>
                                </m:e>
                              </m:d>
                              <m:r>
                                <w:rPr>
                                  <w:rFonts w:ascii="Cambria Math" w:eastAsiaTheme="minorEastAsia" w:hAnsi="Cambria Math"/>
                                </w:rPr>
                                <m:t>[patt</m:t>
                              </m:r>
                            </m:oMath>
                            <w:r>
                              <w:rPr>
                                <w:rFonts w:eastAsiaTheme="minorEastAsia"/>
                              </w:rPr>
                              <w:t>] = (ops_saved, err)</w:t>
                            </w:r>
                          </w:p>
                          <w:p w14:paraId="7E1D756E" w14:textId="77777777" w:rsidR="0069788D" w:rsidRDefault="0069788D" w:rsidP="00E277C7">
                            <w:pPr>
                              <w:spacing w:after="0"/>
                              <w:ind w:firstLine="720"/>
                            </w:pPr>
                            <w:r w:rsidRPr="001B1DA6">
                              <w:rPr>
                                <w:rFonts w:eastAsiaTheme="minorEastAsia"/>
                                <w:color w:val="70AD47" w:themeColor="accent6"/>
                              </w:rPr>
                              <w:t xml:space="preserve">return </w:t>
                            </w:r>
                            <w:proofErr w:type="spellStart"/>
                            <w:r>
                              <w:rPr>
                                <w:rFonts w:eastAsiaTheme="minorEastAsia"/>
                              </w:rPr>
                              <w:t>FLrec</w:t>
                            </w:r>
                            <w:proofErr w:type="spellEnd"/>
                          </w:p>
                          <w:p w14:paraId="4B2F06AE" w14:textId="77777777" w:rsidR="0069788D" w:rsidRDefault="0069788D" w:rsidP="00E277C7"/>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076EF28" id="Text Box 10" o:spid="_x0000_s1028" type="#_x0000_t202" style="position:absolute;margin-left:414.55pt;margin-top:127.25pt;width:465.75pt;height:154.5pt;z-index:251661312;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" fillcolor="white [3201]" strokeweight=".5pt">
                <v:textbox>
                  <w:txbxContent>
                    <w:p w14:paraId="3D7BCB5D" w14:textId="77777777" w:rsidR="0069788D" w:rsidRDefault="0069788D" w:rsidP="00E277C7">
                      <w:pPr>
                        <w:spacing w:after="0"/>
                        <w:rPr>
                          <w:rFonts w:eastAsiaTheme="minorEastAsia"/>
                        </w:rPr>
                      </w:pPr>
                      <w:r w:rsidRPr="00591AAE">
                        <w:rPr>
                          <w:rFonts w:eastAsiaTheme="minorEastAsia"/>
                          <w:color w:val="70AD47" w:themeColor="accent6"/>
                        </w:rPr>
                        <w:t xml:space="preserve">function </w:t>
                      </w:r>
                      <w:proofErr w:type="spellStart"/>
                      <w:r w:rsidRPr="00591AAE">
                        <w:rPr>
                          <w:rFonts w:eastAsiaTheme="minorEastAsia"/>
                          <w:color w:val="5B9BD5" w:themeColor="accent5"/>
                        </w:rPr>
                        <w:t>FirstLevelOptimizationPass</w:t>
                      </w:r>
                      <w:proofErr w:type="spellEnd"/>
                      <w:r>
                        <w:rPr>
                          <w:rFonts w:eastAsiaTheme="minorEastAsia"/>
                        </w:rPr>
                        <w:t>(Optimizer)</w:t>
                      </w:r>
                    </w:p>
                    <w:p w14:paraId="51357930" w14:textId="77777777" w:rsidR="0069788D" w:rsidRDefault="0069788D" w:rsidP="00E277C7">
                      <w:pPr>
                        <w:spacing w:after="0"/>
                      </w:pPr>
                      <w:r>
                        <w:rPr>
                          <w:rFonts w:eastAsiaTheme="minorEastAsia"/>
                        </w:rPr>
                        <w:tab/>
                      </w:r>
                      <w:r>
                        <w:rPr>
                          <w:rFonts w:eastAsiaTheme="minorEastAsia"/>
                          <w:color w:val="70AD47" w:themeColor="accent6"/>
                        </w:rPr>
                        <w:t>initialize</w:t>
                      </w:r>
                      <w:r w:rsidRPr="002D01B5">
                        <w:rPr>
                          <w:rFonts w:eastAsiaTheme="minorEastAsia"/>
                          <w:color w:val="70AD47" w:themeColor="accent6"/>
                        </w:rPr>
                        <w:t xml:space="preserve"> </w:t>
                      </w:r>
                      <w:proofErr w:type="spellStart"/>
                      <w:r>
                        <w:rPr>
                          <w:rFonts w:eastAsiaTheme="minorEastAsia"/>
                        </w:rPr>
                        <w:t>FLrec</w:t>
                      </w:r>
                      <w:proofErr w:type="spellEnd"/>
                      <w:r>
                        <w:rPr>
                          <w:rFonts w:eastAsiaTheme="minorEastAsia"/>
                        </w:rPr>
                        <w:t xml:space="preserve">[layer][channel][patch][pattern] </w:t>
                      </w:r>
                      <m:oMath>
                        <m:r>
                          <w:rPr>
                            <w:rFonts w:ascii="Cambria Math" w:eastAsiaTheme="minorEastAsia" w:hAnsi="Cambria Math"/>
                          </w:rPr>
                          <m:t xml:space="preserve">→ </m:t>
                        </m:r>
                      </m:oMath>
                      <w:r w:rsidRPr="00E83D7E">
                        <w:rPr>
                          <w:rFonts w:eastAsiaTheme="minorEastAsia"/>
                          <w:color w:val="7030A0"/>
                        </w:rPr>
                        <w:t>None</w:t>
                      </w:r>
                    </w:p>
                    <w:p w14:paraId="0B770E71" w14:textId="77777777" w:rsidR="0069788D" w:rsidRDefault="0069788D" w:rsidP="00E277C7">
                      <w:pPr>
                        <w:spacing w:after="0"/>
                        <w:rPr>
                          <w:rFonts w:eastAsiaTheme="minorEastAsia"/>
                        </w:rPr>
                      </w:pPr>
                      <w:r>
                        <w:tab/>
                      </w:r>
                      <w:r w:rsidRPr="002D01B5">
                        <w:rPr>
                          <w:color w:val="70AD47" w:themeColor="accent6"/>
                        </w:rPr>
                        <w:t xml:space="preserve">for </w:t>
                      </w:r>
                      <w:r>
                        <w:t xml:space="preserve">layer </w:t>
                      </w:r>
                      <m:oMath>
                        <m:r>
                          <m:rPr>
                            <m:scr m:val="script"/>
                          </m:rPr>
                          <w:rPr>
                            <w:rFonts w:ascii="Cambria Math" w:hAnsi="Cambria Math"/>
                          </w:rPr>
                          <m:t>l</m:t>
                        </m:r>
                      </m:oMath>
                      <w:r>
                        <w:rPr>
                          <w:rFonts w:eastAsiaTheme="minorEastAsia"/>
                        </w:rPr>
                        <w:t xml:space="preserve"> in CNN </w:t>
                      </w:r>
                      <w:r w:rsidRPr="00E83D7E">
                        <w:rPr>
                          <w:rFonts w:eastAsiaTheme="minorEastAsia"/>
                          <w:color w:val="70AD47" w:themeColor="accent6"/>
                        </w:rPr>
                        <w:t>do</w:t>
                      </w:r>
                    </w:p>
                    <w:p w14:paraId="7171BD05" w14:textId="77777777" w:rsidR="0069788D" w:rsidRDefault="0069788D" w:rsidP="00E277C7">
                      <w:pPr>
                        <w:spacing w:after="0"/>
                        <w:rPr>
                          <w:rFonts w:eastAsiaTheme="minorEastAsia"/>
                        </w:rPr>
                      </w:pPr>
                      <w:r>
                        <w:rPr>
                          <w:rFonts w:eastAsiaTheme="minorEastAsia"/>
                        </w:rPr>
                        <w:tab/>
                      </w:r>
                      <w:r>
                        <w:rPr>
                          <w:rFonts w:eastAsiaTheme="minorEastAsia"/>
                        </w:rPr>
                        <w:tab/>
                      </w:r>
                      <w:r w:rsidRPr="00E83D7E">
                        <w:rPr>
                          <w:rFonts w:eastAsiaTheme="minorEastAsia"/>
                          <w:color w:val="70AD47" w:themeColor="accent6"/>
                        </w:rPr>
                        <w:t xml:space="preserve">for </w:t>
                      </w:r>
                      <w:r>
                        <w:rPr>
                          <w:rFonts w:eastAsiaTheme="minorEastAsia"/>
                        </w:rPr>
                        <w:t xml:space="preserve">channel </w:t>
                      </w:r>
                      <m:oMath>
                        <m:r>
                          <m:rPr>
                            <m:scr m:val="script"/>
                          </m:rPr>
                          <w:rPr>
                            <w:rFonts w:ascii="Cambria Math" w:eastAsiaTheme="minorEastAsia" w:hAnsi="Cambria Math"/>
                          </w:rPr>
                          <m:t>c</m:t>
                        </m:r>
                      </m:oMath>
                      <w:r>
                        <w:rPr>
                          <w:rFonts w:eastAsiaTheme="minorEastAsia"/>
                        </w:rPr>
                        <w:t xml:space="preserve"> in </w:t>
                      </w:r>
                      <m:oMath>
                        <m:r>
                          <m:rPr>
                            <m:scr m:val="script"/>
                          </m:rPr>
                          <w:rPr>
                            <w:rFonts w:ascii="Cambria Math" w:hAnsi="Cambria Math"/>
                          </w:rPr>
                          <m:t>l</m:t>
                        </m:r>
                      </m:oMath>
                      <w:r>
                        <w:rPr>
                          <w:rFonts w:eastAsiaTheme="minorEastAsia"/>
                        </w:rPr>
                        <w:t xml:space="preserve"> </w:t>
                      </w:r>
                      <w:r w:rsidRPr="00E83D7E">
                        <w:rPr>
                          <w:rFonts w:eastAsiaTheme="minorEastAsia"/>
                          <w:color w:val="70AD47" w:themeColor="accent6"/>
                        </w:rPr>
                        <w:t>do</w:t>
                      </w:r>
                    </w:p>
                    <w:p w14:paraId="336D5CF5" w14:textId="77777777" w:rsidR="0069788D" w:rsidRDefault="0069788D" w:rsidP="00E277C7">
                      <w:pPr>
                        <w:spacing w:after="0"/>
                        <w:rPr>
                          <w:rFonts w:eastAsiaTheme="minorEastAsia"/>
                        </w:rPr>
                      </w:pPr>
                      <w:r>
                        <w:rPr>
                          <w:rFonts w:eastAsiaTheme="minorEastAsia"/>
                        </w:rPr>
                        <w:tab/>
                      </w:r>
                      <w:r>
                        <w:rPr>
                          <w:rFonts w:eastAsiaTheme="minorEastAsia"/>
                        </w:rPr>
                        <w:tab/>
                      </w:r>
                      <w:r>
                        <w:rPr>
                          <w:rFonts w:eastAsiaTheme="minorEastAsia"/>
                        </w:rPr>
                        <w:tab/>
                      </w:r>
                      <w:r w:rsidRPr="00E83D7E">
                        <w:rPr>
                          <w:rFonts w:eastAsiaTheme="minorEastAsia"/>
                          <w:color w:val="70AD47" w:themeColor="accent6"/>
                        </w:rPr>
                        <w:t xml:space="preserve">for </w:t>
                      </w:r>
                      <w:r>
                        <w:rPr>
                          <w:rFonts w:eastAsiaTheme="minorEastAsia"/>
                        </w:rPr>
                        <w:t xml:space="preserve">patch </w:t>
                      </w:r>
                      <m:oMath>
                        <m:r>
                          <m:rPr>
                            <m:scr m:val="script"/>
                          </m:rPr>
                          <w:rPr>
                            <w:rFonts w:ascii="Cambria Math" w:eastAsiaTheme="minorEastAsia" w:hAnsi="Cambria Math"/>
                          </w:rPr>
                          <m:t>p</m:t>
                        </m:r>
                      </m:oMath>
                      <w:r>
                        <w:rPr>
                          <w:rFonts w:eastAsiaTheme="minorEastAsia"/>
                        </w:rPr>
                        <w:t xml:space="preserve"> in </w:t>
                      </w:r>
                      <m:oMath>
                        <m:r>
                          <m:rPr>
                            <m:scr m:val="script"/>
                          </m:rPr>
                          <w:rPr>
                            <w:rFonts w:ascii="Cambria Math" w:eastAsiaTheme="minorEastAsia" w:hAnsi="Cambria Math"/>
                          </w:rPr>
                          <m:t>c</m:t>
                        </m:r>
                      </m:oMath>
                      <w:r>
                        <w:rPr>
                          <w:rFonts w:eastAsiaTheme="minorEastAsia"/>
                        </w:rPr>
                        <w:t xml:space="preserve"> </w:t>
                      </w:r>
                      <w:r w:rsidRPr="00E83D7E">
                        <w:rPr>
                          <w:rFonts w:eastAsiaTheme="minorEastAsia"/>
                          <w:color w:val="70AD47" w:themeColor="accent6"/>
                        </w:rPr>
                        <w:t>do</w:t>
                      </w:r>
                    </w:p>
                    <w:p w14:paraId="0593EB77" w14:textId="77777777" w:rsidR="0069788D" w:rsidRDefault="0069788D" w:rsidP="00E277C7">
                      <w:pPr>
                        <w:spacing w:after="0"/>
                        <w:rPr>
                          <w:rFonts w:eastAsiaTheme="minorEastAsia"/>
                        </w:rPr>
                      </w:pPr>
                      <w:r>
                        <w:rPr>
                          <w:rFonts w:eastAsiaTheme="minorEastAsia"/>
                        </w:rPr>
                        <w:tab/>
                      </w:r>
                      <w:r>
                        <w:rPr>
                          <w:rFonts w:eastAsiaTheme="minorEastAsia"/>
                        </w:rPr>
                        <w:tab/>
                      </w:r>
                      <w:r>
                        <w:rPr>
                          <w:rFonts w:eastAsiaTheme="minorEastAsia"/>
                        </w:rPr>
                        <w:tab/>
                      </w:r>
                      <w:r>
                        <w:rPr>
                          <w:rFonts w:eastAsiaTheme="minorEastAsia"/>
                        </w:rPr>
                        <w:tab/>
                      </w:r>
                      <w:r w:rsidRPr="00E83D7E">
                        <w:rPr>
                          <w:rFonts w:eastAsiaTheme="minorEastAsia"/>
                          <w:color w:val="70AD47" w:themeColor="accent6"/>
                        </w:rPr>
                        <w:t xml:space="preserve">for </w:t>
                      </w:r>
                      <m:oMath>
                        <m:r>
                          <w:rPr>
                            <w:rFonts w:ascii="Cambria Math" w:eastAsiaTheme="minorEastAsia" w:hAnsi="Cambria Math"/>
                          </w:rPr>
                          <m:t>patt</m:t>
                        </m:r>
                      </m:oMath>
                      <w:r>
                        <w:rPr>
                          <w:rFonts w:eastAsiaTheme="minorEastAsia"/>
                        </w:rPr>
                        <w:t xml:space="preserve"> in patterns </w:t>
                      </w:r>
                      <w:r w:rsidRPr="00E83D7E">
                        <w:rPr>
                          <w:rFonts w:eastAsiaTheme="minorEastAsia"/>
                          <w:color w:val="70AD47" w:themeColor="accent6"/>
                        </w:rPr>
                        <w:t>do</w:t>
                      </w:r>
                    </w:p>
                    <w:p w14:paraId="16BCDA26" w14:textId="77777777" w:rsidR="0069788D" w:rsidRDefault="0069788D" w:rsidP="00E277C7">
                      <w:pPr>
                        <w:spacing w:after="0"/>
                        <w:rPr>
                          <w:rFonts w:eastAsiaTheme="minorEastAsia"/>
                        </w:rPr>
                      </w:pP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proofErr w:type="spellStart"/>
                      <w:r>
                        <w:rPr>
                          <w:rFonts w:eastAsiaTheme="minorEastAsia"/>
                        </w:rPr>
                        <w:t>tmp_mask</w:t>
                      </w:r>
                      <w:proofErr w:type="spellEnd"/>
                      <w:r>
                        <w:rPr>
                          <w:rFonts w:eastAsiaTheme="minorEastAsia"/>
                        </w:rPr>
                        <w:t xml:space="preserve"> = </w:t>
                      </w:r>
                      <w:proofErr w:type="spellStart"/>
                      <w:r w:rsidRPr="001B1DA6">
                        <w:rPr>
                          <w:rFonts w:eastAsiaTheme="minorEastAsia"/>
                          <w:color w:val="5B9BD5" w:themeColor="accent5"/>
                        </w:rPr>
                        <w:t>CreateFirstLvlMask</w:t>
                      </w:r>
                      <w:proofErr w:type="spellEnd"/>
                      <w:r>
                        <w:rPr>
                          <w:rFonts w:eastAsiaTheme="minorEastAsia"/>
                        </w:rPr>
                        <w:t>(mode,</w:t>
                      </w:r>
                      <m:oMath>
                        <m:r>
                          <w:rPr>
                            <w:rFonts w:ascii="Cambria Math" w:eastAsiaTheme="minorEastAsia" w:hAnsi="Cambria Math"/>
                          </w:rPr>
                          <m:t xml:space="preserve"> </m:t>
                        </m:r>
                        <m:r>
                          <m:rPr>
                            <m:scr m:val="script"/>
                          </m:rPr>
                          <w:rPr>
                            <w:rFonts w:ascii="Cambria Math" w:hAnsi="Cambria Math"/>
                          </w:rPr>
                          <m:t xml:space="preserve">l, </m:t>
                        </m:r>
                        <m:r>
                          <m:rPr>
                            <m:scr m:val="script"/>
                          </m:rPr>
                          <w:rPr>
                            <w:rFonts w:ascii="Cambria Math" w:eastAsiaTheme="minorEastAsia" w:hAnsi="Cambria Math"/>
                          </w:rPr>
                          <m:t>c, p,</m:t>
                        </m:r>
                        <m:r>
                          <w:rPr>
                            <w:rFonts w:ascii="Cambria Math" w:eastAsiaTheme="minorEastAsia" w:hAnsi="Cambria Math"/>
                          </w:rPr>
                          <m:t>patt, gran</m:t>
                        </m:r>
                      </m:oMath>
                      <w:r>
                        <w:rPr>
                          <w:rFonts w:eastAsiaTheme="minorEastAsia"/>
                        </w:rPr>
                        <w:t>)</w:t>
                      </w:r>
                    </w:p>
                    <w:p w14:paraId="660993D5" w14:textId="77777777" w:rsidR="0069788D" w:rsidRDefault="0069788D" w:rsidP="00E277C7">
                      <w:pPr>
                        <w:spacing w:after="0"/>
                        <w:rPr>
                          <w:rFonts w:eastAsiaTheme="minorEastAsia"/>
                        </w:rPr>
                      </w:pP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proofErr w:type="spellStart"/>
                      <w:r>
                        <w:rPr>
                          <w:rFonts w:eastAsiaTheme="minorEastAsia"/>
                        </w:rPr>
                        <w:t>ops_saved</w:t>
                      </w:r>
                      <w:proofErr w:type="spellEnd"/>
                      <w:r>
                        <w:rPr>
                          <w:rFonts w:eastAsiaTheme="minorEastAsia"/>
                        </w:rPr>
                        <w:t xml:space="preserve">, err = </w:t>
                      </w:r>
                      <w:r w:rsidRPr="001B1DA6">
                        <w:rPr>
                          <w:rFonts w:eastAsiaTheme="minorEastAsia"/>
                          <w:color w:val="5B9BD5" w:themeColor="accent5"/>
                        </w:rPr>
                        <w:t>Simulate</w:t>
                      </w:r>
                      <w:r>
                        <w:rPr>
                          <w:rFonts w:eastAsiaTheme="minorEastAsia"/>
                        </w:rPr>
                        <w:t xml:space="preserve">(CNN, </w:t>
                      </w:r>
                      <m:oMath>
                        <m:r>
                          <m:rPr>
                            <m:scr m:val="script"/>
                          </m:rPr>
                          <w:rPr>
                            <w:rFonts w:ascii="Cambria Math" w:hAnsi="Cambria Math"/>
                          </w:rPr>
                          <m:t>D</m:t>
                        </m:r>
                      </m:oMath>
                      <w:r>
                        <w:rPr>
                          <w:rFonts w:eastAsiaTheme="minorEastAsia"/>
                        </w:rPr>
                        <w:t>, tmp_mask)</w:t>
                      </w:r>
                    </w:p>
                    <w:p w14:paraId="18793CC8" w14:textId="77777777" w:rsidR="0069788D" w:rsidRDefault="0069788D" w:rsidP="00E277C7">
                      <w:pPr>
                        <w:spacing w:after="0"/>
                        <w:rPr>
                          <w:rFonts w:eastAsiaTheme="minorEastAsia"/>
                        </w:rPr>
                      </w:pP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proofErr w:type="spellStart"/>
                      <w:r>
                        <w:rPr>
                          <w:rFonts w:eastAsiaTheme="minorEastAsia"/>
                        </w:rPr>
                        <w:t>FLrec</w:t>
                      </w:r>
                      <w:proofErr w:type="spellEnd"/>
                      <w:r>
                        <w:rPr>
                          <w:rFonts w:eastAsiaTheme="minorEastAsia"/>
                        </w:rPr>
                        <w:t>[</w:t>
                      </w:r>
                      <m:oMath>
                        <m:r>
                          <m:rPr>
                            <m:scr m:val="script"/>
                          </m:rPr>
                          <w:rPr>
                            <w:rFonts w:ascii="Cambria Math" w:hAnsi="Cambria Math"/>
                          </w:rPr>
                          <m:t>l]</m:t>
                        </m:r>
                        <m:d>
                          <m:dPr>
                            <m:begChr m:val="["/>
                            <m:endChr m:val="]"/>
                            <m:ctrlPr>
                              <w:rPr>
                                <w:rFonts w:ascii="Cambria Math" w:hAnsi="Cambria Math"/>
                                <w:i/>
                              </w:rPr>
                            </m:ctrlPr>
                          </m:dPr>
                          <m:e>
                            <m:r>
                              <w:rPr>
                                <w:rFonts w:ascii="Cambria Math" w:hAnsi="Cambria Math"/>
                              </w:rPr>
                              <m:t xml:space="preserve"> </m:t>
                            </m:r>
                            <m:r>
                              <m:rPr>
                                <m:scr m:val="script"/>
                              </m:rPr>
                              <w:rPr>
                                <w:rFonts w:ascii="Cambria Math" w:eastAsiaTheme="minorEastAsia" w:hAnsi="Cambria Math"/>
                              </w:rPr>
                              <m:t>c</m:t>
                            </m:r>
                            <m:ctrlPr>
                              <w:rPr>
                                <w:rFonts w:ascii="Cambria Math" w:eastAsiaTheme="minorEastAsia" w:hAnsi="Cambria Math"/>
                                <w:i/>
                              </w:rPr>
                            </m:ctrlPr>
                          </m:e>
                        </m:d>
                        <m:d>
                          <m:dPr>
                            <m:begChr m:val="["/>
                            <m:endChr m:val="]"/>
                            <m:ctrlPr>
                              <w:rPr>
                                <w:rFonts w:ascii="Cambria Math" w:eastAsiaTheme="minorEastAsia" w:hAnsi="Cambria Math"/>
                                <w:i/>
                              </w:rPr>
                            </m:ctrlPr>
                          </m:dPr>
                          <m:e>
                            <m:r>
                              <m:rPr>
                                <m:scr m:val="script"/>
                              </m:rPr>
                              <w:rPr>
                                <w:rFonts w:ascii="Cambria Math" w:eastAsiaTheme="minorEastAsia" w:hAnsi="Cambria Math"/>
                              </w:rPr>
                              <m:t>p</m:t>
                            </m:r>
                          </m:e>
                        </m:d>
                        <m:r>
                          <w:rPr>
                            <w:rFonts w:ascii="Cambria Math" w:eastAsiaTheme="minorEastAsia" w:hAnsi="Cambria Math"/>
                          </w:rPr>
                          <m:t>[patt</m:t>
                        </m:r>
                      </m:oMath>
                      <w:r>
                        <w:rPr>
                          <w:rFonts w:eastAsiaTheme="minorEastAsia"/>
                        </w:rPr>
                        <w:t>] = (ops_saved, err)</w:t>
                      </w:r>
                    </w:p>
                    <w:p w14:paraId="7E1D756E" w14:textId="77777777" w:rsidR="0069788D" w:rsidRDefault="0069788D" w:rsidP="00E277C7">
                      <w:pPr>
                        <w:spacing w:after="0"/>
                        <w:ind w:firstLine="720"/>
                      </w:pPr>
                      <w:r w:rsidRPr="001B1DA6">
                        <w:rPr>
                          <w:rFonts w:eastAsiaTheme="minorEastAsia"/>
                          <w:color w:val="70AD47" w:themeColor="accent6"/>
                        </w:rPr>
                        <w:t xml:space="preserve">return </w:t>
                      </w:r>
                      <w:proofErr w:type="spellStart"/>
                      <w:r>
                        <w:rPr>
                          <w:rFonts w:eastAsiaTheme="minorEastAsia"/>
                        </w:rPr>
                        <w:t>FLrec</w:t>
                      </w:r>
                      <w:proofErr w:type="spellEnd"/>
                    </w:p>
                    <w:p w14:paraId="4B2F06AE" w14:textId="77777777" w:rsidR="0069788D" w:rsidRDefault="0069788D" w:rsidP="00E277C7"/>
                  </w:txbxContent>
                </v:textbox>
                <w10:wrap type="topAndBottom" anchorx="margin"/>
              </v:shape>
            </w:pict>
          </mc:Fallback>
        </mc:AlternateContent>
      </w:r>
      <w:r w:rsidRPr="001A7785">
        <w:rPr>
          <w:rFonts w:ascii="CMU Bright" w:hAnsi="CMU Bright" w:cs="CMU Bright"/>
        </w:rPr>
        <w:br w:type="page"/>
      </w:r>
    </w:p>
    <w:p w14:paraId="28CB3F64" w14:textId="62CA2352" w:rsidR="009663E9" w:rsidRPr="001A7785" w:rsidRDefault="00E277C7" w:rsidP="00E277C7">
      <w:pPr>
        <w:spacing w:after="0"/>
        <w:rPr>
          <w:rFonts w:ascii="CMU Bright" w:hAnsi="CMU Bright" w:cs="CMU Bright"/>
          <w:rtl/>
        </w:rPr>
      </w:pPr>
      <w:r w:rsidRPr="001A7785">
        <w:rPr>
          <w:rFonts w:ascii="CMU Bright" w:eastAsiaTheme="minorEastAsia" w:hAnsi="CMU Bright" w:cs="CMU Bright"/>
          <w:noProof/>
        </w:rPr>
        <w:lastRenderedPageBreak/>
        <mc:AlternateContent>
          <mc:Choice Requires="wps">
            <w:drawing>
              <wp:anchor distT="0" distB="0" distL="114300" distR="114300" simplePos="0" relativeHeight="251662336" behindDoc="0" locked="0" layoutInCell="1" allowOverlap="1" wp14:anchorId="77DE43F1" wp14:editId="24E170B5">
                <wp:simplePos x="0" y="0"/>
                <wp:positionH relativeFrom="margin">
                  <wp:align>left</wp:align>
                </wp:positionH>
                <wp:positionV relativeFrom="paragraph">
                  <wp:posOffset>149225</wp:posOffset>
                </wp:positionV>
                <wp:extent cx="6124575" cy="2537460"/>
                <wp:effectExtent l="0" t="0" r="28575" b="15240"/>
                <wp:wrapTopAndBottom/>
                <wp:docPr id="11" name="Text Box 11"/>
                <wp:cNvGraphicFramePr/>
                <a:graphic xmlns:a="http://schemas.openxmlformats.org/drawingml/2006/main">
                  <a:graphicData uri="http://schemas.microsoft.com/office/word/2010/wordprocessingShape">
                    <wps:wsp>
                      <wps:cNvSpPr txBox="1"/>
                      <wps:spPr>
                        <a:xfrm>
                          <a:off x="0" y="0"/>
                          <a:ext cx="6124575" cy="253746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77EB9CB4" w14:textId="77777777" w:rsidR="0069788D" w:rsidRDefault="0069788D" w:rsidP="00E277C7">
                            <w:pPr>
                              <w:spacing w:after="0"/>
                              <w:rPr>
                                <w:rFonts w:eastAsiaTheme="minorEastAsia"/>
                              </w:rPr>
                            </w:pPr>
                            <w:r w:rsidRPr="00FF3111">
                              <w:rPr>
                                <w:color w:val="70AD47" w:themeColor="accent6"/>
                              </w:rPr>
                              <w:t xml:space="preserve">function </w:t>
                            </w:r>
                            <w:proofErr w:type="spellStart"/>
                            <w:proofErr w:type="gramStart"/>
                            <w:r w:rsidRPr="000F4110">
                              <w:rPr>
                                <w:rFonts w:eastAsiaTheme="minorEastAsia"/>
                                <w:color w:val="5B9BD5" w:themeColor="accent5"/>
                              </w:rPr>
                              <w:t>PatchQuantizierPass</w:t>
                            </w:r>
                            <w:proofErr w:type="spellEnd"/>
                            <w:r>
                              <w:rPr>
                                <w:rFonts w:eastAsiaTheme="minorEastAsia"/>
                              </w:rPr>
                              <w:t>(</w:t>
                            </w:r>
                            <w:proofErr w:type="gramEnd"/>
                            <w:r>
                              <w:rPr>
                                <w:rFonts w:eastAsiaTheme="minorEastAsia"/>
                              </w:rPr>
                              <w:t xml:space="preserve">Optimizer , </w:t>
                            </w:r>
                            <w:proofErr w:type="spellStart"/>
                            <w:r>
                              <w:rPr>
                                <w:rFonts w:eastAsiaTheme="minorEastAsia"/>
                              </w:rPr>
                              <w:t>FLrec</w:t>
                            </w:r>
                            <w:proofErr w:type="spellEnd"/>
                            <w:r>
                              <w:rPr>
                                <w:rFonts w:eastAsiaTheme="minorEastAsia"/>
                              </w:rPr>
                              <w:t>)</w:t>
                            </w:r>
                          </w:p>
                          <w:p w14:paraId="24E79AF5" w14:textId="77777777" w:rsidR="0069788D" w:rsidRDefault="0069788D" w:rsidP="00E277C7">
                            <w:pPr>
                              <w:spacing w:after="0"/>
                              <w:rPr>
                                <w:rFonts w:eastAsiaTheme="minorEastAsia"/>
                              </w:rPr>
                            </w:pPr>
                            <w:r>
                              <w:rPr>
                                <w:rFonts w:eastAsiaTheme="minorEastAsia"/>
                              </w:rPr>
                              <w:tab/>
                            </w:r>
                            <w:r w:rsidRPr="00FF3111">
                              <w:rPr>
                                <w:rFonts w:eastAsiaTheme="minorEastAsia"/>
                                <w:color w:val="70AD47" w:themeColor="accent6"/>
                              </w:rPr>
                              <w:t xml:space="preserve">for </w:t>
                            </w:r>
                            <w:r>
                              <w:rPr>
                                <w:rFonts w:eastAsiaTheme="minorEastAsia"/>
                              </w:rPr>
                              <w:t xml:space="preserve">record in </w:t>
                            </w:r>
                            <w:proofErr w:type="spellStart"/>
                            <w:r>
                              <w:rPr>
                                <w:rFonts w:eastAsiaTheme="minorEastAsia"/>
                              </w:rPr>
                              <w:t>FLrec</w:t>
                            </w:r>
                            <w:proofErr w:type="spellEnd"/>
                            <w:r>
                              <w:rPr>
                                <w:rFonts w:eastAsiaTheme="minorEastAsia"/>
                              </w:rPr>
                              <w:t xml:space="preserve"> </w:t>
                            </w:r>
                            <w:r w:rsidRPr="00FF3111">
                              <w:rPr>
                                <w:rFonts w:eastAsiaTheme="minorEastAsia"/>
                                <w:color w:val="70AD47" w:themeColor="accent6"/>
                              </w:rPr>
                              <w:t>do</w:t>
                            </w:r>
                          </w:p>
                          <w:p w14:paraId="64305C54" w14:textId="77777777" w:rsidR="0069788D" w:rsidRDefault="0069788D" w:rsidP="00E277C7">
                            <w:pPr>
                              <w:spacing w:after="0"/>
                              <w:rPr>
                                <w:rFonts w:eastAsiaTheme="minorEastAsia"/>
                              </w:rPr>
                            </w:pPr>
                            <w:r>
                              <w:rPr>
                                <w:rFonts w:eastAsiaTheme="minorEastAsia"/>
                              </w:rPr>
                              <w:tab/>
                            </w:r>
                            <w:r>
                              <w:rPr>
                                <w:rFonts w:eastAsiaTheme="minorEastAsia"/>
                              </w:rPr>
                              <w:tab/>
                            </w:r>
                            <w:r w:rsidRPr="00FF3111">
                              <w:rPr>
                                <w:rFonts w:eastAsiaTheme="minorEastAsia"/>
                                <w:color w:val="70AD47" w:themeColor="accent6"/>
                              </w:rPr>
                              <w:t xml:space="preserve">if </w:t>
                            </w:r>
                            <w:r>
                              <w:rPr>
                                <w:rFonts w:eastAsiaTheme="minorEastAsia"/>
                              </w:rPr>
                              <w:t xml:space="preserve">err </w:t>
                            </w:r>
                            <m:oMath>
                              <m:r>
                                <w:rPr>
                                  <w:rFonts w:ascii="Cambria Math" w:eastAsiaTheme="minorEastAsia" w:hAnsi="Cambria Math"/>
                                </w:rPr>
                                <m:t>&gt;ϵ</m:t>
                              </m:r>
                            </m:oMath>
                            <w:r>
                              <w:rPr>
                                <w:rFonts w:eastAsiaTheme="minorEastAsia"/>
                              </w:rPr>
                              <w:t xml:space="preserve"> </w:t>
                            </w:r>
                            <w:r w:rsidRPr="00FF3111">
                              <w:rPr>
                                <w:rFonts w:eastAsiaTheme="minorEastAsia"/>
                                <w:color w:val="70AD47" w:themeColor="accent6"/>
                              </w:rPr>
                              <w:t>then</w:t>
                            </w:r>
                          </w:p>
                          <w:p w14:paraId="2E52EC9E" w14:textId="77777777" w:rsidR="0069788D" w:rsidRDefault="0069788D" w:rsidP="00E277C7">
                            <w:pPr>
                              <w:spacing w:after="0"/>
                              <w:rPr>
                                <w:rFonts w:eastAsiaTheme="minorEastAsia"/>
                              </w:rPr>
                            </w:pPr>
                            <w:r>
                              <w:rPr>
                                <w:rFonts w:eastAsiaTheme="minorEastAsia"/>
                              </w:rPr>
                              <w:tab/>
                            </w:r>
                            <w:r>
                              <w:rPr>
                                <w:rFonts w:eastAsiaTheme="minorEastAsia"/>
                              </w:rPr>
                              <w:tab/>
                            </w:r>
                            <w:r>
                              <w:rPr>
                                <w:rFonts w:eastAsiaTheme="minorEastAsia"/>
                              </w:rPr>
                              <w:tab/>
                            </w:r>
                            <w:r>
                              <w:rPr>
                                <w:rFonts w:eastAsiaTheme="minorEastAsia"/>
                                <w:color w:val="70AD47" w:themeColor="accent6"/>
                              </w:rPr>
                              <w:t>remove</w:t>
                            </w:r>
                            <w:r w:rsidRPr="002D01B5">
                              <w:rPr>
                                <w:rFonts w:eastAsiaTheme="minorEastAsia"/>
                                <w:color w:val="70AD47" w:themeColor="accent6"/>
                              </w:rPr>
                              <w:t xml:space="preserve"> </w:t>
                            </w:r>
                            <w:r>
                              <w:rPr>
                                <w:rFonts w:eastAsiaTheme="minorEastAsia"/>
                              </w:rPr>
                              <w:t>record</w:t>
                            </w:r>
                          </w:p>
                          <w:p w14:paraId="3E4C24AB" w14:textId="77777777" w:rsidR="0069788D" w:rsidRDefault="0069788D" w:rsidP="00E277C7">
                            <w:pPr>
                              <w:spacing w:after="0"/>
                              <w:ind w:firstLine="720"/>
                              <w:rPr>
                                <w:rFonts w:eastAsiaTheme="minorEastAsia"/>
                              </w:rPr>
                            </w:pPr>
                            <w:r>
                              <w:rPr>
                                <w:rFonts w:eastAsiaTheme="minorEastAsia"/>
                                <w:color w:val="70AD47" w:themeColor="accent6"/>
                              </w:rPr>
                              <w:t>sort</w:t>
                            </w:r>
                            <w:r w:rsidRPr="002D01B5">
                              <w:rPr>
                                <w:rFonts w:eastAsiaTheme="minorEastAsia"/>
                                <w:color w:val="70AD47" w:themeColor="accent6"/>
                              </w:rPr>
                              <w:t xml:space="preserve"> </w:t>
                            </w:r>
                            <w:proofErr w:type="spellStart"/>
                            <w:r>
                              <w:rPr>
                                <w:rFonts w:eastAsiaTheme="minorEastAsia"/>
                              </w:rPr>
                              <w:t>FLrec</w:t>
                            </w:r>
                            <w:proofErr w:type="spellEnd"/>
                            <w:r>
                              <w:rPr>
                                <w:rFonts w:eastAsiaTheme="minorEastAsia"/>
                              </w:rPr>
                              <w:t xml:space="preserve"> based on </w:t>
                            </w:r>
                            <w:proofErr w:type="spellStart"/>
                            <w:r>
                              <w:rPr>
                                <w:rFonts w:eastAsiaTheme="minorEastAsia"/>
                              </w:rPr>
                              <w:t>ops_saved</w:t>
                            </w:r>
                            <w:proofErr w:type="spellEnd"/>
                          </w:p>
                          <w:p w14:paraId="0A27819A" w14:textId="77777777" w:rsidR="0069788D" w:rsidRDefault="0069788D" w:rsidP="00E277C7">
                            <w:pPr>
                              <w:spacing w:after="0"/>
                            </w:pPr>
                            <w:r>
                              <w:rPr>
                                <w:rFonts w:eastAsiaTheme="minorEastAsia"/>
                              </w:rPr>
                              <w:tab/>
                            </w:r>
                            <w:r>
                              <w:rPr>
                                <w:rFonts w:eastAsiaTheme="minorEastAsia"/>
                                <w:color w:val="70AD47" w:themeColor="accent6"/>
                              </w:rPr>
                              <w:t>initialize</w:t>
                            </w:r>
                            <w:r w:rsidRPr="002D01B5">
                              <w:rPr>
                                <w:rFonts w:eastAsiaTheme="minorEastAsia"/>
                                <w:color w:val="70AD47" w:themeColor="accent6"/>
                              </w:rPr>
                              <w:t xml:space="preserve"> </w:t>
                            </w:r>
                            <w:proofErr w:type="spellStart"/>
                            <w:r>
                              <w:rPr>
                                <w:rFonts w:eastAsiaTheme="minorEastAsia"/>
                              </w:rPr>
                              <w:t>PQrec</w:t>
                            </w:r>
                            <w:proofErr w:type="spellEnd"/>
                            <w:r>
                              <w:rPr>
                                <w:rFonts w:eastAsiaTheme="minorEastAsia"/>
                              </w:rPr>
                              <w:t xml:space="preserve">[layer][channel][pattern] </w:t>
                            </w:r>
                            <m:oMath>
                              <m:r>
                                <w:rPr>
                                  <w:rFonts w:ascii="Cambria Math" w:eastAsiaTheme="minorEastAsia" w:hAnsi="Cambria Math"/>
                                </w:rPr>
                                <m:t xml:space="preserve">→ </m:t>
                              </m:r>
                            </m:oMath>
                            <w:r w:rsidRPr="00E83D7E">
                              <w:rPr>
                                <w:rFonts w:eastAsiaTheme="minorEastAsia"/>
                                <w:color w:val="7030A0"/>
                              </w:rPr>
                              <w:t>None</w:t>
                            </w:r>
                          </w:p>
                          <w:p w14:paraId="28A39D61" w14:textId="77777777" w:rsidR="0069788D" w:rsidRDefault="0069788D" w:rsidP="00E277C7">
                            <w:pPr>
                              <w:spacing w:after="0"/>
                              <w:rPr>
                                <w:rFonts w:eastAsiaTheme="minorEastAsia"/>
                              </w:rPr>
                            </w:pPr>
                            <w:r>
                              <w:tab/>
                            </w:r>
                            <w:r w:rsidRPr="00E83D7E">
                              <w:rPr>
                                <w:color w:val="70AD47" w:themeColor="accent6"/>
                              </w:rPr>
                              <w:t xml:space="preserve">for </w:t>
                            </w:r>
                            <w:r>
                              <w:t xml:space="preserve">layer </w:t>
                            </w:r>
                            <m:oMath>
                              <m:r>
                                <m:rPr>
                                  <m:scr m:val="script"/>
                                </m:rPr>
                                <w:rPr>
                                  <w:rFonts w:ascii="Cambria Math" w:hAnsi="Cambria Math"/>
                                </w:rPr>
                                <m:t>l</m:t>
                              </m:r>
                            </m:oMath>
                            <w:r>
                              <w:rPr>
                                <w:rFonts w:eastAsiaTheme="minorEastAsia"/>
                              </w:rPr>
                              <w:t xml:space="preserve"> in CNN </w:t>
                            </w:r>
                            <w:r w:rsidRPr="00E83D7E">
                              <w:rPr>
                                <w:rFonts w:eastAsiaTheme="minorEastAsia"/>
                                <w:color w:val="70AD47" w:themeColor="accent6"/>
                              </w:rPr>
                              <w:t>do</w:t>
                            </w:r>
                          </w:p>
                          <w:p w14:paraId="27D96111" w14:textId="77777777" w:rsidR="0069788D" w:rsidRDefault="0069788D" w:rsidP="00E277C7">
                            <w:pPr>
                              <w:spacing w:after="0"/>
                              <w:rPr>
                                <w:rFonts w:eastAsiaTheme="minorEastAsia"/>
                                <w:color w:val="70AD47" w:themeColor="accent6"/>
                              </w:rPr>
                            </w:pPr>
                            <w:r>
                              <w:rPr>
                                <w:rFonts w:eastAsiaTheme="minorEastAsia"/>
                              </w:rPr>
                              <w:tab/>
                            </w:r>
                            <w:r>
                              <w:rPr>
                                <w:rFonts w:eastAsiaTheme="minorEastAsia"/>
                              </w:rPr>
                              <w:tab/>
                            </w:r>
                            <w:r w:rsidRPr="00E83D7E">
                              <w:rPr>
                                <w:rFonts w:eastAsiaTheme="minorEastAsia"/>
                                <w:color w:val="70AD47" w:themeColor="accent6"/>
                              </w:rPr>
                              <w:t xml:space="preserve">for </w:t>
                            </w:r>
                            <w:r>
                              <w:rPr>
                                <w:rFonts w:eastAsiaTheme="minorEastAsia"/>
                              </w:rPr>
                              <w:t xml:space="preserve">channel </w:t>
                            </w:r>
                            <m:oMath>
                              <m:r>
                                <m:rPr>
                                  <m:scr m:val="script"/>
                                </m:rPr>
                                <w:rPr>
                                  <w:rFonts w:ascii="Cambria Math" w:eastAsiaTheme="minorEastAsia" w:hAnsi="Cambria Math"/>
                                </w:rPr>
                                <m:t>c</m:t>
                              </m:r>
                            </m:oMath>
                            <w:r>
                              <w:rPr>
                                <w:rFonts w:eastAsiaTheme="minorEastAsia"/>
                              </w:rPr>
                              <w:t xml:space="preserve"> in </w:t>
                            </w:r>
                            <m:oMath>
                              <m:r>
                                <m:rPr>
                                  <m:scr m:val="script"/>
                                </m:rPr>
                                <w:rPr>
                                  <w:rFonts w:ascii="Cambria Math" w:hAnsi="Cambria Math"/>
                                </w:rPr>
                                <m:t>l</m:t>
                              </m:r>
                            </m:oMath>
                            <w:r>
                              <w:rPr>
                                <w:rFonts w:eastAsiaTheme="minorEastAsia"/>
                              </w:rPr>
                              <w:t xml:space="preserve"> </w:t>
                            </w:r>
                            <w:r w:rsidRPr="00E83D7E">
                              <w:rPr>
                                <w:rFonts w:eastAsiaTheme="minorEastAsia"/>
                                <w:color w:val="70AD47" w:themeColor="accent6"/>
                              </w:rPr>
                              <w:t>do</w:t>
                            </w:r>
                          </w:p>
                          <w:p w14:paraId="596D7FF2" w14:textId="77777777" w:rsidR="0069788D" w:rsidRPr="00FF3111" w:rsidRDefault="0069788D" w:rsidP="00E277C7">
                            <w:pPr>
                              <w:spacing w:after="0"/>
                              <w:rPr>
                                <w:rFonts w:eastAsiaTheme="minorEastAsia"/>
                              </w:rPr>
                            </w:pPr>
                            <w:r>
                              <w:rPr>
                                <w:rFonts w:eastAsiaTheme="minorEastAsia"/>
                                <w:color w:val="70AD47" w:themeColor="accent6"/>
                              </w:rPr>
                              <w:tab/>
                            </w:r>
                            <w:r>
                              <w:rPr>
                                <w:rFonts w:eastAsiaTheme="minorEastAsia"/>
                                <w:color w:val="70AD47" w:themeColor="accent6"/>
                              </w:rPr>
                              <w:tab/>
                            </w:r>
                            <w:r>
                              <w:rPr>
                                <w:rFonts w:eastAsiaTheme="minorEastAsia"/>
                                <w:color w:val="70AD47" w:themeColor="accent6"/>
                              </w:rPr>
                              <w:tab/>
                              <w:t xml:space="preserve">for </w:t>
                            </w:r>
                            <m:oMath>
                              <m:r>
                                <m:rPr>
                                  <m:scr m:val="script"/>
                                </m:rPr>
                                <w:rPr>
                                  <w:rFonts w:ascii="Cambria Math" w:eastAsiaTheme="minorEastAsia" w:hAnsi="Cambria Math"/>
                                </w:rPr>
                                <m:t>i</m:t>
                              </m:r>
                            </m:oMath>
                            <w:r>
                              <w:rPr>
                                <w:rFonts w:eastAsiaTheme="minorEastAsia"/>
                              </w:rPr>
                              <w:t xml:space="preserve"> in range(0, #patterns) </w:t>
                            </w:r>
                            <w:r w:rsidRPr="00CA7528">
                              <w:rPr>
                                <w:rFonts w:eastAsiaTheme="minorEastAsia"/>
                                <w:color w:val="70AD47" w:themeColor="accent6"/>
                              </w:rPr>
                              <w:t>do</w:t>
                            </w:r>
                          </w:p>
                          <w:p w14:paraId="58D25EA6" w14:textId="77777777" w:rsidR="0069788D" w:rsidRDefault="0069788D" w:rsidP="00E277C7">
                            <w:pPr>
                              <w:spacing w:after="0"/>
                              <w:rPr>
                                <w:rFonts w:eastAsiaTheme="minorEastAsia"/>
                              </w:rPr>
                            </w:pPr>
                            <w:r>
                              <w:tab/>
                            </w:r>
                            <w:r>
                              <w:tab/>
                            </w:r>
                            <w:r>
                              <w:tab/>
                            </w:r>
                            <w:r>
                              <w:tab/>
                            </w:r>
                            <w:proofErr w:type="spellStart"/>
                            <w:r>
                              <w:t>channel_pattern</w:t>
                            </w:r>
                            <w:proofErr w:type="spellEnd"/>
                            <w:r>
                              <w:t xml:space="preserve"> = </w:t>
                            </w:r>
                            <w:proofErr w:type="spellStart"/>
                            <w:r w:rsidRPr="00CA7528">
                              <w:rPr>
                                <w:color w:val="5B9BD5" w:themeColor="accent5"/>
                              </w:rPr>
                              <w:t>CreateChannelPattern</w:t>
                            </w:r>
                            <w:proofErr w:type="spellEnd"/>
                            <w:r>
                              <w:t xml:space="preserve">(mode, </w:t>
                            </w:r>
                            <m:oMath>
                              <m:r>
                                <m:rPr>
                                  <m:scr m:val="script"/>
                                </m:rPr>
                                <w:rPr>
                                  <w:rFonts w:ascii="Cambria Math" w:hAnsi="Cambria Math"/>
                                </w:rPr>
                                <m:t xml:space="preserve">l, </m:t>
                              </m:r>
                              <m:r>
                                <m:rPr>
                                  <m:scr m:val="script"/>
                                </m:rPr>
                                <w:rPr>
                                  <w:rFonts w:ascii="Cambria Math" w:eastAsiaTheme="minorEastAsia" w:hAnsi="Cambria Math"/>
                                </w:rPr>
                                <m:t>c</m:t>
                              </m:r>
                            </m:oMath>
                            <w:r>
                              <w:rPr>
                                <w:rFonts w:eastAsiaTheme="minorEastAsia"/>
                              </w:rPr>
                              <w:t>, FLrec[</w:t>
                            </w:r>
                            <m:oMath>
                              <m:r>
                                <m:rPr>
                                  <m:scr m:val="script"/>
                                </m:rPr>
                                <w:rPr>
                                  <w:rFonts w:ascii="Cambria Math" w:hAnsi="Cambria Math"/>
                                </w:rPr>
                                <m:t>l]</m:t>
                              </m:r>
                              <m:d>
                                <m:dPr>
                                  <m:begChr m:val="["/>
                                  <m:endChr m:val="]"/>
                                  <m:ctrlPr>
                                    <w:rPr>
                                      <w:rFonts w:ascii="Cambria Math" w:hAnsi="Cambria Math"/>
                                      <w:i/>
                                    </w:rPr>
                                  </m:ctrlPr>
                                </m:dPr>
                                <m:e>
                                  <m:r>
                                    <w:rPr>
                                      <w:rFonts w:ascii="Cambria Math" w:hAnsi="Cambria Math"/>
                                    </w:rPr>
                                    <m:t xml:space="preserve"> </m:t>
                                  </m:r>
                                  <m:r>
                                    <m:rPr>
                                      <m:scr m:val="script"/>
                                    </m:rPr>
                                    <w:rPr>
                                      <w:rFonts w:ascii="Cambria Math" w:eastAsiaTheme="minorEastAsia" w:hAnsi="Cambria Math"/>
                                    </w:rPr>
                                    <m:t>c</m:t>
                                  </m:r>
                                  <m:ctrlPr>
                                    <w:rPr>
                                      <w:rFonts w:ascii="Cambria Math" w:eastAsiaTheme="minorEastAsia" w:hAnsi="Cambria Math"/>
                                      <w:i/>
                                    </w:rPr>
                                  </m:ctrlPr>
                                </m:e>
                              </m:d>
                              <m:d>
                                <m:dPr>
                                  <m:begChr m:val="["/>
                                  <m:endChr m:val="]"/>
                                  <m:ctrlPr>
                                    <w:rPr>
                                      <w:rFonts w:ascii="Cambria Math" w:eastAsiaTheme="minorEastAsia" w:hAnsi="Cambria Math"/>
                                      <w:i/>
                                    </w:rPr>
                                  </m:ctrlPr>
                                </m:dPr>
                                <m:e>
                                  <m:r>
                                    <w:rPr>
                                      <w:rFonts w:ascii="Cambria Math" w:eastAsiaTheme="minorEastAsia" w:hAnsi="Cambria Math"/>
                                    </w:rPr>
                                    <m:t>:</m:t>
                                  </m:r>
                                </m:e>
                              </m:d>
                              <m:r>
                                <m:rPr>
                                  <m:scr m:val="script"/>
                                </m:rPr>
                                <w:rPr>
                                  <w:rFonts w:ascii="Cambria Math" w:eastAsiaTheme="minorEastAsia" w:hAnsi="Cambria Math"/>
                                </w:rPr>
                                <m:t>[i</m:t>
                              </m:r>
                            </m:oMath>
                            <w:r>
                              <w:rPr>
                                <w:rFonts w:eastAsiaTheme="minorEastAsia"/>
                              </w:rPr>
                              <w:t>])</w:t>
                            </w:r>
                          </w:p>
                          <w:p w14:paraId="1985EA30" w14:textId="77777777" w:rsidR="0069788D" w:rsidRDefault="0069788D" w:rsidP="00E277C7">
                            <w:pPr>
                              <w:spacing w:after="0"/>
                              <w:rPr>
                                <w:rFonts w:eastAsiaTheme="minorEastAsia"/>
                              </w:rPr>
                            </w:pPr>
                            <w:r>
                              <w:rPr>
                                <w:rFonts w:eastAsiaTheme="minorEastAsia"/>
                              </w:rPr>
                              <w:tab/>
                            </w:r>
                            <w:r>
                              <w:rPr>
                                <w:rFonts w:eastAsiaTheme="minorEastAsia"/>
                              </w:rPr>
                              <w:tab/>
                            </w:r>
                            <w:r>
                              <w:rPr>
                                <w:rFonts w:eastAsiaTheme="minorEastAsia"/>
                              </w:rPr>
                              <w:tab/>
                            </w:r>
                            <w:r>
                              <w:rPr>
                                <w:rFonts w:eastAsiaTheme="minorEastAsia"/>
                              </w:rPr>
                              <w:tab/>
                            </w:r>
                            <w:proofErr w:type="spellStart"/>
                            <w:r>
                              <w:rPr>
                                <w:rFonts w:eastAsiaTheme="minorEastAsia"/>
                              </w:rPr>
                              <w:t>ops_saved</w:t>
                            </w:r>
                            <w:proofErr w:type="spellEnd"/>
                            <w:r>
                              <w:rPr>
                                <w:rFonts w:eastAsiaTheme="minorEastAsia"/>
                              </w:rPr>
                              <w:t xml:space="preserve">, err = </w:t>
                            </w:r>
                            <w:r w:rsidRPr="001B1DA6">
                              <w:rPr>
                                <w:rFonts w:eastAsiaTheme="minorEastAsia"/>
                                <w:color w:val="5B9BD5" w:themeColor="accent5"/>
                              </w:rPr>
                              <w:t>Simulate</w:t>
                            </w:r>
                            <w:r>
                              <w:rPr>
                                <w:rFonts w:eastAsiaTheme="minorEastAsia"/>
                              </w:rPr>
                              <w:t xml:space="preserve">(CNN, </w:t>
                            </w:r>
                            <m:oMath>
                              <m:r>
                                <m:rPr>
                                  <m:scr m:val="script"/>
                                </m:rPr>
                                <w:rPr>
                                  <w:rFonts w:ascii="Cambria Math" w:hAnsi="Cambria Math"/>
                                </w:rPr>
                                <m:t>D</m:t>
                              </m:r>
                            </m:oMath>
                            <w:r>
                              <w:rPr>
                                <w:rFonts w:eastAsiaTheme="minorEastAsia"/>
                              </w:rPr>
                              <w:t xml:space="preserve">, </w:t>
                            </w:r>
                            <w:proofErr w:type="spellStart"/>
                            <w:r>
                              <w:t>channel_pattern</w:t>
                            </w:r>
                            <w:proofErr w:type="spellEnd"/>
                            <w:r>
                              <w:rPr>
                                <w:rFonts w:eastAsiaTheme="minorEastAsia"/>
                              </w:rPr>
                              <w:t>)</w:t>
                            </w:r>
                          </w:p>
                          <w:p w14:paraId="4175EBC9" w14:textId="77777777" w:rsidR="0069788D" w:rsidRDefault="0069788D" w:rsidP="00E277C7">
                            <w:pPr>
                              <w:spacing w:after="0"/>
                              <w:rPr>
                                <w:rFonts w:eastAsiaTheme="minorEastAsia"/>
                              </w:rPr>
                            </w:pPr>
                            <w:r>
                              <w:rPr>
                                <w:rFonts w:eastAsiaTheme="minorEastAsia"/>
                              </w:rPr>
                              <w:tab/>
                            </w:r>
                            <w:r>
                              <w:rPr>
                                <w:rFonts w:eastAsiaTheme="minorEastAsia"/>
                              </w:rPr>
                              <w:tab/>
                            </w:r>
                            <w:r>
                              <w:rPr>
                                <w:rFonts w:eastAsiaTheme="minorEastAsia"/>
                              </w:rPr>
                              <w:tab/>
                            </w:r>
                            <w:r>
                              <w:rPr>
                                <w:rFonts w:eastAsiaTheme="minorEastAsia"/>
                              </w:rPr>
                              <w:tab/>
                            </w:r>
                            <w:proofErr w:type="spellStart"/>
                            <w:r>
                              <w:rPr>
                                <w:rFonts w:eastAsiaTheme="minorEastAsia"/>
                              </w:rPr>
                              <w:t>PQrec</w:t>
                            </w:r>
                            <w:proofErr w:type="spellEnd"/>
                            <w:r>
                              <w:rPr>
                                <w:rFonts w:eastAsiaTheme="minorEastAsia"/>
                              </w:rPr>
                              <w:t xml:space="preserve"> [</w:t>
                            </w:r>
                            <m:oMath>
                              <m:r>
                                <m:rPr>
                                  <m:scr m:val="script"/>
                                </m:rPr>
                                <w:rPr>
                                  <w:rFonts w:ascii="Cambria Math" w:hAnsi="Cambria Math"/>
                                </w:rPr>
                                <m:t>l]</m:t>
                              </m:r>
                              <m:d>
                                <m:dPr>
                                  <m:begChr m:val="["/>
                                  <m:endChr m:val="]"/>
                                  <m:ctrlPr>
                                    <w:rPr>
                                      <w:rFonts w:ascii="Cambria Math" w:hAnsi="Cambria Math"/>
                                      <w:i/>
                                    </w:rPr>
                                  </m:ctrlPr>
                                </m:dPr>
                                <m:e>
                                  <m:r>
                                    <w:rPr>
                                      <w:rFonts w:ascii="Cambria Math" w:hAnsi="Cambria Math"/>
                                    </w:rPr>
                                    <m:t xml:space="preserve"> </m:t>
                                  </m:r>
                                  <m:r>
                                    <m:rPr>
                                      <m:scr m:val="script"/>
                                    </m:rPr>
                                    <w:rPr>
                                      <w:rFonts w:ascii="Cambria Math" w:eastAsiaTheme="minorEastAsia" w:hAnsi="Cambria Math"/>
                                    </w:rPr>
                                    <m:t>c</m:t>
                                  </m:r>
                                  <m:ctrlPr>
                                    <w:rPr>
                                      <w:rFonts w:ascii="Cambria Math" w:eastAsiaTheme="minorEastAsia" w:hAnsi="Cambria Math"/>
                                      <w:i/>
                                    </w:rPr>
                                  </m:ctrlPr>
                                </m:e>
                              </m:d>
                              <m:r>
                                <m:rPr>
                                  <m:sty m:val="p"/>
                                </m:rPr>
                                <w:rPr>
                                  <w:rFonts w:ascii="Cambria Math" w:hAnsi="Cambria Math"/>
                                </w:rPr>
                                <m:t>[channel_pattern</m:t>
                              </m:r>
                            </m:oMath>
                            <w:r>
                              <w:rPr>
                                <w:rFonts w:eastAsiaTheme="minorEastAsia"/>
                              </w:rPr>
                              <w:t>] = (ops_saved, err)</w:t>
                            </w:r>
                          </w:p>
                          <w:p w14:paraId="63E34846" w14:textId="77777777" w:rsidR="0069788D" w:rsidRPr="00F82726" w:rsidRDefault="0069788D" w:rsidP="00E277C7">
                            <w:pPr>
                              <w:spacing w:after="0"/>
                              <w:rPr>
                                <w:rFonts w:eastAsiaTheme="minorEastAsia"/>
                              </w:rPr>
                            </w:pPr>
                            <w:r>
                              <w:rPr>
                                <w:rFonts w:eastAsiaTheme="minorEastAsia"/>
                              </w:rPr>
                              <w:tab/>
                            </w:r>
                            <w:r>
                              <w:rPr>
                                <w:rFonts w:eastAsiaTheme="minorEastAsia"/>
                                <w:color w:val="70AD47" w:themeColor="accent6"/>
                              </w:rPr>
                              <w:t xml:space="preserve">return </w:t>
                            </w:r>
                            <w:proofErr w:type="spellStart"/>
                            <w:r>
                              <w:rPr>
                                <w:rFonts w:eastAsiaTheme="minorEastAsia"/>
                              </w:rPr>
                              <w:t>PQrec</w:t>
                            </w:r>
                            <w:proofErr w:type="spell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7DE43F1" id="Text Box 11" o:spid="_x0000_s1029" type="#_x0000_t202" style="position:absolute;margin-left:0;margin-top:11.75pt;width:482.25pt;height:199.8pt;z-index:251662336;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" fillcolor="white [3201]" strokeweight=".5pt">
                <v:textbox>
                  <w:txbxContent>
                    <w:p w14:paraId="77EB9CB4" w14:textId="77777777" w:rsidR="0069788D" w:rsidRDefault="0069788D" w:rsidP="00E277C7">
                      <w:pPr>
                        <w:spacing w:after="0"/>
                        <w:rPr>
                          <w:rFonts w:eastAsiaTheme="minorEastAsia"/>
                        </w:rPr>
                      </w:pPr>
                      <w:r w:rsidRPr="00FF3111">
                        <w:rPr>
                          <w:color w:val="70AD47" w:themeColor="accent6"/>
                        </w:rPr>
                        <w:t xml:space="preserve">function </w:t>
                      </w:r>
                      <w:proofErr w:type="spellStart"/>
                      <w:proofErr w:type="gramStart"/>
                      <w:r w:rsidRPr="000F4110">
                        <w:rPr>
                          <w:rFonts w:eastAsiaTheme="minorEastAsia"/>
                          <w:color w:val="5B9BD5" w:themeColor="accent5"/>
                        </w:rPr>
                        <w:t>PatchQuantizierPass</w:t>
                      </w:r>
                      <w:proofErr w:type="spellEnd"/>
                      <w:r>
                        <w:rPr>
                          <w:rFonts w:eastAsiaTheme="minorEastAsia"/>
                        </w:rPr>
                        <w:t>(</w:t>
                      </w:r>
                      <w:proofErr w:type="gramEnd"/>
                      <w:r>
                        <w:rPr>
                          <w:rFonts w:eastAsiaTheme="minorEastAsia"/>
                        </w:rPr>
                        <w:t xml:space="preserve">Optimizer , </w:t>
                      </w:r>
                      <w:proofErr w:type="spellStart"/>
                      <w:r>
                        <w:rPr>
                          <w:rFonts w:eastAsiaTheme="minorEastAsia"/>
                        </w:rPr>
                        <w:t>FLrec</w:t>
                      </w:r>
                      <w:proofErr w:type="spellEnd"/>
                      <w:r>
                        <w:rPr>
                          <w:rFonts w:eastAsiaTheme="minorEastAsia"/>
                        </w:rPr>
                        <w:t>)</w:t>
                      </w:r>
                    </w:p>
                    <w:p w14:paraId="24E79AF5" w14:textId="77777777" w:rsidR="0069788D" w:rsidRDefault="0069788D" w:rsidP="00E277C7">
                      <w:pPr>
                        <w:spacing w:after="0"/>
                        <w:rPr>
                          <w:rFonts w:eastAsiaTheme="minorEastAsia"/>
                        </w:rPr>
                      </w:pPr>
                      <w:r>
                        <w:rPr>
                          <w:rFonts w:eastAsiaTheme="minorEastAsia"/>
                        </w:rPr>
                        <w:tab/>
                      </w:r>
                      <w:r w:rsidRPr="00FF3111">
                        <w:rPr>
                          <w:rFonts w:eastAsiaTheme="minorEastAsia"/>
                          <w:color w:val="70AD47" w:themeColor="accent6"/>
                        </w:rPr>
                        <w:t xml:space="preserve">for </w:t>
                      </w:r>
                      <w:r>
                        <w:rPr>
                          <w:rFonts w:eastAsiaTheme="minorEastAsia"/>
                        </w:rPr>
                        <w:t xml:space="preserve">record in </w:t>
                      </w:r>
                      <w:proofErr w:type="spellStart"/>
                      <w:r>
                        <w:rPr>
                          <w:rFonts w:eastAsiaTheme="minorEastAsia"/>
                        </w:rPr>
                        <w:t>FLrec</w:t>
                      </w:r>
                      <w:proofErr w:type="spellEnd"/>
                      <w:r>
                        <w:rPr>
                          <w:rFonts w:eastAsiaTheme="minorEastAsia"/>
                        </w:rPr>
                        <w:t xml:space="preserve"> </w:t>
                      </w:r>
                      <w:r w:rsidRPr="00FF3111">
                        <w:rPr>
                          <w:rFonts w:eastAsiaTheme="minorEastAsia"/>
                          <w:color w:val="70AD47" w:themeColor="accent6"/>
                        </w:rPr>
                        <w:t>do</w:t>
                      </w:r>
                    </w:p>
                    <w:p w14:paraId="64305C54" w14:textId="77777777" w:rsidR="0069788D" w:rsidRDefault="0069788D" w:rsidP="00E277C7">
                      <w:pPr>
                        <w:spacing w:after="0"/>
                        <w:rPr>
                          <w:rFonts w:eastAsiaTheme="minorEastAsia"/>
                        </w:rPr>
                      </w:pPr>
                      <w:r>
                        <w:rPr>
                          <w:rFonts w:eastAsiaTheme="minorEastAsia"/>
                        </w:rPr>
                        <w:tab/>
                      </w:r>
                      <w:r>
                        <w:rPr>
                          <w:rFonts w:eastAsiaTheme="minorEastAsia"/>
                        </w:rPr>
                        <w:tab/>
                      </w:r>
                      <w:r w:rsidRPr="00FF3111">
                        <w:rPr>
                          <w:rFonts w:eastAsiaTheme="minorEastAsia"/>
                          <w:color w:val="70AD47" w:themeColor="accent6"/>
                        </w:rPr>
                        <w:t xml:space="preserve">if </w:t>
                      </w:r>
                      <w:r>
                        <w:rPr>
                          <w:rFonts w:eastAsiaTheme="minorEastAsia"/>
                        </w:rPr>
                        <w:t xml:space="preserve">err </w:t>
                      </w:r>
                      <m:oMath>
                        <m:r>
                          <w:rPr>
                            <w:rFonts w:ascii="Cambria Math" w:eastAsiaTheme="minorEastAsia" w:hAnsi="Cambria Math"/>
                          </w:rPr>
                          <m:t>&gt;ϵ</m:t>
                        </m:r>
                      </m:oMath>
                      <w:r>
                        <w:rPr>
                          <w:rFonts w:eastAsiaTheme="minorEastAsia"/>
                        </w:rPr>
                        <w:t xml:space="preserve"> </w:t>
                      </w:r>
                      <w:r w:rsidRPr="00FF3111">
                        <w:rPr>
                          <w:rFonts w:eastAsiaTheme="minorEastAsia"/>
                          <w:color w:val="70AD47" w:themeColor="accent6"/>
                        </w:rPr>
                        <w:t>then</w:t>
                      </w:r>
                    </w:p>
                    <w:p w14:paraId="2E52EC9E" w14:textId="77777777" w:rsidR="0069788D" w:rsidRDefault="0069788D" w:rsidP="00E277C7">
                      <w:pPr>
                        <w:spacing w:after="0"/>
                        <w:rPr>
                          <w:rFonts w:eastAsiaTheme="minorEastAsia"/>
                        </w:rPr>
                      </w:pPr>
                      <w:r>
                        <w:rPr>
                          <w:rFonts w:eastAsiaTheme="minorEastAsia"/>
                        </w:rPr>
                        <w:tab/>
                      </w:r>
                      <w:r>
                        <w:rPr>
                          <w:rFonts w:eastAsiaTheme="minorEastAsia"/>
                        </w:rPr>
                        <w:tab/>
                      </w:r>
                      <w:r>
                        <w:rPr>
                          <w:rFonts w:eastAsiaTheme="minorEastAsia"/>
                        </w:rPr>
                        <w:tab/>
                      </w:r>
                      <w:r>
                        <w:rPr>
                          <w:rFonts w:eastAsiaTheme="minorEastAsia"/>
                          <w:color w:val="70AD47" w:themeColor="accent6"/>
                        </w:rPr>
                        <w:t>remove</w:t>
                      </w:r>
                      <w:r w:rsidRPr="002D01B5">
                        <w:rPr>
                          <w:rFonts w:eastAsiaTheme="minorEastAsia"/>
                          <w:color w:val="70AD47" w:themeColor="accent6"/>
                        </w:rPr>
                        <w:t xml:space="preserve"> </w:t>
                      </w:r>
                      <w:r>
                        <w:rPr>
                          <w:rFonts w:eastAsiaTheme="minorEastAsia"/>
                        </w:rPr>
                        <w:t>record</w:t>
                      </w:r>
                    </w:p>
                    <w:p w14:paraId="3E4C24AB" w14:textId="77777777" w:rsidR="0069788D" w:rsidRDefault="0069788D" w:rsidP="00E277C7">
                      <w:pPr>
                        <w:spacing w:after="0"/>
                        <w:ind w:firstLine="720"/>
                        <w:rPr>
                          <w:rFonts w:eastAsiaTheme="minorEastAsia"/>
                        </w:rPr>
                      </w:pPr>
                      <w:r>
                        <w:rPr>
                          <w:rFonts w:eastAsiaTheme="minorEastAsia"/>
                          <w:color w:val="70AD47" w:themeColor="accent6"/>
                        </w:rPr>
                        <w:t>sort</w:t>
                      </w:r>
                      <w:r w:rsidRPr="002D01B5">
                        <w:rPr>
                          <w:rFonts w:eastAsiaTheme="minorEastAsia"/>
                          <w:color w:val="70AD47" w:themeColor="accent6"/>
                        </w:rPr>
                        <w:t xml:space="preserve"> </w:t>
                      </w:r>
                      <w:proofErr w:type="spellStart"/>
                      <w:r>
                        <w:rPr>
                          <w:rFonts w:eastAsiaTheme="minorEastAsia"/>
                        </w:rPr>
                        <w:t>FLrec</w:t>
                      </w:r>
                      <w:proofErr w:type="spellEnd"/>
                      <w:r>
                        <w:rPr>
                          <w:rFonts w:eastAsiaTheme="minorEastAsia"/>
                        </w:rPr>
                        <w:t xml:space="preserve"> based on </w:t>
                      </w:r>
                      <w:proofErr w:type="spellStart"/>
                      <w:r>
                        <w:rPr>
                          <w:rFonts w:eastAsiaTheme="minorEastAsia"/>
                        </w:rPr>
                        <w:t>ops_saved</w:t>
                      </w:r>
                      <w:proofErr w:type="spellEnd"/>
                    </w:p>
                    <w:p w14:paraId="0A27819A" w14:textId="77777777" w:rsidR="0069788D" w:rsidRDefault="0069788D" w:rsidP="00E277C7">
                      <w:pPr>
                        <w:spacing w:after="0"/>
                      </w:pPr>
                      <w:r>
                        <w:rPr>
                          <w:rFonts w:eastAsiaTheme="minorEastAsia"/>
                        </w:rPr>
                        <w:tab/>
                      </w:r>
                      <w:r>
                        <w:rPr>
                          <w:rFonts w:eastAsiaTheme="minorEastAsia"/>
                          <w:color w:val="70AD47" w:themeColor="accent6"/>
                        </w:rPr>
                        <w:t>initialize</w:t>
                      </w:r>
                      <w:r w:rsidRPr="002D01B5">
                        <w:rPr>
                          <w:rFonts w:eastAsiaTheme="minorEastAsia"/>
                          <w:color w:val="70AD47" w:themeColor="accent6"/>
                        </w:rPr>
                        <w:t xml:space="preserve"> </w:t>
                      </w:r>
                      <w:proofErr w:type="spellStart"/>
                      <w:r>
                        <w:rPr>
                          <w:rFonts w:eastAsiaTheme="minorEastAsia"/>
                        </w:rPr>
                        <w:t>PQrec</w:t>
                      </w:r>
                      <w:proofErr w:type="spellEnd"/>
                      <w:r>
                        <w:rPr>
                          <w:rFonts w:eastAsiaTheme="minorEastAsia"/>
                        </w:rPr>
                        <w:t xml:space="preserve">[layer][channel][pattern] </w:t>
                      </w:r>
                      <m:oMath>
                        <m:r>
                          <w:rPr>
                            <w:rFonts w:ascii="Cambria Math" w:eastAsiaTheme="minorEastAsia" w:hAnsi="Cambria Math"/>
                          </w:rPr>
                          <m:t xml:space="preserve">→ </m:t>
                        </m:r>
                      </m:oMath>
                      <w:r w:rsidRPr="00E83D7E">
                        <w:rPr>
                          <w:rFonts w:eastAsiaTheme="minorEastAsia"/>
                          <w:color w:val="7030A0"/>
                        </w:rPr>
                        <w:t>None</w:t>
                      </w:r>
                    </w:p>
                    <w:p w14:paraId="28A39D61" w14:textId="77777777" w:rsidR="0069788D" w:rsidRDefault="0069788D" w:rsidP="00E277C7">
                      <w:pPr>
                        <w:spacing w:after="0"/>
                        <w:rPr>
                          <w:rFonts w:eastAsiaTheme="minorEastAsia"/>
                        </w:rPr>
                      </w:pPr>
                      <w:r>
                        <w:tab/>
                      </w:r>
                      <w:r w:rsidRPr="00E83D7E">
                        <w:rPr>
                          <w:color w:val="70AD47" w:themeColor="accent6"/>
                        </w:rPr>
                        <w:t xml:space="preserve">for </w:t>
                      </w:r>
                      <w:r>
                        <w:t xml:space="preserve">layer </w:t>
                      </w:r>
                      <m:oMath>
                        <m:r>
                          <m:rPr>
                            <m:scr m:val="script"/>
                          </m:rPr>
                          <w:rPr>
                            <w:rFonts w:ascii="Cambria Math" w:hAnsi="Cambria Math"/>
                          </w:rPr>
                          <m:t>l</m:t>
                        </m:r>
                      </m:oMath>
                      <w:r>
                        <w:rPr>
                          <w:rFonts w:eastAsiaTheme="minorEastAsia"/>
                        </w:rPr>
                        <w:t xml:space="preserve"> in CNN </w:t>
                      </w:r>
                      <w:r w:rsidRPr="00E83D7E">
                        <w:rPr>
                          <w:rFonts w:eastAsiaTheme="minorEastAsia"/>
                          <w:color w:val="70AD47" w:themeColor="accent6"/>
                        </w:rPr>
                        <w:t>do</w:t>
                      </w:r>
                    </w:p>
                    <w:p w14:paraId="27D96111" w14:textId="77777777" w:rsidR="0069788D" w:rsidRDefault="0069788D" w:rsidP="00E277C7">
                      <w:pPr>
                        <w:spacing w:after="0"/>
                        <w:rPr>
                          <w:rFonts w:eastAsiaTheme="minorEastAsia"/>
                          <w:color w:val="70AD47" w:themeColor="accent6"/>
                        </w:rPr>
                      </w:pPr>
                      <w:r>
                        <w:rPr>
                          <w:rFonts w:eastAsiaTheme="minorEastAsia"/>
                        </w:rPr>
                        <w:tab/>
                      </w:r>
                      <w:r>
                        <w:rPr>
                          <w:rFonts w:eastAsiaTheme="minorEastAsia"/>
                        </w:rPr>
                        <w:tab/>
                      </w:r>
                      <w:r w:rsidRPr="00E83D7E">
                        <w:rPr>
                          <w:rFonts w:eastAsiaTheme="minorEastAsia"/>
                          <w:color w:val="70AD47" w:themeColor="accent6"/>
                        </w:rPr>
                        <w:t xml:space="preserve">for </w:t>
                      </w:r>
                      <w:r>
                        <w:rPr>
                          <w:rFonts w:eastAsiaTheme="minorEastAsia"/>
                        </w:rPr>
                        <w:t xml:space="preserve">channel </w:t>
                      </w:r>
                      <m:oMath>
                        <m:r>
                          <m:rPr>
                            <m:scr m:val="script"/>
                          </m:rPr>
                          <w:rPr>
                            <w:rFonts w:ascii="Cambria Math" w:eastAsiaTheme="minorEastAsia" w:hAnsi="Cambria Math"/>
                          </w:rPr>
                          <m:t>c</m:t>
                        </m:r>
                      </m:oMath>
                      <w:r>
                        <w:rPr>
                          <w:rFonts w:eastAsiaTheme="minorEastAsia"/>
                        </w:rPr>
                        <w:t xml:space="preserve"> in </w:t>
                      </w:r>
                      <m:oMath>
                        <m:r>
                          <m:rPr>
                            <m:scr m:val="script"/>
                          </m:rPr>
                          <w:rPr>
                            <w:rFonts w:ascii="Cambria Math" w:hAnsi="Cambria Math"/>
                          </w:rPr>
                          <m:t>l</m:t>
                        </m:r>
                      </m:oMath>
                      <w:r>
                        <w:rPr>
                          <w:rFonts w:eastAsiaTheme="minorEastAsia"/>
                        </w:rPr>
                        <w:t xml:space="preserve"> </w:t>
                      </w:r>
                      <w:r w:rsidRPr="00E83D7E">
                        <w:rPr>
                          <w:rFonts w:eastAsiaTheme="minorEastAsia"/>
                          <w:color w:val="70AD47" w:themeColor="accent6"/>
                        </w:rPr>
                        <w:t>do</w:t>
                      </w:r>
                    </w:p>
                    <w:p w14:paraId="596D7FF2" w14:textId="77777777" w:rsidR="0069788D" w:rsidRPr="00FF3111" w:rsidRDefault="0069788D" w:rsidP="00E277C7">
                      <w:pPr>
                        <w:spacing w:after="0"/>
                        <w:rPr>
                          <w:rFonts w:eastAsiaTheme="minorEastAsia"/>
                        </w:rPr>
                      </w:pPr>
                      <w:r>
                        <w:rPr>
                          <w:rFonts w:eastAsiaTheme="minorEastAsia"/>
                          <w:color w:val="70AD47" w:themeColor="accent6"/>
                        </w:rPr>
                        <w:tab/>
                      </w:r>
                      <w:r>
                        <w:rPr>
                          <w:rFonts w:eastAsiaTheme="minorEastAsia"/>
                          <w:color w:val="70AD47" w:themeColor="accent6"/>
                        </w:rPr>
                        <w:tab/>
                      </w:r>
                      <w:r>
                        <w:rPr>
                          <w:rFonts w:eastAsiaTheme="minorEastAsia"/>
                          <w:color w:val="70AD47" w:themeColor="accent6"/>
                        </w:rPr>
                        <w:tab/>
                        <w:t xml:space="preserve">for </w:t>
                      </w:r>
                      <m:oMath>
                        <m:r>
                          <m:rPr>
                            <m:scr m:val="script"/>
                          </m:rPr>
                          <w:rPr>
                            <w:rFonts w:ascii="Cambria Math" w:eastAsiaTheme="minorEastAsia" w:hAnsi="Cambria Math"/>
                          </w:rPr>
                          <m:t>i</m:t>
                        </m:r>
                      </m:oMath>
                      <w:r>
                        <w:rPr>
                          <w:rFonts w:eastAsiaTheme="minorEastAsia"/>
                        </w:rPr>
                        <w:t xml:space="preserve"> in range(0, #patterns) </w:t>
                      </w:r>
                      <w:r w:rsidRPr="00CA7528">
                        <w:rPr>
                          <w:rFonts w:eastAsiaTheme="minorEastAsia"/>
                          <w:color w:val="70AD47" w:themeColor="accent6"/>
                        </w:rPr>
                        <w:t>do</w:t>
                      </w:r>
                    </w:p>
                    <w:p w14:paraId="58D25EA6" w14:textId="77777777" w:rsidR="0069788D" w:rsidRDefault="0069788D" w:rsidP="00E277C7">
                      <w:pPr>
                        <w:spacing w:after="0"/>
                        <w:rPr>
                          <w:rFonts w:eastAsiaTheme="minorEastAsia"/>
                        </w:rPr>
                      </w:pPr>
                      <w:r>
                        <w:tab/>
                      </w:r>
                      <w:r>
                        <w:tab/>
                      </w:r>
                      <w:r>
                        <w:tab/>
                      </w:r>
                      <w:r>
                        <w:tab/>
                      </w:r>
                      <w:proofErr w:type="spellStart"/>
                      <w:r>
                        <w:t>channel_pattern</w:t>
                      </w:r>
                      <w:proofErr w:type="spellEnd"/>
                      <w:r>
                        <w:t xml:space="preserve"> = </w:t>
                      </w:r>
                      <w:proofErr w:type="spellStart"/>
                      <w:r w:rsidRPr="00CA7528">
                        <w:rPr>
                          <w:color w:val="5B9BD5" w:themeColor="accent5"/>
                        </w:rPr>
                        <w:t>CreateChannelPattern</w:t>
                      </w:r>
                      <w:proofErr w:type="spellEnd"/>
                      <w:r>
                        <w:t xml:space="preserve">(mode, </w:t>
                      </w:r>
                      <m:oMath>
                        <m:r>
                          <m:rPr>
                            <m:scr m:val="script"/>
                          </m:rPr>
                          <w:rPr>
                            <w:rFonts w:ascii="Cambria Math" w:hAnsi="Cambria Math"/>
                          </w:rPr>
                          <m:t xml:space="preserve">l, </m:t>
                        </m:r>
                        <m:r>
                          <m:rPr>
                            <m:scr m:val="script"/>
                          </m:rPr>
                          <w:rPr>
                            <w:rFonts w:ascii="Cambria Math" w:eastAsiaTheme="minorEastAsia" w:hAnsi="Cambria Math"/>
                          </w:rPr>
                          <m:t>c</m:t>
                        </m:r>
                      </m:oMath>
                      <w:r>
                        <w:rPr>
                          <w:rFonts w:eastAsiaTheme="minorEastAsia"/>
                        </w:rPr>
                        <w:t>, FLrec[</w:t>
                      </w:r>
                      <m:oMath>
                        <m:r>
                          <m:rPr>
                            <m:scr m:val="script"/>
                          </m:rPr>
                          <w:rPr>
                            <w:rFonts w:ascii="Cambria Math" w:hAnsi="Cambria Math"/>
                          </w:rPr>
                          <m:t>l]</m:t>
                        </m:r>
                        <m:d>
                          <m:dPr>
                            <m:begChr m:val="["/>
                            <m:endChr m:val="]"/>
                            <m:ctrlPr>
                              <w:rPr>
                                <w:rFonts w:ascii="Cambria Math" w:hAnsi="Cambria Math"/>
                                <w:i/>
                              </w:rPr>
                            </m:ctrlPr>
                          </m:dPr>
                          <m:e>
                            <m:r>
                              <w:rPr>
                                <w:rFonts w:ascii="Cambria Math" w:hAnsi="Cambria Math"/>
                              </w:rPr>
                              <m:t xml:space="preserve"> </m:t>
                            </m:r>
                            <m:r>
                              <m:rPr>
                                <m:scr m:val="script"/>
                              </m:rPr>
                              <w:rPr>
                                <w:rFonts w:ascii="Cambria Math" w:eastAsiaTheme="minorEastAsia" w:hAnsi="Cambria Math"/>
                              </w:rPr>
                              <m:t>c</m:t>
                            </m:r>
                            <m:ctrlPr>
                              <w:rPr>
                                <w:rFonts w:ascii="Cambria Math" w:eastAsiaTheme="minorEastAsia" w:hAnsi="Cambria Math"/>
                                <w:i/>
                              </w:rPr>
                            </m:ctrlPr>
                          </m:e>
                        </m:d>
                        <m:d>
                          <m:dPr>
                            <m:begChr m:val="["/>
                            <m:endChr m:val="]"/>
                            <m:ctrlPr>
                              <w:rPr>
                                <w:rFonts w:ascii="Cambria Math" w:eastAsiaTheme="minorEastAsia" w:hAnsi="Cambria Math"/>
                                <w:i/>
                              </w:rPr>
                            </m:ctrlPr>
                          </m:dPr>
                          <m:e>
                            <m:r>
                              <w:rPr>
                                <w:rFonts w:ascii="Cambria Math" w:eastAsiaTheme="minorEastAsia" w:hAnsi="Cambria Math"/>
                              </w:rPr>
                              <m:t>:</m:t>
                            </m:r>
                          </m:e>
                        </m:d>
                        <m:r>
                          <m:rPr>
                            <m:scr m:val="script"/>
                          </m:rPr>
                          <w:rPr>
                            <w:rFonts w:ascii="Cambria Math" w:eastAsiaTheme="minorEastAsia" w:hAnsi="Cambria Math"/>
                          </w:rPr>
                          <m:t>[i</m:t>
                        </m:r>
                      </m:oMath>
                      <w:r>
                        <w:rPr>
                          <w:rFonts w:eastAsiaTheme="minorEastAsia"/>
                        </w:rPr>
                        <w:t>])</w:t>
                      </w:r>
                    </w:p>
                    <w:p w14:paraId="1985EA30" w14:textId="77777777" w:rsidR="0069788D" w:rsidRDefault="0069788D" w:rsidP="00E277C7">
                      <w:pPr>
                        <w:spacing w:after="0"/>
                        <w:rPr>
                          <w:rFonts w:eastAsiaTheme="minorEastAsia"/>
                        </w:rPr>
                      </w:pPr>
                      <w:r>
                        <w:rPr>
                          <w:rFonts w:eastAsiaTheme="minorEastAsia"/>
                        </w:rPr>
                        <w:tab/>
                      </w:r>
                      <w:r>
                        <w:rPr>
                          <w:rFonts w:eastAsiaTheme="minorEastAsia"/>
                        </w:rPr>
                        <w:tab/>
                      </w:r>
                      <w:r>
                        <w:rPr>
                          <w:rFonts w:eastAsiaTheme="minorEastAsia"/>
                        </w:rPr>
                        <w:tab/>
                      </w:r>
                      <w:r>
                        <w:rPr>
                          <w:rFonts w:eastAsiaTheme="minorEastAsia"/>
                        </w:rPr>
                        <w:tab/>
                      </w:r>
                      <w:proofErr w:type="spellStart"/>
                      <w:r>
                        <w:rPr>
                          <w:rFonts w:eastAsiaTheme="minorEastAsia"/>
                        </w:rPr>
                        <w:t>ops_saved</w:t>
                      </w:r>
                      <w:proofErr w:type="spellEnd"/>
                      <w:r>
                        <w:rPr>
                          <w:rFonts w:eastAsiaTheme="minorEastAsia"/>
                        </w:rPr>
                        <w:t xml:space="preserve">, err = </w:t>
                      </w:r>
                      <w:r w:rsidRPr="001B1DA6">
                        <w:rPr>
                          <w:rFonts w:eastAsiaTheme="minorEastAsia"/>
                          <w:color w:val="5B9BD5" w:themeColor="accent5"/>
                        </w:rPr>
                        <w:t>Simulate</w:t>
                      </w:r>
                      <w:r>
                        <w:rPr>
                          <w:rFonts w:eastAsiaTheme="minorEastAsia"/>
                        </w:rPr>
                        <w:t xml:space="preserve">(CNN, </w:t>
                      </w:r>
                      <m:oMath>
                        <m:r>
                          <m:rPr>
                            <m:scr m:val="script"/>
                          </m:rPr>
                          <w:rPr>
                            <w:rFonts w:ascii="Cambria Math" w:hAnsi="Cambria Math"/>
                          </w:rPr>
                          <m:t>D</m:t>
                        </m:r>
                      </m:oMath>
                      <w:r>
                        <w:rPr>
                          <w:rFonts w:eastAsiaTheme="minorEastAsia"/>
                        </w:rPr>
                        <w:t xml:space="preserve">, </w:t>
                      </w:r>
                      <w:proofErr w:type="spellStart"/>
                      <w:r>
                        <w:t>channel_pattern</w:t>
                      </w:r>
                      <w:proofErr w:type="spellEnd"/>
                      <w:r>
                        <w:rPr>
                          <w:rFonts w:eastAsiaTheme="minorEastAsia"/>
                        </w:rPr>
                        <w:t>)</w:t>
                      </w:r>
                    </w:p>
                    <w:p w14:paraId="4175EBC9" w14:textId="77777777" w:rsidR="0069788D" w:rsidRDefault="0069788D" w:rsidP="00E277C7">
                      <w:pPr>
                        <w:spacing w:after="0"/>
                        <w:rPr>
                          <w:rFonts w:eastAsiaTheme="minorEastAsia"/>
                        </w:rPr>
                      </w:pPr>
                      <w:r>
                        <w:rPr>
                          <w:rFonts w:eastAsiaTheme="minorEastAsia"/>
                        </w:rPr>
                        <w:tab/>
                      </w:r>
                      <w:r>
                        <w:rPr>
                          <w:rFonts w:eastAsiaTheme="minorEastAsia"/>
                        </w:rPr>
                        <w:tab/>
                      </w:r>
                      <w:r>
                        <w:rPr>
                          <w:rFonts w:eastAsiaTheme="minorEastAsia"/>
                        </w:rPr>
                        <w:tab/>
                      </w:r>
                      <w:r>
                        <w:rPr>
                          <w:rFonts w:eastAsiaTheme="minorEastAsia"/>
                        </w:rPr>
                        <w:tab/>
                      </w:r>
                      <w:proofErr w:type="spellStart"/>
                      <w:r>
                        <w:rPr>
                          <w:rFonts w:eastAsiaTheme="minorEastAsia"/>
                        </w:rPr>
                        <w:t>PQrec</w:t>
                      </w:r>
                      <w:proofErr w:type="spellEnd"/>
                      <w:r>
                        <w:rPr>
                          <w:rFonts w:eastAsiaTheme="minorEastAsia"/>
                        </w:rPr>
                        <w:t xml:space="preserve"> [</w:t>
                      </w:r>
                      <m:oMath>
                        <m:r>
                          <m:rPr>
                            <m:scr m:val="script"/>
                          </m:rPr>
                          <w:rPr>
                            <w:rFonts w:ascii="Cambria Math" w:hAnsi="Cambria Math"/>
                          </w:rPr>
                          <m:t>l]</m:t>
                        </m:r>
                        <m:d>
                          <m:dPr>
                            <m:begChr m:val="["/>
                            <m:endChr m:val="]"/>
                            <m:ctrlPr>
                              <w:rPr>
                                <w:rFonts w:ascii="Cambria Math" w:hAnsi="Cambria Math"/>
                                <w:i/>
                              </w:rPr>
                            </m:ctrlPr>
                          </m:dPr>
                          <m:e>
                            <m:r>
                              <w:rPr>
                                <w:rFonts w:ascii="Cambria Math" w:hAnsi="Cambria Math"/>
                              </w:rPr>
                              <m:t xml:space="preserve"> </m:t>
                            </m:r>
                            <m:r>
                              <m:rPr>
                                <m:scr m:val="script"/>
                              </m:rPr>
                              <w:rPr>
                                <w:rFonts w:ascii="Cambria Math" w:eastAsiaTheme="minorEastAsia" w:hAnsi="Cambria Math"/>
                              </w:rPr>
                              <m:t>c</m:t>
                            </m:r>
                            <m:ctrlPr>
                              <w:rPr>
                                <w:rFonts w:ascii="Cambria Math" w:eastAsiaTheme="minorEastAsia" w:hAnsi="Cambria Math"/>
                                <w:i/>
                              </w:rPr>
                            </m:ctrlPr>
                          </m:e>
                        </m:d>
                        <m:r>
                          <m:rPr>
                            <m:sty m:val="p"/>
                          </m:rPr>
                          <w:rPr>
                            <w:rFonts w:ascii="Cambria Math" w:hAnsi="Cambria Math"/>
                          </w:rPr>
                          <m:t>[channel_pattern</m:t>
                        </m:r>
                      </m:oMath>
                      <w:r>
                        <w:rPr>
                          <w:rFonts w:eastAsiaTheme="minorEastAsia"/>
                        </w:rPr>
                        <w:t>] = (ops_saved, err)</w:t>
                      </w:r>
                    </w:p>
                    <w:p w14:paraId="63E34846" w14:textId="77777777" w:rsidR="0069788D" w:rsidRPr="00F82726" w:rsidRDefault="0069788D" w:rsidP="00E277C7">
                      <w:pPr>
                        <w:spacing w:after="0"/>
                        <w:rPr>
                          <w:rFonts w:eastAsiaTheme="minorEastAsia"/>
                        </w:rPr>
                      </w:pPr>
                      <w:r>
                        <w:rPr>
                          <w:rFonts w:eastAsiaTheme="minorEastAsia"/>
                        </w:rPr>
                        <w:tab/>
                      </w:r>
                      <w:r>
                        <w:rPr>
                          <w:rFonts w:eastAsiaTheme="minorEastAsia"/>
                          <w:color w:val="70AD47" w:themeColor="accent6"/>
                        </w:rPr>
                        <w:t xml:space="preserve">return </w:t>
                      </w:r>
                      <w:proofErr w:type="spellStart"/>
                      <w:r>
                        <w:rPr>
                          <w:rFonts w:eastAsiaTheme="minorEastAsia"/>
                        </w:rPr>
                        <w:t>PQrec</w:t>
                      </w:r>
                      <w:proofErr w:type="spellEnd"/>
                    </w:p>
                  </w:txbxContent>
                </v:textbox>
                <w10:wrap type="topAndBottom" anchorx="margin"/>
              </v:shape>
            </w:pict>
          </mc:Fallback>
        </mc:AlternateContent>
      </w:r>
      <w:r w:rsidRPr="001A7785">
        <w:rPr>
          <w:rFonts w:ascii="CMU Bright" w:eastAsiaTheme="minorEastAsia" w:hAnsi="CMU Bright" w:cs="CMU Bright"/>
          <w:noProof/>
        </w:rPr>
        <mc:AlternateContent>
          <mc:Choice Requires="wps">
            <w:drawing>
              <wp:anchor distT="0" distB="0" distL="114300" distR="114300" simplePos="0" relativeHeight="251664384" behindDoc="0" locked="0" layoutInCell="1" allowOverlap="1" wp14:anchorId="77ADA8D7" wp14:editId="5C333F2F">
                <wp:simplePos x="0" y="0"/>
                <wp:positionH relativeFrom="margin">
                  <wp:align>left</wp:align>
                </wp:positionH>
                <wp:positionV relativeFrom="paragraph">
                  <wp:posOffset>5131837</wp:posOffset>
                </wp:positionV>
                <wp:extent cx="6083300" cy="2400300"/>
                <wp:effectExtent l="0" t="0" r="12700" b="19050"/>
                <wp:wrapTopAndBottom/>
                <wp:docPr id="13" name="Text Box 13"/>
                <wp:cNvGraphicFramePr/>
                <a:graphic xmlns:a="http://schemas.openxmlformats.org/drawingml/2006/main">
                  <a:graphicData uri="http://schemas.microsoft.com/office/word/2010/wordprocessingShape">
                    <wps:wsp>
                      <wps:cNvSpPr txBox="1"/>
                      <wps:spPr>
                        <a:xfrm>
                          <a:off x="0" y="0"/>
                          <a:ext cx="6083300" cy="240030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5B1FEB59" w14:textId="77777777" w:rsidR="0069788D" w:rsidRDefault="0069788D" w:rsidP="00E277C7">
                            <w:pPr>
                              <w:spacing w:after="0"/>
                              <w:rPr>
                                <w:rFonts w:eastAsiaTheme="minorEastAsia"/>
                              </w:rPr>
                            </w:pPr>
                            <w:r w:rsidRPr="004F7086">
                              <w:rPr>
                                <w:rFonts w:eastAsiaTheme="minorEastAsia"/>
                                <w:color w:val="70AD47" w:themeColor="accent6"/>
                              </w:rPr>
                              <w:t xml:space="preserve">function </w:t>
                            </w:r>
                            <w:proofErr w:type="spellStart"/>
                            <w:proofErr w:type="gramStart"/>
                            <w:r w:rsidRPr="004F7086">
                              <w:rPr>
                                <w:rFonts w:eastAsiaTheme="minorEastAsia"/>
                                <w:color w:val="5B9BD5" w:themeColor="accent5"/>
                              </w:rPr>
                              <w:t>LayerQuantizierPass</w:t>
                            </w:r>
                            <w:proofErr w:type="spellEnd"/>
                            <w:r>
                              <w:rPr>
                                <w:rFonts w:eastAsiaTheme="minorEastAsia"/>
                              </w:rPr>
                              <w:t>(</w:t>
                            </w:r>
                            <w:proofErr w:type="gramEnd"/>
                            <w:r>
                              <w:rPr>
                                <w:rFonts w:eastAsiaTheme="minorEastAsia"/>
                              </w:rPr>
                              <w:t xml:space="preserve">Optimizer, </w:t>
                            </w:r>
                            <w:proofErr w:type="spellStart"/>
                            <w:r>
                              <w:rPr>
                                <w:rFonts w:eastAsiaTheme="minorEastAsia"/>
                              </w:rPr>
                              <w:t>CQrec</w:t>
                            </w:r>
                            <w:proofErr w:type="spellEnd"/>
                            <w:r>
                              <w:rPr>
                                <w:rFonts w:eastAsiaTheme="minorEastAsia"/>
                              </w:rPr>
                              <w:t>)</w:t>
                            </w:r>
                          </w:p>
                          <w:p w14:paraId="7294A8B8" w14:textId="77777777" w:rsidR="0069788D" w:rsidRDefault="0069788D" w:rsidP="00E277C7">
                            <w:pPr>
                              <w:spacing w:after="0"/>
                              <w:rPr>
                                <w:rFonts w:eastAsiaTheme="minorEastAsia"/>
                              </w:rPr>
                            </w:pPr>
                            <w:r>
                              <w:rPr>
                                <w:rFonts w:eastAsiaTheme="minorEastAsia"/>
                              </w:rPr>
                              <w:tab/>
                            </w:r>
                            <w:r w:rsidRPr="00FF3111">
                              <w:rPr>
                                <w:rFonts w:eastAsiaTheme="minorEastAsia"/>
                                <w:color w:val="70AD47" w:themeColor="accent6"/>
                              </w:rPr>
                              <w:t xml:space="preserve">for </w:t>
                            </w:r>
                            <w:r>
                              <w:rPr>
                                <w:rFonts w:eastAsiaTheme="minorEastAsia"/>
                              </w:rPr>
                              <w:t xml:space="preserve">record in </w:t>
                            </w:r>
                            <w:proofErr w:type="spellStart"/>
                            <w:r>
                              <w:rPr>
                                <w:rFonts w:eastAsiaTheme="minorEastAsia"/>
                              </w:rPr>
                              <w:t>CQrec</w:t>
                            </w:r>
                            <w:proofErr w:type="spellEnd"/>
                            <w:r>
                              <w:rPr>
                                <w:rFonts w:eastAsiaTheme="minorEastAsia"/>
                              </w:rPr>
                              <w:t xml:space="preserve"> </w:t>
                            </w:r>
                            <w:r w:rsidRPr="00FF3111">
                              <w:rPr>
                                <w:rFonts w:eastAsiaTheme="minorEastAsia"/>
                                <w:color w:val="70AD47" w:themeColor="accent6"/>
                              </w:rPr>
                              <w:t>do</w:t>
                            </w:r>
                          </w:p>
                          <w:p w14:paraId="4C19908E" w14:textId="77777777" w:rsidR="0069788D" w:rsidRDefault="0069788D" w:rsidP="00E277C7">
                            <w:pPr>
                              <w:spacing w:after="0"/>
                              <w:rPr>
                                <w:rFonts w:eastAsiaTheme="minorEastAsia"/>
                              </w:rPr>
                            </w:pPr>
                            <w:r>
                              <w:rPr>
                                <w:rFonts w:eastAsiaTheme="minorEastAsia"/>
                              </w:rPr>
                              <w:tab/>
                            </w:r>
                            <w:r>
                              <w:rPr>
                                <w:rFonts w:eastAsiaTheme="minorEastAsia"/>
                              </w:rPr>
                              <w:tab/>
                            </w:r>
                            <w:r w:rsidRPr="00FF3111">
                              <w:rPr>
                                <w:rFonts w:eastAsiaTheme="minorEastAsia"/>
                                <w:color w:val="70AD47" w:themeColor="accent6"/>
                              </w:rPr>
                              <w:t xml:space="preserve">if </w:t>
                            </w:r>
                            <w:r>
                              <w:rPr>
                                <w:rFonts w:eastAsiaTheme="minorEastAsia"/>
                              </w:rPr>
                              <w:t xml:space="preserve">err </w:t>
                            </w:r>
                            <m:oMath>
                              <m:r>
                                <w:rPr>
                                  <w:rFonts w:ascii="Cambria Math" w:eastAsiaTheme="minorEastAsia" w:hAnsi="Cambria Math"/>
                                </w:rPr>
                                <m:t>&gt;ϵ</m:t>
                              </m:r>
                            </m:oMath>
                            <w:r>
                              <w:rPr>
                                <w:rFonts w:eastAsiaTheme="minorEastAsia"/>
                              </w:rPr>
                              <w:t xml:space="preserve"> </w:t>
                            </w:r>
                            <w:r w:rsidRPr="00FF3111">
                              <w:rPr>
                                <w:rFonts w:eastAsiaTheme="minorEastAsia"/>
                                <w:color w:val="70AD47" w:themeColor="accent6"/>
                              </w:rPr>
                              <w:t>then</w:t>
                            </w:r>
                          </w:p>
                          <w:p w14:paraId="0BCB7F37" w14:textId="77777777" w:rsidR="0069788D" w:rsidRDefault="0069788D" w:rsidP="00E277C7">
                            <w:pPr>
                              <w:spacing w:after="0"/>
                              <w:rPr>
                                <w:rFonts w:eastAsiaTheme="minorEastAsia"/>
                              </w:rPr>
                            </w:pPr>
                            <w:r>
                              <w:rPr>
                                <w:rFonts w:eastAsiaTheme="minorEastAsia"/>
                              </w:rPr>
                              <w:tab/>
                            </w:r>
                            <w:r>
                              <w:rPr>
                                <w:rFonts w:eastAsiaTheme="minorEastAsia"/>
                              </w:rPr>
                              <w:tab/>
                            </w:r>
                            <w:r>
                              <w:rPr>
                                <w:rFonts w:eastAsiaTheme="minorEastAsia"/>
                              </w:rPr>
                              <w:tab/>
                            </w:r>
                            <w:r>
                              <w:rPr>
                                <w:rFonts w:eastAsiaTheme="minorEastAsia"/>
                                <w:color w:val="70AD47" w:themeColor="accent6"/>
                              </w:rPr>
                              <w:t>remove</w:t>
                            </w:r>
                            <w:r w:rsidRPr="002D01B5">
                              <w:rPr>
                                <w:rFonts w:eastAsiaTheme="minorEastAsia"/>
                                <w:color w:val="70AD47" w:themeColor="accent6"/>
                              </w:rPr>
                              <w:t xml:space="preserve"> </w:t>
                            </w:r>
                            <w:r>
                              <w:rPr>
                                <w:rFonts w:eastAsiaTheme="minorEastAsia"/>
                              </w:rPr>
                              <w:t>record</w:t>
                            </w:r>
                          </w:p>
                          <w:p w14:paraId="18DC1C7A" w14:textId="77777777" w:rsidR="0069788D" w:rsidRDefault="0069788D" w:rsidP="00E277C7">
                            <w:pPr>
                              <w:spacing w:after="0"/>
                              <w:ind w:firstLine="720"/>
                              <w:rPr>
                                <w:rFonts w:eastAsiaTheme="minorEastAsia"/>
                              </w:rPr>
                            </w:pPr>
                            <w:r>
                              <w:rPr>
                                <w:rFonts w:eastAsiaTheme="minorEastAsia"/>
                                <w:color w:val="70AD47" w:themeColor="accent6"/>
                              </w:rPr>
                              <w:t>sort</w:t>
                            </w:r>
                            <w:r w:rsidRPr="002D01B5">
                              <w:rPr>
                                <w:rFonts w:eastAsiaTheme="minorEastAsia"/>
                                <w:color w:val="70AD47" w:themeColor="accent6"/>
                              </w:rPr>
                              <w:t xml:space="preserve"> </w:t>
                            </w:r>
                            <w:proofErr w:type="spellStart"/>
                            <w:r>
                              <w:rPr>
                                <w:rFonts w:eastAsiaTheme="minorEastAsia"/>
                              </w:rPr>
                              <w:t>CQrec</w:t>
                            </w:r>
                            <w:proofErr w:type="spellEnd"/>
                            <w:r>
                              <w:rPr>
                                <w:rFonts w:eastAsiaTheme="minorEastAsia"/>
                              </w:rPr>
                              <w:t xml:space="preserve"> based on </w:t>
                            </w:r>
                            <w:proofErr w:type="spellStart"/>
                            <w:r>
                              <w:rPr>
                                <w:rFonts w:eastAsiaTheme="minorEastAsia"/>
                              </w:rPr>
                              <w:t>ops_saved</w:t>
                            </w:r>
                            <w:proofErr w:type="spellEnd"/>
                          </w:p>
                          <w:p w14:paraId="4F3D3056" w14:textId="77777777" w:rsidR="0069788D" w:rsidRDefault="0069788D" w:rsidP="00E277C7">
                            <w:pPr>
                              <w:spacing w:after="0"/>
                              <w:ind w:firstLine="720"/>
                              <w:rPr>
                                <w:rFonts w:eastAsiaTheme="minorEastAsia"/>
                              </w:rPr>
                            </w:pPr>
                            <w:r>
                              <w:rPr>
                                <w:rFonts w:eastAsiaTheme="minorEastAsia"/>
                                <w:color w:val="70AD47" w:themeColor="accent6"/>
                              </w:rPr>
                              <w:t>initialize</w:t>
                            </w:r>
                            <w:r w:rsidRPr="002D01B5">
                              <w:rPr>
                                <w:rFonts w:eastAsiaTheme="minorEastAsia"/>
                                <w:color w:val="70AD47" w:themeColor="accent6"/>
                              </w:rPr>
                              <w:t xml:space="preserve"> </w:t>
                            </w:r>
                            <w:proofErr w:type="spellStart"/>
                            <w:r>
                              <w:rPr>
                                <w:rFonts w:eastAsiaTheme="minorEastAsia"/>
                              </w:rPr>
                              <w:t>LQrec</w:t>
                            </w:r>
                            <w:proofErr w:type="spellEnd"/>
                            <w:r>
                              <w:rPr>
                                <w:rFonts w:eastAsiaTheme="minorEastAsia"/>
                              </w:rPr>
                              <w:t xml:space="preserve">[pattern] </w:t>
                            </w:r>
                            <m:oMath>
                              <m:r>
                                <w:rPr>
                                  <w:rFonts w:ascii="Cambria Math" w:eastAsiaTheme="minorEastAsia" w:hAnsi="Cambria Math"/>
                                </w:rPr>
                                <m:t xml:space="preserve">→ </m:t>
                              </m:r>
                            </m:oMath>
                            <w:r w:rsidRPr="00E83D7E">
                              <w:rPr>
                                <w:rFonts w:eastAsiaTheme="minorEastAsia"/>
                                <w:color w:val="7030A0"/>
                              </w:rPr>
                              <w:t>None</w:t>
                            </w:r>
                          </w:p>
                          <w:p w14:paraId="79744009" w14:textId="77777777" w:rsidR="0069788D" w:rsidRDefault="0069788D" w:rsidP="00E277C7">
                            <w:pPr>
                              <w:spacing w:after="0"/>
                              <w:ind w:firstLine="720"/>
                              <w:rPr>
                                <w:rFonts w:eastAsiaTheme="minorEastAsia"/>
                              </w:rPr>
                            </w:pPr>
                            <w:r>
                              <w:rPr>
                                <w:rFonts w:eastAsiaTheme="minorEastAsia"/>
                              </w:rPr>
                              <w:t xml:space="preserve">mask = </w:t>
                            </w:r>
                            <w:proofErr w:type="spellStart"/>
                            <w:proofErr w:type="gramStart"/>
                            <w:r w:rsidRPr="002D01B5">
                              <w:rPr>
                                <w:rFonts w:eastAsiaTheme="minorEastAsia"/>
                                <w:color w:val="5B9BD5" w:themeColor="accent5"/>
                              </w:rPr>
                              <w:t>CreateNetworkPattern</w:t>
                            </w:r>
                            <w:proofErr w:type="spellEnd"/>
                            <w:r>
                              <w:rPr>
                                <w:rFonts w:eastAsiaTheme="minorEastAsia"/>
                              </w:rPr>
                              <w:t>(</w:t>
                            </w:r>
                            <w:proofErr w:type="gramEnd"/>
                            <w:r>
                              <w:rPr>
                                <w:rFonts w:eastAsiaTheme="minorEastAsia"/>
                              </w:rPr>
                              <w:t xml:space="preserve">mode, </w:t>
                            </w:r>
                            <w:proofErr w:type="spellStart"/>
                            <w:r>
                              <w:rPr>
                                <w:rFonts w:eastAsiaTheme="minorEastAsia"/>
                              </w:rPr>
                              <w:t>CQrec</w:t>
                            </w:r>
                            <w:proofErr w:type="spellEnd"/>
                            <w:r>
                              <w:rPr>
                                <w:rFonts w:eastAsiaTheme="minorEastAsia"/>
                              </w:rPr>
                              <w:t>[:][0])</w:t>
                            </w:r>
                          </w:p>
                          <w:p w14:paraId="7BC98F94" w14:textId="77777777" w:rsidR="0069788D" w:rsidRDefault="0069788D" w:rsidP="00E277C7">
                            <w:pPr>
                              <w:spacing w:after="0"/>
                              <w:ind w:firstLine="720"/>
                              <w:rPr>
                                <w:rFonts w:eastAsiaTheme="minorEastAsia"/>
                                <w:color w:val="70AD47" w:themeColor="accent6"/>
                              </w:rPr>
                            </w:pPr>
                            <w:r w:rsidRPr="008874F2">
                              <w:rPr>
                                <w:rFonts w:eastAsiaTheme="minorEastAsia"/>
                                <w:color w:val="70AD47" w:themeColor="accent6"/>
                              </w:rPr>
                              <w:t xml:space="preserve">while </w:t>
                            </w:r>
                            <w:r w:rsidRPr="008874F2">
                              <w:rPr>
                                <w:rFonts w:eastAsiaTheme="minorEastAsia"/>
                              </w:rPr>
                              <w:t xml:space="preserve">mask </w:t>
                            </w:r>
                            <w:r>
                              <w:rPr>
                                <w:rFonts w:eastAsiaTheme="minorEastAsia"/>
                                <w:color w:val="70AD47" w:themeColor="accent6"/>
                              </w:rPr>
                              <w:t xml:space="preserve">is not </w:t>
                            </w:r>
                            <w:r w:rsidRPr="008874F2">
                              <w:rPr>
                                <w:rFonts w:eastAsiaTheme="minorEastAsia"/>
                                <w:color w:val="7030A0"/>
                              </w:rPr>
                              <w:t xml:space="preserve">None </w:t>
                            </w:r>
                            <w:r w:rsidRPr="008874F2">
                              <w:rPr>
                                <w:rFonts w:eastAsiaTheme="minorEastAsia"/>
                                <w:color w:val="70AD47" w:themeColor="accent6"/>
                              </w:rPr>
                              <w:t>do</w:t>
                            </w:r>
                          </w:p>
                          <w:p w14:paraId="7E9619C5" w14:textId="77777777" w:rsidR="0069788D" w:rsidRDefault="0069788D" w:rsidP="00E277C7">
                            <w:pPr>
                              <w:spacing w:after="0"/>
                              <w:ind w:firstLine="720"/>
                              <w:rPr>
                                <w:rFonts w:eastAsiaTheme="minorEastAsia"/>
                              </w:rPr>
                            </w:pPr>
                            <w:r>
                              <w:rPr>
                                <w:rFonts w:eastAsiaTheme="minorEastAsia"/>
                                <w:color w:val="70AD47" w:themeColor="accent6"/>
                              </w:rPr>
                              <w:tab/>
                            </w:r>
                            <w:proofErr w:type="spellStart"/>
                            <w:r>
                              <w:rPr>
                                <w:rFonts w:eastAsiaTheme="minorEastAsia"/>
                              </w:rPr>
                              <w:t>ops_saved</w:t>
                            </w:r>
                            <w:proofErr w:type="spellEnd"/>
                            <w:r>
                              <w:rPr>
                                <w:rFonts w:eastAsiaTheme="minorEastAsia"/>
                              </w:rPr>
                              <w:t xml:space="preserve">, err = </w:t>
                            </w:r>
                            <w:r w:rsidRPr="001B1DA6">
                              <w:rPr>
                                <w:rFonts w:eastAsiaTheme="minorEastAsia"/>
                                <w:color w:val="5B9BD5" w:themeColor="accent5"/>
                              </w:rPr>
                              <w:t>Simulate</w:t>
                            </w:r>
                            <w:r>
                              <w:rPr>
                                <w:rFonts w:eastAsiaTheme="minorEastAsia"/>
                              </w:rPr>
                              <w:t xml:space="preserve">(CNN, </w:t>
                            </w:r>
                            <m:oMath>
                              <m:r>
                                <m:rPr>
                                  <m:scr m:val="script"/>
                                </m:rPr>
                                <w:rPr>
                                  <w:rFonts w:ascii="Cambria Math" w:hAnsi="Cambria Math"/>
                                </w:rPr>
                                <m:t>D</m:t>
                              </m:r>
                            </m:oMath>
                            <w:r>
                              <w:rPr>
                                <w:rFonts w:eastAsiaTheme="minorEastAsia"/>
                              </w:rPr>
                              <w:t xml:space="preserve">, </w:t>
                            </w:r>
                            <w:r>
                              <w:t>mask</w:t>
                            </w:r>
                            <w:r>
                              <w:rPr>
                                <w:rFonts w:eastAsiaTheme="minorEastAsia"/>
                              </w:rPr>
                              <w:t>)</w:t>
                            </w:r>
                          </w:p>
                          <w:p w14:paraId="5F67A841" w14:textId="77777777" w:rsidR="0069788D" w:rsidRDefault="0069788D" w:rsidP="00E277C7">
                            <w:pPr>
                              <w:spacing w:after="0"/>
                              <w:ind w:left="720" w:firstLine="720"/>
                              <w:rPr>
                                <w:rFonts w:eastAsiaTheme="minorEastAsia"/>
                              </w:rPr>
                            </w:pPr>
                            <w:proofErr w:type="spellStart"/>
                            <w:r>
                              <w:rPr>
                                <w:rFonts w:eastAsiaTheme="minorEastAsia"/>
                              </w:rPr>
                              <w:t>LQrec</w:t>
                            </w:r>
                            <w:proofErr w:type="spellEnd"/>
                            <w:r>
                              <w:rPr>
                                <w:rFonts w:eastAsiaTheme="minorEastAsia"/>
                              </w:rPr>
                              <w:t>[mask] = (</w:t>
                            </w:r>
                            <w:proofErr w:type="spellStart"/>
                            <w:r>
                              <w:rPr>
                                <w:rFonts w:eastAsiaTheme="minorEastAsia"/>
                              </w:rPr>
                              <w:t>ops_saved</w:t>
                            </w:r>
                            <w:proofErr w:type="spellEnd"/>
                            <w:r>
                              <w:rPr>
                                <w:rFonts w:eastAsiaTheme="minorEastAsia"/>
                              </w:rPr>
                              <w:t>, err)</w:t>
                            </w:r>
                          </w:p>
                          <w:p w14:paraId="26AEB209" w14:textId="77777777" w:rsidR="0069788D" w:rsidRDefault="0069788D" w:rsidP="00E277C7">
                            <w:pPr>
                              <w:spacing w:after="0"/>
                              <w:ind w:left="720" w:firstLine="720"/>
                              <w:rPr>
                                <w:rFonts w:eastAsiaTheme="minorEastAsia"/>
                              </w:rPr>
                            </w:pPr>
                            <w:r>
                              <w:rPr>
                                <w:rFonts w:eastAsiaTheme="minorEastAsia"/>
                              </w:rPr>
                              <w:t xml:space="preserve">mask = </w:t>
                            </w:r>
                            <w:proofErr w:type="spellStart"/>
                            <w:proofErr w:type="gramStart"/>
                            <w:r w:rsidRPr="00AF39EF">
                              <w:rPr>
                                <w:rFonts w:eastAsiaTheme="minorEastAsia"/>
                                <w:color w:val="5B9BD5" w:themeColor="accent5"/>
                              </w:rPr>
                              <w:t>UpdateMask</w:t>
                            </w:r>
                            <w:proofErr w:type="spellEnd"/>
                            <w:r>
                              <w:rPr>
                                <w:rFonts w:eastAsiaTheme="minorEastAsia"/>
                              </w:rPr>
                              <w:t>(</w:t>
                            </w:r>
                            <w:proofErr w:type="gramEnd"/>
                            <w:r>
                              <w:rPr>
                                <w:rFonts w:eastAsiaTheme="minorEastAsia"/>
                              </w:rPr>
                              <w:t xml:space="preserve">mask, </w:t>
                            </w:r>
                            <w:proofErr w:type="spellStart"/>
                            <w:r>
                              <w:rPr>
                                <w:rFonts w:eastAsiaTheme="minorEastAsia"/>
                              </w:rPr>
                              <w:t>CQrec</w:t>
                            </w:r>
                            <w:proofErr w:type="spellEnd"/>
                            <w:r>
                              <w:rPr>
                                <w:rFonts w:eastAsiaTheme="minorEastAsia"/>
                              </w:rPr>
                              <w:t>)</w:t>
                            </w:r>
                          </w:p>
                          <w:p w14:paraId="16F0D6BE" w14:textId="77777777" w:rsidR="0069788D" w:rsidRDefault="0069788D" w:rsidP="00E277C7">
                            <w:r>
                              <w:rPr>
                                <w:rFonts w:eastAsiaTheme="minorEastAsia"/>
                              </w:rPr>
                              <w:tab/>
                            </w:r>
                            <w:r w:rsidRPr="00EC7E1F">
                              <w:rPr>
                                <w:rFonts w:eastAsiaTheme="minorEastAsia"/>
                                <w:color w:val="70AD47" w:themeColor="accent6"/>
                              </w:rPr>
                              <w:t xml:space="preserve">return </w:t>
                            </w:r>
                            <w:proofErr w:type="spellStart"/>
                            <w:r>
                              <w:rPr>
                                <w:rFonts w:eastAsiaTheme="minorEastAsia"/>
                              </w:rPr>
                              <w:t>LQrec</w:t>
                            </w:r>
                            <w:proofErr w:type="spell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77ADA8D7" id="Text Box 13" o:spid="_x0000_s1030" type="#_x0000_t202" style="position:absolute;margin-left:0;margin-top:404.1pt;width:479pt;height:189pt;z-index:251664384;visibility:visible;mso-wrap-style:square;mso-height-percent:0;mso-wrap-distance-left:9pt;mso-wrap-distance-top:0;mso-wrap-distance-right:9pt;mso-wrap-distance-bottom:0;mso-position-horizontal:left;mso-position-horizontal-relative:margin;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" fillcolor="white [3201]" strokeweight=".5pt">
                <v:textbox>
                  <w:txbxContent>
                    <w:p w14:paraId="5B1FEB59" w14:textId="77777777" w:rsidR="0069788D" w:rsidRDefault="0069788D" w:rsidP="00E277C7">
                      <w:pPr>
                        <w:spacing w:after="0"/>
                        <w:rPr>
                          <w:rFonts w:eastAsiaTheme="minorEastAsia"/>
                        </w:rPr>
                      </w:pPr>
                      <w:r w:rsidRPr="004F7086">
                        <w:rPr>
                          <w:rFonts w:eastAsiaTheme="minorEastAsia"/>
                          <w:color w:val="70AD47" w:themeColor="accent6"/>
                        </w:rPr>
                        <w:t xml:space="preserve">function </w:t>
                      </w:r>
                      <w:proofErr w:type="spellStart"/>
                      <w:proofErr w:type="gramStart"/>
                      <w:r w:rsidRPr="004F7086">
                        <w:rPr>
                          <w:rFonts w:eastAsiaTheme="minorEastAsia"/>
                          <w:color w:val="5B9BD5" w:themeColor="accent5"/>
                        </w:rPr>
                        <w:t>LayerQuantizierPass</w:t>
                      </w:r>
                      <w:proofErr w:type="spellEnd"/>
                      <w:r>
                        <w:rPr>
                          <w:rFonts w:eastAsiaTheme="minorEastAsia"/>
                        </w:rPr>
                        <w:t>(</w:t>
                      </w:r>
                      <w:proofErr w:type="gramEnd"/>
                      <w:r>
                        <w:rPr>
                          <w:rFonts w:eastAsiaTheme="minorEastAsia"/>
                        </w:rPr>
                        <w:t xml:space="preserve">Optimizer, </w:t>
                      </w:r>
                      <w:proofErr w:type="spellStart"/>
                      <w:r>
                        <w:rPr>
                          <w:rFonts w:eastAsiaTheme="minorEastAsia"/>
                        </w:rPr>
                        <w:t>CQrec</w:t>
                      </w:r>
                      <w:proofErr w:type="spellEnd"/>
                      <w:r>
                        <w:rPr>
                          <w:rFonts w:eastAsiaTheme="minorEastAsia"/>
                        </w:rPr>
                        <w:t>)</w:t>
                      </w:r>
                    </w:p>
                    <w:p w14:paraId="7294A8B8" w14:textId="77777777" w:rsidR="0069788D" w:rsidRDefault="0069788D" w:rsidP="00E277C7">
                      <w:pPr>
                        <w:spacing w:after="0"/>
                        <w:rPr>
                          <w:rFonts w:eastAsiaTheme="minorEastAsia"/>
                        </w:rPr>
                      </w:pPr>
                      <w:r>
                        <w:rPr>
                          <w:rFonts w:eastAsiaTheme="minorEastAsia"/>
                        </w:rPr>
                        <w:tab/>
                      </w:r>
                      <w:r w:rsidRPr="00FF3111">
                        <w:rPr>
                          <w:rFonts w:eastAsiaTheme="minorEastAsia"/>
                          <w:color w:val="70AD47" w:themeColor="accent6"/>
                        </w:rPr>
                        <w:t xml:space="preserve">for </w:t>
                      </w:r>
                      <w:r>
                        <w:rPr>
                          <w:rFonts w:eastAsiaTheme="minorEastAsia"/>
                        </w:rPr>
                        <w:t xml:space="preserve">record in </w:t>
                      </w:r>
                      <w:proofErr w:type="spellStart"/>
                      <w:r>
                        <w:rPr>
                          <w:rFonts w:eastAsiaTheme="minorEastAsia"/>
                        </w:rPr>
                        <w:t>CQrec</w:t>
                      </w:r>
                      <w:proofErr w:type="spellEnd"/>
                      <w:r>
                        <w:rPr>
                          <w:rFonts w:eastAsiaTheme="minorEastAsia"/>
                        </w:rPr>
                        <w:t xml:space="preserve"> </w:t>
                      </w:r>
                      <w:r w:rsidRPr="00FF3111">
                        <w:rPr>
                          <w:rFonts w:eastAsiaTheme="minorEastAsia"/>
                          <w:color w:val="70AD47" w:themeColor="accent6"/>
                        </w:rPr>
                        <w:t>do</w:t>
                      </w:r>
                    </w:p>
                    <w:p w14:paraId="4C19908E" w14:textId="77777777" w:rsidR="0069788D" w:rsidRDefault="0069788D" w:rsidP="00E277C7">
                      <w:pPr>
                        <w:spacing w:after="0"/>
                        <w:rPr>
                          <w:rFonts w:eastAsiaTheme="minorEastAsia"/>
                        </w:rPr>
                      </w:pPr>
                      <w:r>
                        <w:rPr>
                          <w:rFonts w:eastAsiaTheme="minorEastAsia"/>
                        </w:rPr>
                        <w:tab/>
                      </w:r>
                      <w:r>
                        <w:rPr>
                          <w:rFonts w:eastAsiaTheme="minorEastAsia"/>
                        </w:rPr>
                        <w:tab/>
                      </w:r>
                      <w:r w:rsidRPr="00FF3111">
                        <w:rPr>
                          <w:rFonts w:eastAsiaTheme="minorEastAsia"/>
                          <w:color w:val="70AD47" w:themeColor="accent6"/>
                        </w:rPr>
                        <w:t xml:space="preserve">if </w:t>
                      </w:r>
                      <w:r>
                        <w:rPr>
                          <w:rFonts w:eastAsiaTheme="minorEastAsia"/>
                        </w:rPr>
                        <w:t xml:space="preserve">err </w:t>
                      </w:r>
                      <m:oMath>
                        <m:r>
                          <w:rPr>
                            <w:rFonts w:ascii="Cambria Math" w:eastAsiaTheme="minorEastAsia" w:hAnsi="Cambria Math"/>
                          </w:rPr>
                          <m:t>&gt;ϵ</m:t>
                        </m:r>
                      </m:oMath>
                      <w:r>
                        <w:rPr>
                          <w:rFonts w:eastAsiaTheme="minorEastAsia"/>
                        </w:rPr>
                        <w:t xml:space="preserve"> </w:t>
                      </w:r>
                      <w:r w:rsidRPr="00FF3111">
                        <w:rPr>
                          <w:rFonts w:eastAsiaTheme="minorEastAsia"/>
                          <w:color w:val="70AD47" w:themeColor="accent6"/>
                        </w:rPr>
                        <w:t>then</w:t>
                      </w:r>
                    </w:p>
                    <w:p w14:paraId="0BCB7F37" w14:textId="77777777" w:rsidR="0069788D" w:rsidRDefault="0069788D" w:rsidP="00E277C7">
                      <w:pPr>
                        <w:spacing w:after="0"/>
                        <w:rPr>
                          <w:rFonts w:eastAsiaTheme="minorEastAsia"/>
                        </w:rPr>
                      </w:pPr>
                      <w:r>
                        <w:rPr>
                          <w:rFonts w:eastAsiaTheme="minorEastAsia"/>
                        </w:rPr>
                        <w:tab/>
                      </w:r>
                      <w:r>
                        <w:rPr>
                          <w:rFonts w:eastAsiaTheme="minorEastAsia"/>
                        </w:rPr>
                        <w:tab/>
                      </w:r>
                      <w:r>
                        <w:rPr>
                          <w:rFonts w:eastAsiaTheme="minorEastAsia"/>
                        </w:rPr>
                        <w:tab/>
                      </w:r>
                      <w:r>
                        <w:rPr>
                          <w:rFonts w:eastAsiaTheme="minorEastAsia"/>
                          <w:color w:val="70AD47" w:themeColor="accent6"/>
                        </w:rPr>
                        <w:t>remove</w:t>
                      </w:r>
                      <w:r w:rsidRPr="002D01B5">
                        <w:rPr>
                          <w:rFonts w:eastAsiaTheme="minorEastAsia"/>
                          <w:color w:val="70AD47" w:themeColor="accent6"/>
                        </w:rPr>
                        <w:t xml:space="preserve"> </w:t>
                      </w:r>
                      <w:r>
                        <w:rPr>
                          <w:rFonts w:eastAsiaTheme="minorEastAsia"/>
                        </w:rPr>
                        <w:t>record</w:t>
                      </w:r>
                    </w:p>
                    <w:p w14:paraId="18DC1C7A" w14:textId="77777777" w:rsidR="0069788D" w:rsidRDefault="0069788D" w:rsidP="00E277C7">
                      <w:pPr>
                        <w:spacing w:after="0"/>
                        <w:ind w:firstLine="720"/>
                        <w:rPr>
                          <w:rFonts w:eastAsiaTheme="minorEastAsia"/>
                        </w:rPr>
                      </w:pPr>
                      <w:r>
                        <w:rPr>
                          <w:rFonts w:eastAsiaTheme="minorEastAsia"/>
                          <w:color w:val="70AD47" w:themeColor="accent6"/>
                        </w:rPr>
                        <w:t>sort</w:t>
                      </w:r>
                      <w:r w:rsidRPr="002D01B5">
                        <w:rPr>
                          <w:rFonts w:eastAsiaTheme="minorEastAsia"/>
                          <w:color w:val="70AD47" w:themeColor="accent6"/>
                        </w:rPr>
                        <w:t xml:space="preserve"> </w:t>
                      </w:r>
                      <w:proofErr w:type="spellStart"/>
                      <w:r>
                        <w:rPr>
                          <w:rFonts w:eastAsiaTheme="minorEastAsia"/>
                        </w:rPr>
                        <w:t>CQrec</w:t>
                      </w:r>
                      <w:proofErr w:type="spellEnd"/>
                      <w:r>
                        <w:rPr>
                          <w:rFonts w:eastAsiaTheme="minorEastAsia"/>
                        </w:rPr>
                        <w:t xml:space="preserve"> based on </w:t>
                      </w:r>
                      <w:proofErr w:type="spellStart"/>
                      <w:r>
                        <w:rPr>
                          <w:rFonts w:eastAsiaTheme="minorEastAsia"/>
                        </w:rPr>
                        <w:t>ops_saved</w:t>
                      </w:r>
                      <w:proofErr w:type="spellEnd"/>
                    </w:p>
                    <w:p w14:paraId="4F3D3056" w14:textId="77777777" w:rsidR="0069788D" w:rsidRDefault="0069788D" w:rsidP="00E277C7">
                      <w:pPr>
                        <w:spacing w:after="0"/>
                        <w:ind w:firstLine="720"/>
                        <w:rPr>
                          <w:rFonts w:eastAsiaTheme="minorEastAsia"/>
                        </w:rPr>
                      </w:pPr>
                      <w:r>
                        <w:rPr>
                          <w:rFonts w:eastAsiaTheme="minorEastAsia"/>
                          <w:color w:val="70AD47" w:themeColor="accent6"/>
                        </w:rPr>
                        <w:t>initialize</w:t>
                      </w:r>
                      <w:r w:rsidRPr="002D01B5">
                        <w:rPr>
                          <w:rFonts w:eastAsiaTheme="minorEastAsia"/>
                          <w:color w:val="70AD47" w:themeColor="accent6"/>
                        </w:rPr>
                        <w:t xml:space="preserve"> </w:t>
                      </w:r>
                      <w:proofErr w:type="spellStart"/>
                      <w:r>
                        <w:rPr>
                          <w:rFonts w:eastAsiaTheme="minorEastAsia"/>
                        </w:rPr>
                        <w:t>LQrec</w:t>
                      </w:r>
                      <w:proofErr w:type="spellEnd"/>
                      <w:r>
                        <w:rPr>
                          <w:rFonts w:eastAsiaTheme="minorEastAsia"/>
                        </w:rPr>
                        <w:t xml:space="preserve">[pattern] </w:t>
                      </w:r>
                      <m:oMath>
                        <m:r>
                          <w:rPr>
                            <w:rFonts w:ascii="Cambria Math" w:eastAsiaTheme="minorEastAsia" w:hAnsi="Cambria Math"/>
                          </w:rPr>
                          <m:t xml:space="preserve">→ </m:t>
                        </m:r>
                      </m:oMath>
                      <w:r w:rsidRPr="00E83D7E">
                        <w:rPr>
                          <w:rFonts w:eastAsiaTheme="minorEastAsia"/>
                          <w:color w:val="7030A0"/>
                        </w:rPr>
                        <w:t>None</w:t>
                      </w:r>
                    </w:p>
                    <w:p w14:paraId="79744009" w14:textId="77777777" w:rsidR="0069788D" w:rsidRDefault="0069788D" w:rsidP="00E277C7">
                      <w:pPr>
                        <w:spacing w:after="0"/>
                        <w:ind w:firstLine="720"/>
                        <w:rPr>
                          <w:rFonts w:eastAsiaTheme="minorEastAsia"/>
                        </w:rPr>
                      </w:pPr>
                      <w:r>
                        <w:rPr>
                          <w:rFonts w:eastAsiaTheme="minorEastAsia"/>
                        </w:rPr>
                        <w:t xml:space="preserve">mask = </w:t>
                      </w:r>
                      <w:proofErr w:type="spellStart"/>
                      <w:proofErr w:type="gramStart"/>
                      <w:r w:rsidRPr="002D01B5">
                        <w:rPr>
                          <w:rFonts w:eastAsiaTheme="minorEastAsia"/>
                          <w:color w:val="5B9BD5" w:themeColor="accent5"/>
                        </w:rPr>
                        <w:t>CreateNetworkPattern</w:t>
                      </w:r>
                      <w:proofErr w:type="spellEnd"/>
                      <w:r>
                        <w:rPr>
                          <w:rFonts w:eastAsiaTheme="minorEastAsia"/>
                        </w:rPr>
                        <w:t>(</w:t>
                      </w:r>
                      <w:proofErr w:type="gramEnd"/>
                      <w:r>
                        <w:rPr>
                          <w:rFonts w:eastAsiaTheme="minorEastAsia"/>
                        </w:rPr>
                        <w:t xml:space="preserve">mode, </w:t>
                      </w:r>
                      <w:proofErr w:type="spellStart"/>
                      <w:r>
                        <w:rPr>
                          <w:rFonts w:eastAsiaTheme="minorEastAsia"/>
                        </w:rPr>
                        <w:t>CQrec</w:t>
                      </w:r>
                      <w:proofErr w:type="spellEnd"/>
                      <w:r>
                        <w:rPr>
                          <w:rFonts w:eastAsiaTheme="minorEastAsia"/>
                        </w:rPr>
                        <w:t>[:][0])</w:t>
                      </w:r>
                    </w:p>
                    <w:p w14:paraId="7BC98F94" w14:textId="77777777" w:rsidR="0069788D" w:rsidRDefault="0069788D" w:rsidP="00E277C7">
                      <w:pPr>
                        <w:spacing w:after="0"/>
                        <w:ind w:firstLine="720"/>
                        <w:rPr>
                          <w:rFonts w:eastAsiaTheme="minorEastAsia"/>
                          <w:color w:val="70AD47" w:themeColor="accent6"/>
                        </w:rPr>
                      </w:pPr>
                      <w:r w:rsidRPr="008874F2">
                        <w:rPr>
                          <w:rFonts w:eastAsiaTheme="minorEastAsia"/>
                          <w:color w:val="70AD47" w:themeColor="accent6"/>
                        </w:rPr>
                        <w:t xml:space="preserve">while </w:t>
                      </w:r>
                      <w:r w:rsidRPr="008874F2">
                        <w:rPr>
                          <w:rFonts w:eastAsiaTheme="minorEastAsia"/>
                        </w:rPr>
                        <w:t xml:space="preserve">mask </w:t>
                      </w:r>
                      <w:r>
                        <w:rPr>
                          <w:rFonts w:eastAsiaTheme="minorEastAsia"/>
                          <w:color w:val="70AD47" w:themeColor="accent6"/>
                        </w:rPr>
                        <w:t xml:space="preserve">is not </w:t>
                      </w:r>
                      <w:r w:rsidRPr="008874F2">
                        <w:rPr>
                          <w:rFonts w:eastAsiaTheme="minorEastAsia"/>
                          <w:color w:val="7030A0"/>
                        </w:rPr>
                        <w:t xml:space="preserve">None </w:t>
                      </w:r>
                      <w:r w:rsidRPr="008874F2">
                        <w:rPr>
                          <w:rFonts w:eastAsiaTheme="minorEastAsia"/>
                          <w:color w:val="70AD47" w:themeColor="accent6"/>
                        </w:rPr>
                        <w:t>do</w:t>
                      </w:r>
                    </w:p>
                    <w:p w14:paraId="7E9619C5" w14:textId="77777777" w:rsidR="0069788D" w:rsidRDefault="0069788D" w:rsidP="00E277C7">
                      <w:pPr>
                        <w:spacing w:after="0"/>
                        <w:ind w:firstLine="720"/>
                        <w:rPr>
                          <w:rFonts w:eastAsiaTheme="minorEastAsia"/>
                        </w:rPr>
                      </w:pPr>
                      <w:r>
                        <w:rPr>
                          <w:rFonts w:eastAsiaTheme="minorEastAsia"/>
                          <w:color w:val="70AD47" w:themeColor="accent6"/>
                        </w:rPr>
                        <w:tab/>
                      </w:r>
                      <w:proofErr w:type="spellStart"/>
                      <w:r>
                        <w:rPr>
                          <w:rFonts w:eastAsiaTheme="minorEastAsia"/>
                        </w:rPr>
                        <w:t>ops_saved</w:t>
                      </w:r>
                      <w:proofErr w:type="spellEnd"/>
                      <w:r>
                        <w:rPr>
                          <w:rFonts w:eastAsiaTheme="minorEastAsia"/>
                        </w:rPr>
                        <w:t xml:space="preserve">, err = </w:t>
                      </w:r>
                      <w:r w:rsidRPr="001B1DA6">
                        <w:rPr>
                          <w:rFonts w:eastAsiaTheme="minorEastAsia"/>
                          <w:color w:val="5B9BD5" w:themeColor="accent5"/>
                        </w:rPr>
                        <w:t>Simulate</w:t>
                      </w:r>
                      <w:r>
                        <w:rPr>
                          <w:rFonts w:eastAsiaTheme="minorEastAsia"/>
                        </w:rPr>
                        <w:t xml:space="preserve">(CNN, </w:t>
                      </w:r>
                      <m:oMath>
                        <m:r>
                          <m:rPr>
                            <m:scr m:val="script"/>
                          </m:rPr>
                          <w:rPr>
                            <w:rFonts w:ascii="Cambria Math" w:hAnsi="Cambria Math"/>
                          </w:rPr>
                          <m:t>D</m:t>
                        </m:r>
                      </m:oMath>
                      <w:r>
                        <w:rPr>
                          <w:rFonts w:eastAsiaTheme="minorEastAsia"/>
                        </w:rPr>
                        <w:t xml:space="preserve">, </w:t>
                      </w:r>
                      <w:r>
                        <w:t>mask</w:t>
                      </w:r>
                      <w:r>
                        <w:rPr>
                          <w:rFonts w:eastAsiaTheme="minorEastAsia"/>
                        </w:rPr>
                        <w:t>)</w:t>
                      </w:r>
                    </w:p>
                    <w:p w14:paraId="5F67A841" w14:textId="77777777" w:rsidR="0069788D" w:rsidRDefault="0069788D" w:rsidP="00E277C7">
                      <w:pPr>
                        <w:spacing w:after="0"/>
                        <w:ind w:left="720" w:firstLine="720"/>
                        <w:rPr>
                          <w:rFonts w:eastAsiaTheme="minorEastAsia"/>
                        </w:rPr>
                      </w:pPr>
                      <w:proofErr w:type="spellStart"/>
                      <w:r>
                        <w:rPr>
                          <w:rFonts w:eastAsiaTheme="minorEastAsia"/>
                        </w:rPr>
                        <w:t>LQrec</w:t>
                      </w:r>
                      <w:proofErr w:type="spellEnd"/>
                      <w:r>
                        <w:rPr>
                          <w:rFonts w:eastAsiaTheme="minorEastAsia"/>
                        </w:rPr>
                        <w:t>[mask] = (</w:t>
                      </w:r>
                      <w:proofErr w:type="spellStart"/>
                      <w:r>
                        <w:rPr>
                          <w:rFonts w:eastAsiaTheme="minorEastAsia"/>
                        </w:rPr>
                        <w:t>ops_saved</w:t>
                      </w:r>
                      <w:proofErr w:type="spellEnd"/>
                      <w:r>
                        <w:rPr>
                          <w:rFonts w:eastAsiaTheme="minorEastAsia"/>
                        </w:rPr>
                        <w:t>, err)</w:t>
                      </w:r>
                    </w:p>
                    <w:p w14:paraId="26AEB209" w14:textId="77777777" w:rsidR="0069788D" w:rsidRDefault="0069788D" w:rsidP="00E277C7">
                      <w:pPr>
                        <w:spacing w:after="0"/>
                        <w:ind w:left="720" w:firstLine="720"/>
                        <w:rPr>
                          <w:rFonts w:eastAsiaTheme="minorEastAsia"/>
                        </w:rPr>
                      </w:pPr>
                      <w:r>
                        <w:rPr>
                          <w:rFonts w:eastAsiaTheme="minorEastAsia"/>
                        </w:rPr>
                        <w:t xml:space="preserve">mask = </w:t>
                      </w:r>
                      <w:proofErr w:type="spellStart"/>
                      <w:proofErr w:type="gramStart"/>
                      <w:r w:rsidRPr="00AF39EF">
                        <w:rPr>
                          <w:rFonts w:eastAsiaTheme="minorEastAsia"/>
                          <w:color w:val="5B9BD5" w:themeColor="accent5"/>
                        </w:rPr>
                        <w:t>UpdateMask</w:t>
                      </w:r>
                      <w:proofErr w:type="spellEnd"/>
                      <w:r>
                        <w:rPr>
                          <w:rFonts w:eastAsiaTheme="minorEastAsia"/>
                        </w:rPr>
                        <w:t>(</w:t>
                      </w:r>
                      <w:proofErr w:type="gramEnd"/>
                      <w:r>
                        <w:rPr>
                          <w:rFonts w:eastAsiaTheme="minorEastAsia"/>
                        </w:rPr>
                        <w:t xml:space="preserve">mask, </w:t>
                      </w:r>
                      <w:proofErr w:type="spellStart"/>
                      <w:r>
                        <w:rPr>
                          <w:rFonts w:eastAsiaTheme="minorEastAsia"/>
                        </w:rPr>
                        <w:t>CQrec</w:t>
                      </w:r>
                      <w:proofErr w:type="spellEnd"/>
                      <w:r>
                        <w:rPr>
                          <w:rFonts w:eastAsiaTheme="minorEastAsia"/>
                        </w:rPr>
                        <w:t>)</w:t>
                      </w:r>
                    </w:p>
                    <w:p w14:paraId="16F0D6BE" w14:textId="77777777" w:rsidR="0069788D" w:rsidRDefault="0069788D" w:rsidP="00E277C7">
                      <w:r>
                        <w:rPr>
                          <w:rFonts w:eastAsiaTheme="minorEastAsia"/>
                        </w:rPr>
                        <w:tab/>
                      </w:r>
                      <w:r w:rsidRPr="00EC7E1F">
                        <w:rPr>
                          <w:rFonts w:eastAsiaTheme="minorEastAsia"/>
                          <w:color w:val="70AD47" w:themeColor="accent6"/>
                        </w:rPr>
                        <w:t xml:space="preserve">return </w:t>
                      </w:r>
                      <w:proofErr w:type="spellStart"/>
                      <w:r>
                        <w:rPr>
                          <w:rFonts w:eastAsiaTheme="minorEastAsia"/>
                        </w:rPr>
                        <w:t>LQrec</w:t>
                      </w:r>
                      <w:proofErr w:type="spellEnd"/>
                    </w:p>
                  </w:txbxContent>
                </v:textbox>
                <w10:wrap type="topAndBottom" anchorx="margin"/>
              </v:shape>
            </w:pict>
          </mc:Fallback>
        </mc:AlternateContent>
      </w:r>
      <w:r w:rsidRPr="001A7785">
        <w:rPr>
          <w:rFonts w:ascii="CMU Bright" w:eastAsiaTheme="minorEastAsia" w:hAnsi="CMU Bright" w:cs="CMU Bright"/>
          <w:noProof/>
        </w:rPr>
        <mc:AlternateContent>
          <mc:Choice Requires="wps">
            <w:drawing>
              <wp:anchor distT="0" distB="0" distL="114300" distR="114300" simplePos="0" relativeHeight="251663360" behindDoc="0" locked="0" layoutInCell="1" allowOverlap="1" wp14:anchorId="350BCA50" wp14:editId="205D298B">
                <wp:simplePos x="0" y="0"/>
                <wp:positionH relativeFrom="margin">
                  <wp:align>left</wp:align>
                </wp:positionH>
                <wp:positionV relativeFrom="paragraph">
                  <wp:posOffset>2761615</wp:posOffset>
                </wp:positionV>
                <wp:extent cx="6083300" cy="2276475"/>
                <wp:effectExtent l="0" t="0" r="12700" b="28575"/>
                <wp:wrapTopAndBottom/>
                <wp:docPr id="14" name="Text Box 14"/>
                <wp:cNvGraphicFramePr/>
                <a:graphic xmlns:a="http://schemas.openxmlformats.org/drawingml/2006/main">
                  <a:graphicData uri="http://schemas.microsoft.com/office/word/2010/wordprocessingShape">
                    <wps:wsp>
                      <wps:cNvSpPr txBox="1"/>
                      <wps:spPr>
                        <a:xfrm>
                          <a:off x="0" y="0"/>
                          <a:ext cx="6083300" cy="227647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12B2AB28" w14:textId="77777777" w:rsidR="0069788D" w:rsidRDefault="0069788D" w:rsidP="00E277C7">
                            <w:pPr>
                              <w:spacing w:after="0"/>
                              <w:rPr>
                                <w:rFonts w:eastAsiaTheme="minorEastAsia"/>
                              </w:rPr>
                            </w:pPr>
                            <w:r w:rsidRPr="00FF3111">
                              <w:rPr>
                                <w:color w:val="70AD47" w:themeColor="accent6"/>
                              </w:rPr>
                              <w:t xml:space="preserve">function </w:t>
                            </w:r>
                            <w:proofErr w:type="spellStart"/>
                            <w:proofErr w:type="gramStart"/>
                            <w:r>
                              <w:rPr>
                                <w:rFonts w:eastAsiaTheme="minorEastAsia"/>
                                <w:color w:val="5B9BD5" w:themeColor="accent5"/>
                              </w:rPr>
                              <w:t>Channel</w:t>
                            </w:r>
                            <w:r w:rsidRPr="000F4110">
                              <w:rPr>
                                <w:rFonts w:eastAsiaTheme="minorEastAsia"/>
                                <w:color w:val="5B9BD5" w:themeColor="accent5"/>
                              </w:rPr>
                              <w:t>QuantizierPass</w:t>
                            </w:r>
                            <w:proofErr w:type="spellEnd"/>
                            <w:r>
                              <w:rPr>
                                <w:rFonts w:eastAsiaTheme="minorEastAsia"/>
                              </w:rPr>
                              <w:t>(</w:t>
                            </w:r>
                            <w:proofErr w:type="gramEnd"/>
                            <w:r>
                              <w:rPr>
                                <w:rFonts w:eastAsiaTheme="minorEastAsia"/>
                              </w:rPr>
                              <w:t xml:space="preserve">Optimizer , </w:t>
                            </w:r>
                            <w:proofErr w:type="spellStart"/>
                            <w:r>
                              <w:rPr>
                                <w:rFonts w:eastAsiaTheme="minorEastAsia"/>
                              </w:rPr>
                              <w:t>PQrec</w:t>
                            </w:r>
                            <w:proofErr w:type="spellEnd"/>
                            <w:r>
                              <w:rPr>
                                <w:rFonts w:eastAsiaTheme="minorEastAsia"/>
                              </w:rPr>
                              <w:t>)</w:t>
                            </w:r>
                          </w:p>
                          <w:p w14:paraId="6B5CCBE9" w14:textId="77777777" w:rsidR="0069788D" w:rsidRDefault="0069788D" w:rsidP="00E277C7">
                            <w:pPr>
                              <w:spacing w:after="0"/>
                              <w:rPr>
                                <w:rFonts w:eastAsiaTheme="minorEastAsia"/>
                              </w:rPr>
                            </w:pPr>
                            <w:r>
                              <w:rPr>
                                <w:rFonts w:eastAsiaTheme="minorEastAsia"/>
                              </w:rPr>
                              <w:tab/>
                            </w:r>
                            <w:r w:rsidRPr="00FF3111">
                              <w:rPr>
                                <w:rFonts w:eastAsiaTheme="minorEastAsia"/>
                                <w:color w:val="70AD47" w:themeColor="accent6"/>
                              </w:rPr>
                              <w:t xml:space="preserve">for </w:t>
                            </w:r>
                            <w:r>
                              <w:rPr>
                                <w:rFonts w:eastAsiaTheme="minorEastAsia"/>
                              </w:rPr>
                              <w:t xml:space="preserve">record in </w:t>
                            </w:r>
                            <w:proofErr w:type="spellStart"/>
                            <w:r>
                              <w:rPr>
                                <w:rFonts w:eastAsiaTheme="minorEastAsia"/>
                              </w:rPr>
                              <w:t>PQrec</w:t>
                            </w:r>
                            <w:proofErr w:type="spellEnd"/>
                            <w:r>
                              <w:rPr>
                                <w:rFonts w:eastAsiaTheme="minorEastAsia"/>
                              </w:rPr>
                              <w:t xml:space="preserve"> </w:t>
                            </w:r>
                            <w:r w:rsidRPr="00FF3111">
                              <w:rPr>
                                <w:rFonts w:eastAsiaTheme="minorEastAsia"/>
                                <w:color w:val="70AD47" w:themeColor="accent6"/>
                              </w:rPr>
                              <w:t>do</w:t>
                            </w:r>
                          </w:p>
                          <w:p w14:paraId="62079431" w14:textId="77777777" w:rsidR="0069788D" w:rsidRDefault="0069788D" w:rsidP="00E277C7">
                            <w:pPr>
                              <w:spacing w:after="0"/>
                              <w:rPr>
                                <w:rFonts w:eastAsiaTheme="minorEastAsia"/>
                              </w:rPr>
                            </w:pPr>
                            <w:r>
                              <w:rPr>
                                <w:rFonts w:eastAsiaTheme="minorEastAsia"/>
                              </w:rPr>
                              <w:tab/>
                            </w:r>
                            <w:r>
                              <w:rPr>
                                <w:rFonts w:eastAsiaTheme="minorEastAsia"/>
                              </w:rPr>
                              <w:tab/>
                            </w:r>
                            <w:r w:rsidRPr="00FF3111">
                              <w:rPr>
                                <w:rFonts w:eastAsiaTheme="minorEastAsia"/>
                                <w:color w:val="70AD47" w:themeColor="accent6"/>
                              </w:rPr>
                              <w:t xml:space="preserve">if </w:t>
                            </w:r>
                            <w:r>
                              <w:rPr>
                                <w:rFonts w:eastAsiaTheme="minorEastAsia"/>
                              </w:rPr>
                              <w:t xml:space="preserve">err </w:t>
                            </w:r>
                            <m:oMath>
                              <m:r>
                                <w:rPr>
                                  <w:rFonts w:ascii="Cambria Math" w:eastAsiaTheme="minorEastAsia" w:hAnsi="Cambria Math"/>
                                </w:rPr>
                                <m:t>&gt;ϵ</m:t>
                              </m:r>
                            </m:oMath>
                            <w:r>
                              <w:rPr>
                                <w:rFonts w:eastAsiaTheme="minorEastAsia"/>
                              </w:rPr>
                              <w:t xml:space="preserve"> </w:t>
                            </w:r>
                            <w:r w:rsidRPr="00FF3111">
                              <w:rPr>
                                <w:rFonts w:eastAsiaTheme="minorEastAsia"/>
                                <w:color w:val="70AD47" w:themeColor="accent6"/>
                              </w:rPr>
                              <w:t>then</w:t>
                            </w:r>
                          </w:p>
                          <w:p w14:paraId="57CD0107" w14:textId="77777777" w:rsidR="0069788D" w:rsidRDefault="0069788D" w:rsidP="00E277C7">
                            <w:pPr>
                              <w:spacing w:after="0"/>
                              <w:rPr>
                                <w:rFonts w:eastAsiaTheme="minorEastAsia"/>
                              </w:rPr>
                            </w:pPr>
                            <w:r>
                              <w:rPr>
                                <w:rFonts w:eastAsiaTheme="minorEastAsia"/>
                              </w:rPr>
                              <w:tab/>
                            </w:r>
                            <w:r>
                              <w:rPr>
                                <w:rFonts w:eastAsiaTheme="minorEastAsia"/>
                              </w:rPr>
                              <w:tab/>
                            </w:r>
                            <w:r>
                              <w:rPr>
                                <w:rFonts w:eastAsiaTheme="minorEastAsia"/>
                              </w:rPr>
                              <w:tab/>
                            </w:r>
                            <w:r w:rsidRPr="002D01B5">
                              <w:rPr>
                                <w:rFonts w:eastAsiaTheme="minorEastAsia"/>
                                <w:color w:val="70AD47" w:themeColor="accent6"/>
                              </w:rPr>
                              <w:t xml:space="preserve">remove </w:t>
                            </w:r>
                            <w:r>
                              <w:rPr>
                                <w:rFonts w:eastAsiaTheme="minorEastAsia"/>
                              </w:rPr>
                              <w:t>record</w:t>
                            </w:r>
                          </w:p>
                          <w:p w14:paraId="6EAD5297" w14:textId="77777777" w:rsidR="0069788D" w:rsidRDefault="0069788D" w:rsidP="00E277C7">
                            <w:pPr>
                              <w:spacing w:after="0"/>
                              <w:ind w:firstLine="720"/>
                              <w:rPr>
                                <w:rFonts w:eastAsiaTheme="minorEastAsia"/>
                              </w:rPr>
                            </w:pPr>
                            <w:r>
                              <w:rPr>
                                <w:rFonts w:eastAsiaTheme="minorEastAsia"/>
                                <w:color w:val="70AD47" w:themeColor="accent6"/>
                              </w:rPr>
                              <w:t>sort</w:t>
                            </w:r>
                            <w:r w:rsidRPr="002D01B5">
                              <w:rPr>
                                <w:rFonts w:eastAsiaTheme="minorEastAsia"/>
                                <w:color w:val="70AD47" w:themeColor="accent6"/>
                              </w:rPr>
                              <w:t xml:space="preserve"> </w:t>
                            </w:r>
                            <w:proofErr w:type="spellStart"/>
                            <w:r>
                              <w:rPr>
                                <w:rFonts w:eastAsiaTheme="minorEastAsia"/>
                              </w:rPr>
                              <w:t>PQrec</w:t>
                            </w:r>
                            <w:proofErr w:type="spellEnd"/>
                            <w:r>
                              <w:rPr>
                                <w:rFonts w:eastAsiaTheme="minorEastAsia"/>
                              </w:rPr>
                              <w:t xml:space="preserve"> based on </w:t>
                            </w:r>
                            <w:proofErr w:type="spellStart"/>
                            <w:r>
                              <w:rPr>
                                <w:rFonts w:eastAsiaTheme="minorEastAsia"/>
                              </w:rPr>
                              <w:t>ops_saved</w:t>
                            </w:r>
                            <w:proofErr w:type="spellEnd"/>
                          </w:p>
                          <w:p w14:paraId="0A465E06" w14:textId="77777777" w:rsidR="0069788D" w:rsidRDefault="0069788D" w:rsidP="00E277C7">
                            <w:pPr>
                              <w:spacing w:after="0"/>
                            </w:pPr>
                            <w:r>
                              <w:rPr>
                                <w:rFonts w:eastAsiaTheme="minorEastAsia"/>
                              </w:rPr>
                              <w:tab/>
                            </w:r>
                            <w:r>
                              <w:rPr>
                                <w:rFonts w:eastAsiaTheme="minorEastAsia"/>
                                <w:color w:val="70AD47" w:themeColor="accent6"/>
                              </w:rPr>
                              <w:t>initialize</w:t>
                            </w:r>
                            <w:r w:rsidRPr="002D01B5">
                              <w:rPr>
                                <w:rFonts w:eastAsiaTheme="minorEastAsia"/>
                                <w:color w:val="70AD47" w:themeColor="accent6"/>
                              </w:rPr>
                              <w:t xml:space="preserve"> </w:t>
                            </w:r>
                            <w:proofErr w:type="spellStart"/>
                            <w:r>
                              <w:rPr>
                                <w:rFonts w:eastAsiaTheme="minorEastAsia"/>
                              </w:rPr>
                              <w:t>CQrec</w:t>
                            </w:r>
                            <w:proofErr w:type="spellEnd"/>
                            <w:r>
                              <w:rPr>
                                <w:rFonts w:eastAsiaTheme="minorEastAsia"/>
                              </w:rPr>
                              <w:t xml:space="preserve">[layer][pattern] </w:t>
                            </w:r>
                            <m:oMath>
                              <m:r>
                                <w:rPr>
                                  <w:rFonts w:ascii="Cambria Math" w:eastAsiaTheme="minorEastAsia" w:hAnsi="Cambria Math"/>
                                </w:rPr>
                                <m:t xml:space="preserve">→ </m:t>
                              </m:r>
                            </m:oMath>
                            <w:r w:rsidRPr="00E83D7E">
                              <w:rPr>
                                <w:rFonts w:eastAsiaTheme="minorEastAsia"/>
                                <w:color w:val="7030A0"/>
                              </w:rPr>
                              <w:t>None</w:t>
                            </w:r>
                          </w:p>
                          <w:p w14:paraId="4891C6B3" w14:textId="77777777" w:rsidR="0069788D" w:rsidRPr="000F4110" w:rsidRDefault="0069788D" w:rsidP="00E277C7">
                            <w:pPr>
                              <w:spacing w:after="0"/>
                              <w:rPr>
                                <w:rFonts w:eastAsiaTheme="minorEastAsia"/>
                              </w:rPr>
                            </w:pPr>
                            <w:r>
                              <w:tab/>
                            </w:r>
                            <w:r w:rsidRPr="00E83D7E">
                              <w:rPr>
                                <w:color w:val="70AD47" w:themeColor="accent6"/>
                              </w:rPr>
                              <w:t xml:space="preserve">for </w:t>
                            </w:r>
                            <w:r>
                              <w:t xml:space="preserve">layer </w:t>
                            </w:r>
                            <m:oMath>
                              <m:r>
                                <m:rPr>
                                  <m:scr m:val="script"/>
                                </m:rPr>
                                <w:rPr>
                                  <w:rFonts w:ascii="Cambria Math" w:hAnsi="Cambria Math"/>
                                </w:rPr>
                                <m:t>l</m:t>
                              </m:r>
                            </m:oMath>
                            <w:r>
                              <w:rPr>
                                <w:rFonts w:eastAsiaTheme="minorEastAsia"/>
                              </w:rPr>
                              <w:t xml:space="preserve"> in CNN </w:t>
                            </w:r>
                            <w:r w:rsidRPr="00E83D7E">
                              <w:rPr>
                                <w:rFonts w:eastAsiaTheme="minorEastAsia"/>
                                <w:color w:val="70AD47" w:themeColor="accent6"/>
                              </w:rPr>
                              <w:t>do</w:t>
                            </w:r>
                          </w:p>
                          <w:p w14:paraId="1B80958D" w14:textId="77777777" w:rsidR="0069788D" w:rsidRPr="00FF3111" w:rsidRDefault="0069788D" w:rsidP="00E277C7">
                            <w:pPr>
                              <w:spacing w:after="0"/>
                              <w:rPr>
                                <w:rFonts w:eastAsiaTheme="minorEastAsia"/>
                              </w:rPr>
                            </w:pPr>
                            <w:r>
                              <w:rPr>
                                <w:rFonts w:eastAsiaTheme="minorEastAsia"/>
                                <w:color w:val="70AD47" w:themeColor="accent6"/>
                              </w:rPr>
                              <w:tab/>
                            </w:r>
                            <w:r>
                              <w:rPr>
                                <w:rFonts w:eastAsiaTheme="minorEastAsia"/>
                                <w:color w:val="70AD47" w:themeColor="accent6"/>
                              </w:rPr>
                              <w:tab/>
                              <w:t xml:space="preserve">for </w:t>
                            </w:r>
                            <m:oMath>
                              <m:r>
                                <m:rPr>
                                  <m:scr m:val="script"/>
                                </m:rPr>
                                <w:rPr>
                                  <w:rFonts w:ascii="Cambria Math" w:eastAsiaTheme="minorEastAsia" w:hAnsi="Cambria Math"/>
                                </w:rPr>
                                <m:t>i</m:t>
                              </m:r>
                            </m:oMath>
                            <w:r>
                              <w:rPr>
                                <w:rFonts w:eastAsiaTheme="minorEastAsia"/>
                              </w:rPr>
                              <w:t xml:space="preserve"> in range(0, #patterns) </w:t>
                            </w:r>
                            <w:r w:rsidRPr="00CA7528">
                              <w:rPr>
                                <w:rFonts w:eastAsiaTheme="minorEastAsia"/>
                                <w:color w:val="70AD47" w:themeColor="accent6"/>
                              </w:rPr>
                              <w:t>do</w:t>
                            </w:r>
                          </w:p>
                          <w:p w14:paraId="2EF5F181" w14:textId="77777777" w:rsidR="0069788D" w:rsidRDefault="0069788D" w:rsidP="00E277C7">
                            <w:pPr>
                              <w:spacing w:after="0"/>
                              <w:rPr>
                                <w:rFonts w:eastAsiaTheme="minorEastAsia"/>
                              </w:rPr>
                            </w:pPr>
                            <w:r>
                              <w:tab/>
                            </w:r>
                            <w:r>
                              <w:tab/>
                            </w:r>
                            <w:r>
                              <w:tab/>
                            </w:r>
                            <w:proofErr w:type="spellStart"/>
                            <w:r>
                              <w:t>layer_pattern</w:t>
                            </w:r>
                            <w:proofErr w:type="spellEnd"/>
                            <w:r>
                              <w:t xml:space="preserve"> = </w:t>
                            </w:r>
                            <w:proofErr w:type="spellStart"/>
                            <w:r w:rsidRPr="00CA7528">
                              <w:rPr>
                                <w:color w:val="5B9BD5" w:themeColor="accent5"/>
                              </w:rPr>
                              <w:t>Create</w:t>
                            </w:r>
                            <w:r>
                              <w:rPr>
                                <w:color w:val="5B9BD5" w:themeColor="accent5"/>
                              </w:rPr>
                              <w:t>Layer</w:t>
                            </w:r>
                            <w:r w:rsidRPr="00CA7528">
                              <w:rPr>
                                <w:color w:val="5B9BD5" w:themeColor="accent5"/>
                              </w:rPr>
                              <w:t>Pattern</w:t>
                            </w:r>
                            <w:proofErr w:type="spellEnd"/>
                            <w:r>
                              <w:t xml:space="preserve">(mode, </w:t>
                            </w:r>
                            <m:oMath>
                              <m:r>
                                <m:rPr>
                                  <m:scr m:val="script"/>
                                </m:rPr>
                                <w:rPr>
                                  <w:rFonts w:ascii="Cambria Math" w:hAnsi="Cambria Math"/>
                                </w:rPr>
                                <m:t xml:space="preserve">l, </m:t>
                              </m:r>
                            </m:oMath>
                            <w:r>
                              <w:rPr>
                                <w:rFonts w:eastAsiaTheme="minorEastAsia"/>
                              </w:rPr>
                              <w:t>CQrec[</w:t>
                            </w:r>
                            <m:oMath>
                              <m:r>
                                <m:rPr>
                                  <m:scr m:val="script"/>
                                </m:rPr>
                                <w:rPr>
                                  <w:rFonts w:ascii="Cambria Math" w:hAnsi="Cambria Math"/>
                                </w:rPr>
                                <m:t>l]</m:t>
                              </m:r>
                              <m:d>
                                <m:dPr>
                                  <m:begChr m:val="["/>
                                  <m:endChr m:val="]"/>
                                  <m:ctrlPr>
                                    <w:rPr>
                                      <w:rFonts w:ascii="Cambria Math" w:eastAsiaTheme="minorEastAsia" w:hAnsi="Cambria Math"/>
                                      <w:i/>
                                    </w:rPr>
                                  </m:ctrlPr>
                                </m:dPr>
                                <m:e>
                                  <m:r>
                                    <w:rPr>
                                      <w:rFonts w:ascii="Cambria Math" w:eastAsiaTheme="minorEastAsia" w:hAnsi="Cambria Math"/>
                                    </w:rPr>
                                    <m:t>:</m:t>
                                  </m:r>
                                </m:e>
                              </m:d>
                              <m:r>
                                <m:rPr>
                                  <m:scr m:val="script"/>
                                </m:rPr>
                                <w:rPr>
                                  <w:rFonts w:ascii="Cambria Math" w:eastAsiaTheme="minorEastAsia" w:hAnsi="Cambria Math"/>
                                </w:rPr>
                                <m:t>[i</m:t>
                              </m:r>
                            </m:oMath>
                            <w:r>
                              <w:rPr>
                                <w:rFonts w:eastAsiaTheme="minorEastAsia"/>
                              </w:rPr>
                              <w:t>])</w:t>
                            </w:r>
                          </w:p>
                          <w:p w14:paraId="2C3EACF1" w14:textId="77777777" w:rsidR="0069788D" w:rsidRDefault="0069788D" w:rsidP="00E277C7">
                            <w:pPr>
                              <w:spacing w:after="0"/>
                              <w:rPr>
                                <w:rFonts w:eastAsiaTheme="minorEastAsia"/>
                              </w:rPr>
                            </w:pPr>
                            <w:r>
                              <w:rPr>
                                <w:rFonts w:eastAsiaTheme="minorEastAsia"/>
                              </w:rPr>
                              <w:tab/>
                            </w:r>
                            <w:r>
                              <w:rPr>
                                <w:rFonts w:eastAsiaTheme="minorEastAsia"/>
                              </w:rPr>
                              <w:tab/>
                            </w:r>
                            <w:r>
                              <w:rPr>
                                <w:rFonts w:eastAsiaTheme="minorEastAsia"/>
                              </w:rPr>
                              <w:tab/>
                            </w:r>
                            <w:proofErr w:type="spellStart"/>
                            <w:r>
                              <w:rPr>
                                <w:rFonts w:eastAsiaTheme="minorEastAsia"/>
                              </w:rPr>
                              <w:t>ops_saved</w:t>
                            </w:r>
                            <w:proofErr w:type="spellEnd"/>
                            <w:r>
                              <w:rPr>
                                <w:rFonts w:eastAsiaTheme="minorEastAsia"/>
                              </w:rPr>
                              <w:t xml:space="preserve">, err = </w:t>
                            </w:r>
                            <w:r w:rsidRPr="001B1DA6">
                              <w:rPr>
                                <w:rFonts w:eastAsiaTheme="minorEastAsia"/>
                                <w:color w:val="5B9BD5" w:themeColor="accent5"/>
                              </w:rPr>
                              <w:t>Simulate</w:t>
                            </w:r>
                            <w:r>
                              <w:rPr>
                                <w:rFonts w:eastAsiaTheme="minorEastAsia"/>
                              </w:rPr>
                              <w:t xml:space="preserve">(CNN, </w:t>
                            </w:r>
                            <m:oMath>
                              <m:r>
                                <m:rPr>
                                  <m:scr m:val="script"/>
                                </m:rPr>
                                <w:rPr>
                                  <w:rFonts w:ascii="Cambria Math" w:hAnsi="Cambria Math"/>
                                </w:rPr>
                                <m:t>D</m:t>
                              </m:r>
                            </m:oMath>
                            <w:r>
                              <w:rPr>
                                <w:rFonts w:eastAsiaTheme="minorEastAsia"/>
                              </w:rPr>
                              <w:t xml:space="preserve">, </w:t>
                            </w:r>
                            <w:proofErr w:type="spellStart"/>
                            <w:r>
                              <w:t>layer_pattern</w:t>
                            </w:r>
                            <w:proofErr w:type="spellEnd"/>
                            <w:r>
                              <w:rPr>
                                <w:rFonts w:eastAsiaTheme="minorEastAsia"/>
                              </w:rPr>
                              <w:t>)</w:t>
                            </w:r>
                          </w:p>
                          <w:p w14:paraId="7B7D7389" w14:textId="77777777" w:rsidR="0069788D" w:rsidRDefault="0069788D" w:rsidP="00E277C7">
                            <w:pPr>
                              <w:spacing w:after="0"/>
                              <w:rPr>
                                <w:rFonts w:eastAsiaTheme="minorEastAsia"/>
                              </w:rPr>
                            </w:pPr>
                            <w:r>
                              <w:rPr>
                                <w:rFonts w:eastAsiaTheme="minorEastAsia"/>
                              </w:rPr>
                              <w:tab/>
                            </w:r>
                            <w:r>
                              <w:rPr>
                                <w:rFonts w:eastAsiaTheme="minorEastAsia"/>
                              </w:rPr>
                              <w:tab/>
                            </w:r>
                            <w:r>
                              <w:rPr>
                                <w:rFonts w:eastAsiaTheme="minorEastAsia"/>
                              </w:rPr>
                              <w:tab/>
                            </w:r>
                            <w:proofErr w:type="spellStart"/>
                            <w:r>
                              <w:rPr>
                                <w:rFonts w:eastAsiaTheme="minorEastAsia"/>
                              </w:rPr>
                              <w:t>CQrec</w:t>
                            </w:r>
                            <w:proofErr w:type="spellEnd"/>
                            <w:r>
                              <w:rPr>
                                <w:rFonts w:eastAsiaTheme="minorEastAsia"/>
                              </w:rPr>
                              <w:t xml:space="preserve"> [</w:t>
                            </w:r>
                            <m:oMath>
                              <m:r>
                                <m:rPr>
                                  <m:scr m:val="script"/>
                                </m:rPr>
                                <w:rPr>
                                  <w:rFonts w:ascii="Cambria Math" w:hAnsi="Cambria Math"/>
                                </w:rPr>
                                <m:t>l][</m:t>
                              </m:r>
                              <m:r>
                                <m:rPr>
                                  <m:sty m:val="p"/>
                                </m:rPr>
                                <w:rPr>
                                  <w:rFonts w:ascii="Cambria Math" w:hAnsi="Cambria Math"/>
                                </w:rPr>
                                <m:t>layer_pattern</m:t>
                              </m:r>
                            </m:oMath>
                            <w:r>
                              <w:rPr>
                                <w:rFonts w:eastAsiaTheme="minorEastAsia"/>
                              </w:rPr>
                              <w:t>] = (ops_saved, err)</w:t>
                            </w:r>
                          </w:p>
                          <w:p w14:paraId="16C654BF" w14:textId="77777777" w:rsidR="0069788D" w:rsidRDefault="0069788D" w:rsidP="00E277C7">
                            <w:pPr>
                              <w:spacing w:after="0"/>
                              <w:rPr>
                                <w:rFonts w:eastAsiaTheme="minorEastAsia"/>
                              </w:rPr>
                            </w:pPr>
                            <w:r>
                              <w:rPr>
                                <w:rFonts w:eastAsiaTheme="minorEastAsia"/>
                              </w:rPr>
                              <w:tab/>
                            </w:r>
                            <w:r>
                              <w:rPr>
                                <w:rFonts w:eastAsiaTheme="minorEastAsia"/>
                                <w:color w:val="70AD47" w:themeColor="accent6"/>
                              </w:rPr>
                              <w:t xml:space="preserve">return </w:t>
                            </w:r>
                            <w:proofErr w:type="spellStart"/>
                            <w:r>
                              <w:rPr>
                                <w:rFonts w:eastAsiaTheme="minorEastAsia"/>
                              </w:rPr>
                              <w:t>CQrec</w:t>
                            </w:r>
                            <w:proofErr w:type="spellEnd"/>
                          </w:p>
                          <w:p w14:paraId="51ADCE2C" w14:textId="77777777" w:rsidR="0069788D" w:rsidRDefault="0069788D" w:rsidP="00E277C7"/>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50BCA50" id="Text Box 14" o:spid="_x0000_s1031" type="#_x0000_t202" style="position:absolute;margin-left:0;margin-top:217.45pt;width:479pt;height:179.25pt;z-index:251663360;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" fillcolor="white [3201]" strokeweight=".5pt">
                <v:textbox>
                  <w:txbxContent>
                    <w:p w14:paraId="12B2AB28" w14:textId="77777777" w:rsidR="0069788D" w:rsidRDefault="0069788D" w:rsidP="00E277C7">
                      <w:pPr>
                        <w:spacing w:after="0"/>
                        <w:rPr>
                          <w:rFonts w:eastAsiaTheme="minorEastAsia"/>
                        </w:rPr>
                      </w:pPr>
                      <w:r w:rsidRPr="00FF3111">
                        <w:rPr>
                          <w:color w:val="70AD47" w:themeColor="accent6"/>
                        </w:rPr>
                        <w:t xml:space="preserve">function </w:t>
                      </w:r>
                      <w:proofErr w:type="spellStart"/>
                      <w:proofErr w:type="gramStart"/>
                      <w:r>
                        <w:rPr>
                          <w:rFonts w:eastAsiaTheme="minorEastAsia"/>
                          <w:color w:val="5B9BD5" w:themeColor="accent5"/>
                        </w:rPr>
                        <w:t>Channel</w:t>
                      </w:r>
                      <w:r w:rsidRPr="000F4110">
                        <w:rPr>
                          <w:rFonts w:eastAsiaTheme="minorEastAsia"/>
                          <w:color w:val="5B9BD5" w:themeColor="accent5"/>
                        </w:rPr>
                        <w:t>QuantizierPass</w:t>
                      </w:r>
                      <w:proofErr w:type="spellEnd"/>
                      <w:r>
                        <w:rPr>
                          <w:rFonts w:eastAsiaTheme="minorEastAsia"/>
                        </w:rPr>
                        <w:t>(</w:t>
                      </w:r>
                      <w:proofErr w:type="gramEnd"/>
                      <w:r>
                        <w:rPr>
                          <w:rFonts w:eastAsiaTheme="minorEastAsia"/>
                        </w:rPr>
                        <w:t xml:space="preserve">Optimizer , </w:t>
                      </w:r>
                      <w:proofErr w:type="spellStart"/>
                      <w:r>
                        <w:rPr>
                          <w:rFonts w:eastAsiaTheme="minorEastAsia"/>
                        </w:rPr>
                        <w:t>PQrec</w:t>
                      </w:r>
                      <w:proofErr w:type="spellEnd"/>
                      <w:r>
                        <w:rPr>
                          <w:rFonts w:eastAsiaTheme="minorEastAsia"/>
                        </w:rPr>
                        <w:t>)</w:t>
                      </w:r>
                    </w:p>
                    <w:p w14:paraId="6B5CCBE9" w14:textId="77777777" w:rsidR="0069788D" w:rsidRDefault="0069788D" w:rsidP="00E277C7">
                      <w:pPr>
                        <w:spacing w:after="0"/>
                        <w:rPr>
                          <w:rFonts w:eastAsiaTheme="minorEastAsia"/>
                        </w:rPr>
                      </w:pPr>
                      <w:r>
                        <w:rPr>
                          <w:rFonts w:eastAsiaTheme="minorEastAsia"/>
                        </w:rPr>
                        <w:tab/>
                      </w:r>
                      <w:r w:rsidRPr="00FF3111">
                        <w:rPr>
                          <w:rFonts w:eastAsiaTheme="minorEastAsia"/>
                          <w:color w:val="70AD47" w:themeColor="accent6"/>
                        </w:rPr>
                        <w:t xml:space="preserve">for </w:t>
                      </w:r>
                      <w:r>
                        <w:rPr>
                          <w:rFonts w:eastAsiaTheme="minorEastAsia"/>
                        </w:rPr>
                        <w:t xml:space="preserve">record in </w:t>
                      </w:r>
                      <w:proofErr w:type="spellStart"/>
                      <w:r>
                        <w:rPr>
                          <w:rFonts w:eastAsiaTheme="minorEastAsia"/>
                        </w:rPr>
                        <w:t>PQrec</w:t>
                      </w:r>
                      <w:proofErr w:type="spellEnd"/>
                      <w:r>
                        <w:rPr>
                          <w:rFonts w:eastAsiaTheme="minorEastAsia"/>
                        </w:rPr>
                        <w:t xml:space="preserve"> </w:t>
                      </w:r>
                      <w:r w:rsidRPr="00FF3111">
                        <w:rPr>
                          <w:rFonts w:eastAsiaTheme="minorEastAsia"/>
                          <w:color w:val="70AD47" w:themeColor="accent6"/>
                        </w:rPr>
                        <w:t>do</w:t>
                      </w:r>
                    </w:p>
                    <w:p w14:paraId="62079431" w14:textId="77777777" w:rsidR="0069788D" w:rsidRDefault="0069788D" w:rsidP="00E277C7">
                      <w:pPr>
                        <w:spacing w:after="0"/>
                        <w:rPr>
                          <w:rFonts w:eastAsiaTheme="minorEastAsia"/>
                        </w:rPr>
                      </w:pPr>
                      <w:r>
                        <w:rPr>
                          <w:rFonts w:eastAsiaTheme="minorEastAsia"/>
                        </w:rPr>
                        <w:tab/>
                      </w:r>
                      <w:r>
                        <w:rPr>
                          <w:rFonts w:eastAsiaTheme="minorEastAsia"/>
                        </w:rPr>
                        <w:tab/>
                      </w:r>
                      <w:r w:rsidRPr="00FF3111">
                        <w:rPr>
                          <w:rFonts w:eastAsiaTheme="minorEastAsia"/>
                          <w:color w:val="70AD47" w:themeColor="accent6"/>
                        </w:rPr>
                        <w:t xml:space="preserve">if </w:t>
                      </w:r>
                      <w:r>
                        <w:rPr>
                          <w:rFonts w:eastAsiaTheme="minorEastAsia"/>
                        </w:rPr>
                        <w:t xml:space="preserve">err </w:t>
                      </w:r>
                      <m:oMath>
                        <m:r>
                          <w:rPr>
                            <w:rFonts w:ascii="Cambria Math" w:eastAsiaTheme="minorEastAsia" w:hAnsi="Cambria Math"/>
                          </w:rPr>
                          <m:t>&gt;ϵ</m:t>
                        </m:r>
                      </m:oMath>
                      <w:r>
                        <w:rPr>
                          <w:rFonts w:eastAsiaTheme="minorEastAsia"/>
                        </w:rPr>
                        <w:t xml:space="preserve"> </w:t>
                      </w:r>
                      <w:r w:rsidRPr="00FF3111">
                        <w:rPr>
                          <w:rFonts w:eastAsiaTheme="minorEastAsia"/>
                          <w:color w:val="70AD47" w:themeColor="accent6"/>
                        </w:rPr>
                        <w:t>then</w:t>
                      </w:r>
                    </w:p>
                    <w:p w14:paraId="57CD0107" w14:textId="77777777" w:rsidR="0069788D" w:rsidRDefault="0069788D" w:rsidP="00E277C7">
                      <w:pPr>
                        <w:spacing w:after="0"/>
                        <w:rPr>
                          <w:rFonts w:eastAsiaTheme="minorEastAsia"/>
                        </w:rPr>
                      </w:pPr>
                      <w:r>
                        <w:rPr>
                          <w:rFonts w:eastAsiaTheme="minorEastAsia"/>
                        </w:rPr>
                        <w:tab/>
                      </w:r>
                      <w:r>
                        <w:rPr>
                          <w:rFonts w:eastAsiaTheme="minorEastAsia"/>
                        </w:rPr>
                        <w:tab/>
                      </w:r>
                      <w:r>
                        <w:rPr>
                          <w:rFonts w:eastAsiaTheme="minorEastAsia"/>
                        </w:rPr>
                        <w:tab/>
                      </w:r>
                      <w:r w:rsidRPr="002D01B5">
                        <w:rPr>
                          <w:rFonts w:eastAsiaTheme="minorEastAsia"/>
                          <w:color w:val="70AD47" w:themeColor="accent6"/>
                        </w:rPr>
                        <w:t xml:space="preserve">remove </w:t>
                      </w:r>
                      <w:r>
                        <w:rPr>
                          <w:rFonts w:eastAsiaTheme="minorEastAsia"/>
                        </w:rPr>
                        <w:t>record</w:t>
                      </w:r>
                    </w:p>
                    <w:p w14:paraId="6EAD5297" w14:textId="77777777" w:rsidR="0069788D" w:rsidRDefault="0069788D" w:rsidP="00E277C7">
                      <w:pPr>
                        <w:spacing w:after="0"/>
                        <w:ind w:firstLine="720"/>
                        <w:rPr>
                          <w:rFonts w:eastAsiaTheme="minorEastAsia"/>
                        </w:rPr>
                      </w:pPr>
                      <w:r>
                        <w:rPr>
                          <w:rFonts w:eastAsiaTheme="minorEastAsia"/>
                          <w:color w:val="70AD47" w:themeColor="accent6"/>
                        </w:rPr>
                        <w:t>sort</w:t>
                      </w:r>
                      <w:r w:rsidRPr="002D01B5">
                        <w:rPr>
                          <w:rFonts w:eastAsiaTheme="minorEastAsia"/>
                          <w:color w:val="70AD47" w:themeColor="accent6"/>
                        </w:rPr>
                        <w:t xml:space="preserve"> </w:t>
                      </w:r>
                      <w:proofErr w:type="spellStart"/>
                      <w:r>
                        <w:rPr>
                          <w:rFonts w:eastAsiaTheme="minorEastAsia"/>
                        </w:rPr>
                        <w:t>PQrec</w:t>
                      </w:r>
                      <w:proofErr w:type="spellEnd"/>
                      <w:r>
                        <w:rPr>
                          <w:rFonts w:eastAsiaTheme="minorEastAsia"/>
                        </w:rPr>
                        <w:t xml:space="preserve"> based on </w:t>
                      </w:r>
                      <w:proofErr w:type="spellStart"/>
                      <w:r>
                        <w:rPr>
                          <w:rFonts w:eastAsiaTheme="minorEastAsia"/>
                        </w:rPr>
                        <w:t>ops_saved</w:t>
                      </w:r>
                      <w:proofErr w:type="spellEnd"/>
                    </w:p>
                    <w:p w14:paraId="0A465E06" w14:textId="77777777" w:rsidR="0069788D" w:rsidRDefault="0069788D" w:rsidP="00E277C7">
                      <w:pPr>
                        <w:spacing w:after="0"/>
                      </w:pPr>
                      <w:r>
                        <w:rPr>
                          <w:rFonts w:eastAsiaTheme="minorEastAsia"/>
                        </w:rPr>
                        <w:tab/>
                      </w:r>
                      <w:r>
                        <w:rPr>
                          <w:rFonts w:eastAsiaTheme="minorEastAsia"/>
                          <w:color w:val="70AD47" w:themeColor="accent6"/>
                        </w:rPr>
                        <w:t>initialize</w:t>
                      </w:r>
                      <w:r w:rsidRPr="002D01B5">
                        <w:rPr>
                          <w:rFonts w:eastAsiaTheme="minorEastAsia"/>
                          <w:color w:val="70AD47" w:themeColor="accent6"/>
                        </w:rPr>
                        <w:t xml:space="preserve"> </w:t>
                      </w:r>
                      <w:proofErr w:type="spellStart"/>
                      <w:r>
                        <w:rPr>
                          <w:rFonts w:eastAsiaTheme="minorEastAsia"/>
                        </w:rPr>
                        <w:t>CQrec</w:t>
                      </w:r>
                      <w:proofErr w:type="spellEnd"/>
                      <w:r>
                        <w:rPr>
                          <w:rFonts w:eastAsiaTheme="minorEastAsia"/>
                        </w:rPr>
                        <w:t xml:space="preserve">[layer][pattern] </w:t>
                      </w:r>
                      <m:oMath>
                        <m:r>
                          <w:rPr>
                            <w:rFonts w:ascii="Cambria Math" w:eastAsiaTheme="minorEastAsia" w:hAnsi="Cambria Math"/>
                          </w:rPr>
                          <m:t xml:space="preserve">→ </m:t>
                        </m:r>
                      </m:oMath>
                      <w:r w:rsidRPr="00E83D7E">
                        <w:rPr>
                          <w:rFonts w:eastAsiaTheme="minorEastAsia"/>
                          <w:color w:val="7030A0"/>
                        </w:rPr>
                        <w:t>None</w:t>
                      </w:r>
                    </w:p>
                    <w:p w14:paraId="4891C6B3" w14:textId="77777777" w:rsidR="0069788D" w:rsidRPr="000F4110" w:rsidRDefault="0069788D" w:rsidP="00E277C7">
                      <w:pPr>
                        <w:spacing w:after="0"/>
                        <w:rPr>
                          <w:rFonts w:eastAsiaTheme="minorEastAsia"/>
                        </w:rPr>
                      </w:pPr>
                      <w:r>
                        <w:tab/>
                      </w:r>
                      <w:r w:rsidRPr="00E83D7E">
                        <w:rPr>
                          <w:color w:val="70AD47" w:themeColor="accent6"/>
                        </w:rPr>
                        <w:t xml:space="preserve">for </w:t>
                      </w:r>
                      <w:r>
                        <w:t xml:space="preserve">layer </w:t>
                      </w:r>
                      <m:oMath>
                        <m:r>
                          <m:rPr>
                            <m:scr m:val="script"/>
                          </m:rPr>
                          <w:rPr>
                            <w:rFonts w:ascii="Cambria Math" w:hAnsi="Cambria Math"/>
                          </w:rPr>
                          <m:t>l</m:t>
                        </m:r>
                      </m:oMath>
                      <w:r>
                        <w:rPr>
                          <w:rFonts w:eastAsiaTheme="minorEastAsia"/>
                        </w:rPr>
                        <w:t xml:space="preserve"> in CNN </w:t>
                      </w:r>
                      <w:r w:rsidRPr="00E83D7E">
                        <w:rPr>
                          <w:rFonts w:eastAsiaTheme="minorEastAsia"/>
                          <w:color w:val="70AD47" w:themeColor="accent6"/>
                        </w:rPr>
                        <w:t>do</w:t>
                      </w:r>
                    </w:p>
                    <w:p w14:paraId="1B80958D" w14:textId="77777777" w:rsidR="0069788D" w:rsidRPr="00FF3111" w:rsidRDefault="0069788D" w:rsidP="00E277C7">
                      <w:pPr>
                        <w:spacing w:after="0"/>
                        <w:rPr>
                          <w:rFonts w:eastAsiaTheme="minorEastAsia"/>
                        </w:rPr>
                      </w:pPr>
                      <w:r>
                        <w:rPr>
                          <w:rFonts w:eastAsiaTheme="minorEastAsia"/>
                          <w:color w:val="70AD47" w:themeColor="accent6"/>
                        </w:rPr>
                        <w:tab/>
                      </w:r>
                      <w:r>
                        <w:rPr>
                          <w:rFonts w:eastAsiaTheme="minorEastAsia"/>
                          <w:color w:val="70AD47" w:themeColor="accent6"/>
                        </w:rPr>
                        <w:tab/>
                        <w:t xml:space="preserve">for </w:t>
                      </w:r>
                      <m:oMath>
                        <m:r>
                          <m:rPr>
                            <m:scr m:val="script"/>
                          </m:rPr>
                          <w:rPr>
                            <w:rFonts w:ascii="Cambria Math" w:eastAsiaTheme="minorEastAsia" w:hAnsi="Cambria Math"/>
                          </w:rPr>
                          <m:t>i</m:t>
                        </m:r>
                      </m:oMath>
                      <w:r>
                        <w:rPr>
                          <w:rFonts w:eastAsiaTheme="minorEastAsia"/>
                        </w:rPr>
                        <w:t xml:space="preserve"> in range(0, #patterns) </w:t>
                      </w:r>
                      <w:r w:rsidRPr="00CA7528">
                        <w:rPr>
                          <w:rFonts w:eastAsiaTheme="minorEastAsia"/>
                          <w:color w:val="70AD47" w:themeColor="accent6"/>
                        </w:rPr>
                        <w:t>do</w:t>
                      </w:r>
                    </w:p>
                    <w:p w14:paraId="2EF5F181" w14:textId="77777777" w:rsidR="0069788D" w:rsidRDefault="0069788D" w:rsidP="00E277C7">
                      <w:pPr>
                        <w:spacing w:after="0"/>
                        <w:rPr>
                          <w:rFonts w:eastAsiaTheme="minorEastAsia"/>
                        </w:rPr>
                      </w:pPr>
                      <w:r>
                        <w:tab/>
                      </w:r>
                      <w:r>
                        <w:tab/>
                      </w:r>
                      <w:r>
                        <w:tab/>
                      </w:r>
                      <w:proofErr w:type="spellStart"/>
                      <w:r>
                        <w:t>layer_pattern</w:t>
                      </w:r>
                      <w:proofErr w:type="spellEnd"/>
                      <w:r>
                        <w:t xml:space="preserve"> = </w:t>
                      </w:r>
                      <w:proofErr w:type="spellStart"/>
                      <w:r w:rsidRPr="00CA7528">
                        <w:rPr>
                          <w:color w:val="5B9BD5" w:themeColor="accent5"/>
                        </w:rPr>
                        <w:t>Create</w:t>
                      </w:r>
                      <w:r>
                        <w:rPr>
                          <w:color w:val="5B9BD5" w:themeColor="accent5"/>
                        </w:rPr>
                        <w:t>Layer</w:t>
                      </w:r>
                      <w:r w:rsidRPr="00CA7528">
                        <w:rPr>
                          <w:color w:val="5B9BD5" w:themeColor="accent5"/>
                        </w:rPr>
                        <w:t>Pattern</w:t>
                      </w:r>
                      <w:proofErr w:type="spellEnd"/>
                      <w:r>
                        <w:t xml:space="preserve">(mode, </w:t>
                      </w:r>
                      <m:oMath>
                        <m:r>
                          <m:rPr>
                            <m:scr m:val="script"/>
                          </m:rPr>
                          <w:rPr>
                            <w:rFonts w:ascii="Cambria Math" w:hAnsi="Cambria Math"/>
                          </w:rPr>
                          <m:t xml:space="preserve">l, </m:t>
                        </m:r>
                      </m:oMath>
                      <w:r>
                        <w:rPr>
                          <w:rFonts w:eastAsiaTheme="minorEastAsia"/>
                        </w:rPr>
                        <w:t>CQrec[</w:t>
                      </w:r>
                      <m:oMath>
                        <m:r>
                          <m:rPr>
                            <m:scr m:val="script"/>
                          </m:rPr>
                          <w:rPr>
                            <w:rFonts w:ascii="Cambria Math" w:hAnsi="Cambria Math"/>
                          </w:rPr>
                          <m:t>l]</m:t>
                        </m:r>
                        <m:d>
                          <m:dPr>
                            <m:begChr m:val="["/>
                            <m:endChr m:val="]"/>
                            <m:ctrlPr>
                              <w:rPr>
                                <w:rFonts w:ascii="Cambria Math" w:eastAsiaTheme="minorEastAsia" w:hAnsi="Cambria Math"/>
                                <w:i/>
                              </w:rPr>
                            </m:ctrlPr>
                          </m:dPr>
                          <m:e>
                            <m:r>
                              <w:rPr>
                                <w:rFonts w:ascii="Cambria Math" w:eastAsiaTheme="minorEastAsia" w:hAnsi="Cambria Math"/>
                              </w:rPr>
                              <m:t>:</m:t>
                            </m:r>
                          </m:e>
                        </m:d>
                        <m:r>
                          <m:rPr>
                            <m:scr m:val="script"/>
                          </m:rPr>
                          <w:rPr>
                            <w:rFonts w:ascii="Cambria Math" w:eastAsiaTheme="minorEastAsia" w:hAnsi="Cambria Math"/>
                          </w:rPr>
                          <m:t>[i</m:t>
                        </m:r>
                      </m:oMath>
                      <w:r>
                        <w:rPr>
                          <w:rFonts w:eastAsiaTheme="minorEastAsia"/>
                        </w:rPr>
                        <w:t>])</w:t>
                      </w:r>
                    </w:p>
                    <w:p w14:paraId="2C3EACF1" w14:textId="77777777" w:rsidR="0069788D" w:rsidRDefault="0069788D" w:rsidP="00E277C7">
                      <w:pPr>
                        <w:spacing w:after="0"/>
                        <w:rPr>
                          <w:rFonts w:eastAsiaTheme="minorEastAsia"/>
                        </w:rPr>
                      </w:pPr>
                      <w:r>
                        <w:rPr>
                          <w:rFonts w:eastAsiaTheme="minorEastAsia"/>
                        </w:rPr>
                        <w:tab/>
                      </w:r>
                      <w:r>
                        <w:rPr>
                          <w:rFonts w:eastAsiaTheme="minorEastAsia"/>
                        </w:rPr>
                        <w:tab/>
                      </w:r>
                      <w:r>
                        <w:rPr>
                          <w:rFonts w:eastAsiaTheme="minorEastAsia"/>
                        </w:rPr>
                        <w:tab/>
                      </w:r>
                      <w:proofErr w:type="spellStart"/>
                      <w:r>
                        <w:rPr>
                          <w:rFonts w:eastAsiaTheme="minorEastAsia"/>
                        </w:rPr>
                        <w:t>ops_saved</w:t>
                      </w:r>
                      <w:proofErr w:type="spellEnd"/>
                      <w:r>
                        <w:rPr>
                          <w:rFonts w:eastAsiaTheme="minorEastAsia"/>
                        </w:rPr>
                        <w:t xml:space="preserve">, err = </w:t>
                      </w:r>
                      <w:r w:rsidRPr="001B1DA6">
                        <w:rPr>
                          <w:rFonts w:eastAsiaTheme="minorEastAsia"/>
                          <w:color w:val="5B9BD5" w:themeColor="accent5"/>
                        </w:rPr>
                        <w:t>Simulate</w:t>
                      </w:r>
                      <w:r>
                        <w:rPr>
                          <w:rFonts w:eastAsiaTheme="minorEastAsia"/>
                        </w:rPr>
                        <w:t xml:space="preserve">(CNN, </w:t>
                      </w:r>
                      <m:oMath>
                        <m:r>
                          <m:rPr>
                            <m:scr m:val="script"/>
                          </m:rPr>
                          <w:rPr>
                            <w:rFonts w:ascii="Cambria Math" w:hAnsi="Cambria Math"/>
                          </w:rPr>
                          <m:t>D</m:t>
                        </m:r>
                      </m:oMath>
                      <w:r>
                        <w:rPr>
                          <w:rFonts w:eastAsiaTheme="minorEastAsia"/>
                        </w:rPr>
                        <w:t xml:space="preserve">, </w:t>
                      </w:r>
                      <w:proofErr w:type="spellStart"/>
                      <w:r>
                        <w:t>layer_pattern</w:t>
                      </w:r>
                      <w:proofErr w:type="spellEnd"/>
                      <w:r>
                        <w:rPr>
                          <w:rFonts w:eastAsiaTheme="minorEastAsia"/>
                        </w:rPr>
                        <w:t>)</w:t>
                      </w:r>
                    </w:p>
                    <w:p w14:paraId="7B7D7389" w14:textId="77777777" w:rsidR="0069788D" w:rsidRDefault="0069788D" w:rsidP="00E277C7">
                      <w:pPr>
                        <w:spacing w:after="0"/>
                        <w:rPr>
                          <w:rFonts w:eastAsiaTheme="minorEastAsia"/>
                        </w:rPr>
                      </w:pPr>
                      <w:r>
                        <w:rPr>
                          <w:rFonts w:eastAsiaTheme="minorEastAsia"/>
                        </w:rPr>
                        <w:tab/>
                      </w:r>
                      <w:r>
                        <w:rPr>
                          <w:rFonts w:eastAsiaTheme="minorEastAsia"/>
                        </w:rPr>
                        <w:tab/>
                      </w:r>
                      <w:r>
                        <w:rPr>
                          <w:rFonts w:eastAsiaTheme="minorEastAsia"/>
                        </w:rPr>
                        <w:tab/>
                      </w:r>
                      <w:proofErr w:type="spellStart"/>
                      <w:r>
                        <w:rPr>
                          <w:rFonts w:eastAsiaTheme="minorEastAsia"/>
                        </w:rPr>
                        <w:t>CQrec</w:t>
                      </w:r>
                      <w:proofErr w:type="spellEnd"/>
                      <w:r>
                        <w:rPr>
                          <w:rFonts w:eastAsiaTheme="minorEastAsia"/>
                        </w:rPr>
                        <w:t xml:space="preserve"> [</w:t>
                      </w:r>
                      <m:oMath>
                        <m:r>
                          <m:rPr>
                            <m:scr m:val="script"/>
                          </m:rPr>
                          <w:rPr>
                            <w:rFonts w:ascii="Cambria Math" w:hAnsi="Cambria Math"/>
                          </w:rPr>
                          <m:t>l][</m:t>
                        </m:r>
                        <m:r>
                          <m:rPr>
                            <m:sty m:val="p"/>
                          </m:rPr>
                          <w:rPr>
                            <w:rFonts w:ascii="Cambria Math" w:hAnsi="Cambria Math"/>
                          </w:rPr>
                          <m:t>layer_pattern</m:t>
                        </m:r>
                      </m:oMath>
                      <w:r>
                        <w:rPr>
                          <w:rFonts w:eastAsiaTheme="minorEastAsia"/>
                        </w:rPr>
                        <w:t>] = (ops_saved, err)</w:t>
                      </w:r>
                    </w:p>
                    <w:p w14:paraId="16C654BF" w14:textId="77777777" w:rsidR="0069788D" w:rsidRDefault="0069788D" w:rsidP="00E277C7">
                      <w:pPr>
                        <w:spacing w:after="0"/>
                        <w:rPr>
                          <w:rFonts w:eastAsiaTheme="minorEastAsia"/>
                        </w:rPr>
                      </w:pPr>
                      <w:r>
                        <w:rPr>
                          <w:rFonts w:eastAsiaTheme="minorEastAsia"/>
                        </w:rPr>
                        <w:tab/>
                      </w:r>
                      <w:r>
                        <w:rPr>
                          <w:rFonts w:eastAsiaTheme="minorEastAsia"/>
                          <w:color w:val="70AD47" w:themeColor="accent6"/>
                        </w:rPr>
                        <w:t xml:space="preserve">return </w:t>
                      </w:r>
                      <w:proofErr w:type="spellStart"/>
                      <w:r>
                        <w:rPr>
                          <w:rFonts w:eastAsiaTheme="minorEastAsia"/>
                        </w:rPr>
                        <w:t>CQrec</w:t>
                      </w:r>
                      <w:proofErr w:type="spellEnd"/>
                    </w:p>
                    <w:p w14:paraId="51ADCE2C" w14:textId="77777777" w:rsidR="0069788D" w:rsidRDefault="0069788D" w:rsidP="00E277C7"/>
                  </w:txbxContent>
                </v:textbox>
                <w10:wrap type="topAndBottom" anchorx="margin"/>
              </v:shape>
            </w:pict>
          </mc:Fallback>
        </mc:AlternateContent>
      </w:r>
    </w:p>
    <w:p w14:paraId="396077DB" w14:textId="77777777" w:rsidR="00361BAF" w:rsidRPr="001A7785" w:rsidRDefault="00361BAF" w:rsidP="00361BAF">
      <w:pPr>
        <w:rPr>
          <w:rFonts w:ascii="CMU Bright" w:hAnsi="CMU Bright" w:cs="CMU Bright"/>
          <w:rtl/>
        </w:rPr>
      </w:pPr>
    </w:p>
    <w:sectPr w:rsidR="00361BAF" w:rsidRPr="001A7785" w:rsidSect="0071597E">
      <w:footerReference w:type="default" r:id="rId116"/>
      <w:headerReference w:type="first" r:id="rId117"/>
      <w:pgSz w:w="11906" w:h="16838" w:code="9"/>
      <w:pgMar w:top="1440" w:right="1440" w:bottom="1440" w:left="1440" w:header="720" w:footer="720" w:gutter="0"/>
      <w:cols w:space="720"/>
      <w:titlePg/>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16454F5D" w14:textId="77777777" w:rsidR="00230E7D" w:rsidRDefault="00230E7D" w:rsidP="009C6299">
      <w:pPr>
        <w:spacing w:after="0" w:line="240" w:lineRule="auto"/>
      </w:pPr>
      <w:r>
        <w:separator/>
      </w:r>
    </w:p>
    <w:p w14:paraId="7C0271AE" w14:textId="77777777" w:rsidR="00230E7D" w:rsidRDefault="00230E7D"/>
    <w:p w14:paraId="04D02AAF" w14:textId="77777777" w:rsidR="00230E7D" w:rsidRDefault="00230E7D"/>
    <w:p w14:paraId="41022276" w14:textId="77777777" w:rsidR="00230E7D" w:rsidRDefault="00230E7D" w:rsidP="0071597E"/>
  </w:endnote>
  <w:endnote w:type="continuationSeparator" w:id="0">
    <w:p w14:paraId="7AC59972" w14:textId="77777777" w:rsidR="00230E7D" w:rsidRDefault="00230E7D" w:rsidP="009C6299">
      <w:pPr>
        <w:spacing w:after="0" w:line="240" w:lineRule="auto"/>
      </w:pPr>
      <w:r>
        <w:continuationSeparator/>
      </w:r>
    </w:p>
    <w:p w14:paraId="099CACCB" w14:textId="77777777" w:rsidR="00230E7D" w:rsidRDefault="00230E7D"/>
    <w:p w14:paraId="5A9D9D52" w14:textId="77777777" w:rsidR="00230E7D" w:rsidRDefault="00230E7D"/>
    <w:p w14:paraId="6BA927C1" w14:textId="77777777" w:rsidR="00230E7D" w:rsidRDefault="00230E7D" w:rsidP="0071597E"/>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MU Bright">
    <w:panose1 w:val="02000603000000000000"/>
    <w:charset w:val="00"/>
    <w:family w:val="auto"/>
    <w:pitch w:val="variable"/>
    <w:sig w:usb0="E10002FF" w:usb1="5201E9EB" w:usb2="00020004" w:usb3="00000000" w:csb0="0000011F" w:csb1="00000000"/>
    <w:embedRegular r:id="rId1" w:fontKey="{A164FA30-B493-4B35-8B96-A181FC4A2C05}"/>
    <w:embedBold r:id="rId2" w:fontKey="{C9F9B9E3-7354-460A-A645-CEE715876413}"/>
    <w:embedItalic r:id="rId3" w:fontKey="{7B1AEBA0-2820-4936-A952-04B62F7B3491}"/>
  </w:font>
  <w:font w:name="Calibri">
    <w:panose1 w:val="020F0502020204030204"/>
    <w:charset w:val="00"/>
    <w:family w:val="swiss"/>
    <w:pitch w:val="variable"/>
    <w:sig w:usb0="E0002AFF" w:usb1="C000247B" w:usb2="00000009" w:usb3="00000000" w:csb0="000001FF" w:csb1="00000000"/>
    <w:embedRegular r:id="rId4" w:fontKey="{267964E5-908A-4B16-823B-8DD91BFCABE2}"/>
    <w:embedBold r:id="rId5" w:fontKey="{39C38B39-E77C-4174-B949-1E840F8DE574}"/>
    <w:embedItalic r:id="rId6" w:fontKey="{E2926424-C23E-4CE0-9428-6B8400F140AE}"/>
  </w:font>
  <w:font w:name="Segoe UI Semilight">
    <w:panose1 w:val="020B0402040204020203"/>
    <w:charset w:val="00"/>
    <w:family w:val="swiss"/>
    <w:pitch w:val="variable"/>
    <w:sig w:usb0="E4002EFF" w:usb1="C000E47F" w:usb2="00000009" w:usb3="00000000" w:csb0="000001FF" w:csb1="00000000"/>
    <w:embedRegular r:id="rId7" w:fontKey="{CFADDE1C-F996-4D10-AB62-8ACE03338EC7}"/>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0002AFF" w:usb1="C000247B" w:usb2="00000009" w:usb3="00000000" w:csb0="000001FF" w:csb1="00000000"/>
    <w:embedRegular r:id="rId8" w:fontKey="{96F12D76-8009-4A25-AF1E-B174F40187BB}"/>
    <w:embedItalic r:id="rId9" w:fontKey="{817B112C-A72F-4B33-8BE0-E09DD3427EB8}"/>
  </w:font>
  <w:font w:name="Segoe UI">
    <w:panose1 w:val="020B0502040204020203"/>
    <w:charset w:val="00"/>
    <w:family w:val="swiss"/>
    <w:pitch w:val="variable"/>
    <w:sig w:usb0="E4002EFF" w:usb1="C000E47F" w:usb2="00000009" w:usb3="00000000" w:csb0="000001FF" w:csb1="00000000"/>
    <w:embedRegular r:id="rId10" w:fontKey="{3142B552-634C-45EE-987D-942DE27F741E}"/>
  </w:font>
  <w:font w:name="Cambria">
    <w:panose1 w:val="02040503050406030204"/>
    <w:charset w:val="00"/>
    <w:family w:val="roman"/>
    <w:pitch w:val="variable"/>
    <w:sig w:usb0="E00006FF" w:usb1="420024FF" w:usb2="02000000" w:usb3="00000000" w:csb0="0000019F" w:csb1="00000000"/>
    <w:embedRegular r:id="rId11" w:fontKey="{544273E0-AD60-4757-8A43-63A0684A3826}"/>
  </w:font>
  <w:font w:name="Cambria Math">
    <w:panose1 w:val="02040503050406030204"/>
    <w:charset w:val="00"/>
    <w:family w:val="roman"/>
    <w:pitch w:val="variable"/>
    <w:sig w:usb0="E00006FF" w:usb1="420024FF" w:usb2="02000000" w:usb3="00000000" w:csb0="0000019F" w:csb1="00000000"/>
    <w:embedRegular r:id="rId12" w:fontKey="{E157B5E0-CC59-44C3-BE6A-526DA05056EA}"/>
    <w:embedItalic r:id="rId13" w:fontKey="{7ABCDDD1-F2EB-4BA4-9D83-AC324A7D097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304FA6C" w14:textId="560E4BAA" w:rsidR="0069788D" w:rsidRDefault="0069788D">
    <w:pPr>
      <w:pStyle w:val="Footer"/>
      <w:tabs>
        <w:tab w:val="clear" w:pos="4680"/>
        <w:tab w:val="clear" w:pos="9360"/>
      </w:tabs>
      <w:jc w:val="center"/>
      <w:rPr>
        <w:caps/>
        <w:noProof/>
        <w:color w:val="4472C4" w:themeColor="accent1"/>
      </w:rPr>
    </w:pPr>
    <w:r>
      <w:rPr>
        <w:caps/>
        <w:color w:val="4472C4" w:themeColor="accent1"/>
      </w:rPr>
      <w:fldChar w:fldCharType="begin"/>
    </w:r>
    <w:r>
      <w:rPr>
        <w:caps/>
        <w:color w:val="4472C4" w:themeColor="accent1"/>
      </w:rPr>
      <w:instrText xml:space="preserve"> PAGE   \* MERGEFORMAT </w:instrText>
    </w:r>
    <w:r>
      <w:rPr>
        <w:caps/>
        <w:color w:val="4472C4" w:themeColor="accent1"/>
      </w:rPr>
      <w:fldChar w:fldCharType="separate"/>
    </w:r>
    <w:r w:rsidR="00672C20">
      <w:rPr>
        <w:caps/>
        <w:noProof/>
        <w:color w:val="4472C4" w:themeColor="accent1"/>
      </w:rPr>
      <w:t>17</w:t>
    </w:r>
    <w:r>
      <w:rPr>
        <w:caps/>
        <w:noProof/>
        <w:color w:val="4472C4" w:themeColor="accent1"/>
      </w:rPr>
      <w:fldChar w:fldCharType="end"/>
    </w:r>
  </w:p>
  <w:p w14:paraId="3E4B067F" w14:textId="77777777" w:rsidR="0069788D" w:rsidRDefault="0069788D">
    <w:pPr>
      <w:pStyle w:val="Footer"/>
    </w:pPr>
  </w:p>
  <w:p w14:paraId="093FF2BE" w14:textId="77777777" w:rsidR="0069788D" w:rsidRDefault="0069788D"/>
  <w:p w14:paraId="7B9E4CC8" w14:textId="77777777" w:rsidR="0069788D" w:rsidRDefault="0069788D"/>
  <w:p w14:paraId="5481AE0A" w14:textId="77777777" w:rsidR="0069788D" w:rsidRDefault="0069788D" w:rsidP="0071597E"/>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7BFD9700" w14:textId="77777777" w:rsidR="00230E7D" w:rsidRDefault="00230E7D" w:rsidP="009C6299">
      <w:pPr>
        <w:spacing w:after="0" w:line="240" w:lineRule="auto"/>
      </w:pPr>
      <w:r>
        <w:separator/>
      </w:r>
    </w:p>
    <w:p w14:paraId="4A96E372" w14:textId="77777777" w:rsidR="00230E7D" w:rsidRDefault="00230E7D"/>
    <w:p w14:paraId="19A05D6A" w14:textId="77777777" w:rsidR="00230E7D" w:rsidRDefault="00230E7D"/>
    <w:p w14:paraId="382C6C8C" w14:textId="77777777" w:rsidR="00230E7D" w:rsidRDefault="00230E7D" w:rsidP="0071597E"/>
  </w:footnote>
  <w:footnote w:type="continuationSeparator" w:id="0">
    <w:p w14:paraId="74980AF1" w14:textId="77777777" w:rsidR="00230E7D" w:rsidRDefault="00230E7D" w:rsidP="009C6299">
      <w:pPr>
        <w:spacing w:after="0" w:line="240" w:lineRule="auto"/>
      </w:pPr>
      <w:r>
        <w:continuationSeparator/>
      </w:r>
    </w:p>
    <w:p w14:paraId="07E8AB3A" w14:textId="77777777" w:rsidR="00230E7D" w:rsidRDefault="00230E7D"/>
    <w:p w14:paraId="03FD844D" w14:textId="77777777" w:rsidR="00230E7D" w:rsidRDefault="00230E7D"/>
    <w:p w14:paraId="2FC9223D" w14:textId="77777777" w:rsidR="00230E7D" w:rsidRDefault="00230E7D" w:rsidP="0071597E"/>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A94E41C" w14:textId="77777777" w:rsidR="0069788D" w:rsidRPr="00932B32" w:rsidRDefault="0069788D" w:rsidP="00C7140A">
    <w:pPr>
      <w:pStyle w:val="Header"/>
      <w:bidi/>
      <w:jc w:val="center"/>
      <w:rPr>
        <w:noProof/>
      </w:rPr>
    </w:pPr>
    <w:r w:rsidRPr="00932B32">
      <w:rPr>
        <w:noProof/>
      </w:rPr>
      <w:drawing>
        <wp:inline distT="0" distB="0" distL="0" distR="0" wp14:anchorId="4CFFED59" wp14:editId="11414DBF">
          <wp:extent cx="1109134" cy="539924"/>
          <wp:effectExtent l="0" t="0" r="0" b="0"/>
          <wp:docPr id="2" name="Picture 2" descr="Image result for techn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Image result for technion"/>
                  <pic:cNvPicPr>
                    <a:picLocks noChangeAspect="1" noChangeArrowheads="1"/>
                  </pic:cNvPicPr>
                </pic:nvPicPr>
                <pic:blipFill rotWithShape="1">
                  <a:blip r:embed="rId1">
                    <a:extLst>
                      <a:ext uri="{28A0092B-C50C-407E-A947-70E740481C1C}">
                        <a14:useLocalDpi xmlns:a14="http://schemas.microsoft.com/office/drawing/2010/main" val="0"/>
                      </a:ext>
                    </a:extLst>
                  </a:blip>
                  <a:srcRect l="6233" t="12080" r="6495" b="12402"/>
                  <a:stretch/>
                </pic:blipFill>
                <pic:spPr bwMode="auto">
                  <a:xfrm>
                    <a:off x="0" y="0"/>
                    <a:ext cx="1145558" cy="557655"/>
                  </a:xfrm>
                  <a:prstGeom prst="rect">
                    <a:avLst/>
                  </a:prstGeom>
                  <a:noFill/>
                  <a:ln>
                    <a:noFill/>
                  </a:ln>
                  <a:extLst>
                    <a:ext uri="{53640926-AAD7-44D8-BBD7-CCE9431645EC}">
                      <a14:shadowObscured xmlns:a14="http://schemas.microsoft.com/office/drawing/2010/main"/>
                    </a:ext>
                  </a:extLst>
                </pic:spPr>
              </pic:pic>
            </a:graphicData>
          </a:graphic>
        </wp:inline>
      </w:drawing>
    </w:r>
    <w:r w:rsidRPr="00932B32">
      <w:rPr>
        <w:rFonts w:ascii="Segoe UI Semilight" w:hAnsi="Segoe UI Semilight" w:cs="Segoe UI Semilight"/>
        <w:sz w:val="20"/>
        <w:szCs w:val="20"/>
      </w:rPr>
      <w:ptab w:relativeTo="margin" w:alignment="center" w:leader="none"/>
    </w:r>
    <w:r w:rsidRPr="00932B32">
      <w:rPr>
        <w:rFonts w:ascii="Segoe UI Semilight" w:hAnsi="Segoe UI Semilight" w:cs="Segoe UI Semilight"/>
        <w:sz w:val="32"/>
        <w:szCs w:val="32"/>
      </w:rPr>
      <w:t>CNN Spatial Optimizations</w:t>
    </w:r>
    <w:r w:rsidRPr="00932B32">
      <w:rPr>
        <w:rFonts w:ascii="Segoe UI Semilight" w:hAnsi="Segoe UI Semilight" w:cs="Segoe UI Semilight"/>
        <w:sz w:val="20"/>
        <w:szCs w:val="20"/>
      </w:rPr>
      <w:t xml:space="preserve"> </w:t>
    </w:r>
    <w:r w:rsidRPr="00932B32">
      <w:rPr>
        <w:rFonts w:ascii="Segoe UI Semilight" w:hAnsi="Segoe UI Semilight" w:cs="Segoe UI Semilight"/>
        <w:sz w:val="20"/>
        <w:szCs w:val="20"/>
      </w:rPr>
      <w:ptab w:relativeTo="margin" w:alignment="right" w:leader="none"/>
    </w:r>
    <w:r w:rsidRPr="00932B32">
      <w:rPr>
        <w:noProof/>
      </w:rPr>
      <w:drawing>
        <wp:inline distT="0" distB="0" distL="0" distR="0" wp14:anchorId="115046C5" wp14:editId="4FB7B7C0">
          <wp:extent cx="1422400" cy="523976"/>
          <wp:effectExtent l="0" t="0" r="6350" b="9525"/>
          <wp:docPr id="4" name="Picture 4" descr="Techn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Technion"/>
                  <pic:cNvPicPr>
                    <a:picLocks noChangeAspect="1" noChangeArrowheads="1"/>
                  </pic:cNvPicPr>
                </pic:nvPicPr>
                <pic:blipFill rotWithShape="1">
                  <a:blip r:embed="rId2">
                    <a:extLst>
                      <a:ext uri="{28A0092B-C50C-407E-A947-70E740481C1C}">
                        <a14:useLocalDpi xmlns:a14="http://schemas.microsoft.com/office/drawing/2010/main" val="0"/>
                      </a:ext>
                    </a:extLst>
                  </a:blip>
                  <a:srcRect l="27089" r="33462" b="30435"/>
                  <a:stretch/>
                </pic:blipFill>
                <pic:spPr bwMode="auto">
                  <a:xfrm>
                    <a:off x="0" y="0"/>
                    <a:ext cx="1428297" cy="526148"/>
                  </a:xfrm>
                  <a:prstGeom prst="rect">
                    <a:avLst/>
                  </a:prstGeom>
                  <a:noFill/>
                  <a:ln>
                    <a:noFill/>
                  </a:ln>
                  <a:extLst>
                    <a:ext uri="{53640926-AAD7-44D8-BBD7-CCE9431645EC}">
                      <a14:shadowObscured xmlns:a14="http://schemas.microsoft.com/office/drawing/2010/main"/>
                    </a:ext>
                  </a:extLst>
                </pic:spPr>
              </pic:pic>
            </a:graphicData>
          </a:graphic>
        </wp:inline>
      </w:drawing>
    </w:r>
  </w:p>
  <w:p w14:paraId="1F7A7BC9" w14:textId="77777777" w:rsidR="0069788D" w:rsidRDefault="0069788D">
    <w:pPr>
      <w:pStyle w:val="Header"/>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DB60EA"/>
    <w:multiLevelType w:val="hybridMultilevel"/>
    <w:tmpl w:val="73ECA2CE"/>
    <w:lvl w:ilvl="0" w:tplc="52EA3804">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15:restartNumberingAfterBreak="0">
    <w:nsid w:val="02D67932"/>
    <w:multiLevelType w:val="multilevel"/>
    <w:tmpl w:val="B1A22322"/>
    <w:lvl w:ilvl="0">
      <w:start w:val="1"/>
      <w:numFmt w:val="decimal"/>
      <w:lvlText w:val="%1."/>
      <w:lvlJc w:val="left"/>
      <w:pPr>
        <w:ind w:left="360" w:hanging="360"/>
      </w:pPr>
      <w:rPr>
        <w:color w:val="0070C0"/>
      </w:rPr>
    </w:lvl>
    <w:lvl w:ilvl="1">
      <w:start w:val="1"/>
      <w:numFmt w:val="decimal"/>
      <w:lvlText w:val="%1.%2."/>
      <w:lvlJc w:val="left"/>
      <w:pPr>
        <w:ind w:left="432" w:hanging="432"/>
      </w:pPr>
      <w:rPr>
        <w:color w:val="0070C0"/>
      </w:r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 w15:restartNumberingAfterBreak="0">
    <w:nsid w:val="08F3706F"/>
    <w:multiLevelType w:val="hybridMultilevel"/>
    <w:tmpl w:val="695450A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A8D6FEC"/>
    <w:multiLevelType w:val="hybridMultilevel"/>
    <w:tmpl w:val="B0146AA0"/>
    <w:lvl w:ilvl="0" w:tplc="F1784F04">
      <w:start w:val="1"/>
      <w:numFmt w:val="decimal"/>
      <w:lvlText w:val="%1."/>
      <w:lvlJc w:val="left"/>
      <w:pPr>
        <w:ind w:left="720" w:hanging="360"/>
      </w:pPr>
      <w:rPr>
        <w:rFonts w:ascii="CMU Bright" w:hAnsi="CMU Bright" w:cs="CMU Bright"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AB57325"/>
    <w:multiLevelType w:val="multilevel"/>
    <w:tmpl w:val="68145B1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 w15:restartNumberingAfterBreak="0">
    <w:nsid w:val="0CE969B0"/>
    <w:multiLevelType w:val="hybridMultilevel"/>
    <w:tmpl w:val="0BFC2FA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218F2648"/>
    <w:multiLevelType w:val="hybridMultilevel"/>
    <w:tmpl w:val="89504AD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22E8505A"/>
    <w:multiLevelType w:val="multilevel"/>
    <w:tmpl w:val="559E098C"/>
    <w:lvl w:ilvl="0">
      <w:start w:val="1"/>
      <w:numFmt w:val="decimal"/>
      <w:pStyle w:val="Heading1"/>
      <w:lvlText w:val="%1."/>
      <w:lvlJc w:val="left"/>
      <w:pPr>
        <w:ind w:left="360" w:hanging="360"/>
      </w:pPr>
      <w:rPr>
        <w:color w:val="2E74B5" w:themeColor="accent5" w:themeShade="BF"/>
      </w:rPr>
    </w:lvl>
    <w:lvl w:ilvl="1">
      <w:start w:val="1"/>
      <w:numFmt w:val="decimal"/>
      <w:pStyle w:val="Heading2"/>
      <w:lvlText w:val="%1.%2"/>
      <w:lvlJc w:val="left"/>
      <w:pPr>
        <w:ind w:left="576" w:hanging="576"/>
      </w:pPr>
      <w:rPr>
        <w:color w:val="2E74B5" w:themeColor="accent5" w:themeShade="BF"/>
      </w:rPr>
    </w:lvl>
    <w:lvl w:ilvl="2">
      <w:start w:val="1"/>
      <w:numFmt w:val="decimal"/>
      <w:pStyle w:val="Heading3"/>
      <w:lvlText w:val="%1.%2.%3"/>
      <w:lvlJc w:val="left"/>
      <w:pPr>
        <w:ind w:left="720" w:hanging="720"/>
      </w:p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8" w15:restartNumberingAfterBreak="0">
    <w:nsid w:val="24E93ACE"/>
    <w:multiLevelType w:val="hybridMultilevel"/>
    <w:tmpl w:val="86D86EE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9" w15:restartNumberingAfterBreak="0">
    <w:nsid w:val="26E9797E"/>
    <w:multiLevelType w:val="hybridMultilevel"/>
    <w:tmpl w:val="F87A1CC4"/>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2AB46ABE"/>
    <w:multiLevelType w:val="multilevel"/>
    <w:tmpl w:val="D9CAB396"/>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11" w15:restartNumberingAfterBreak="0">
    <w:nsid w:val="2E1A53E5"/>
    <w:multiLevelType w:val="hybridMultilevel"/>
    <w:tmpl w:val="97D678B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34F72DB9"/>
    <w:multiLevelType w:val="hybridMultilevel"/>
    <w:tmpl w:val="E7962B58"/>
    <w:lvl w:ilvl="0" w:tplc="23C0CE66">
      <w:start w:val="1"/>
      <w:numFmt w:val="decimal"/>
      <w:lvlText w:val="%1."/>
      <w:lvlJc w:val="left"/>
      <w:pPr>
        <w:ind w:left="720" w:hanging="360"/>
      </w:pPr>
      <w:rPr>
        <w:rFonts w:hint="default"/>
        <w:lang w:bidi="he-IL"/>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3C4556FF"/>
    <w:multiLevelType w:val="hybridMultilevel"/>
    <w:tmpl w:val="052A69F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3D4B1CCA"/>
    <w:multiLevelType w:val="hybridMultilevel"/>
    <w:tmpl w:val="B8D68EB2"/>
    <w:lvl w:ilvl="0" w:tplc="0AD84E14">
      <w:start w:val="6"/>
      <w:numFmt w:val="bullet"/>
      <w:lvlText w:val=""/>
      <w:lvlJc w:val="left"/>
      <w:pPr>
        <w:ind w:left="420" w:hanging="360"/>
      </w:pPr>
      <w:rPr>
        <w:rFonts w:ascii="Symbol" w:eastAsiaTheme="minorHAnsi" w:hAnsi="Symbol" w:cs="Segoe UI Semilight" w:hint="default"/>
      </w:rPr>
    </w:lvl>
    <w:lvl w:ilvl="1" w:tplc="04090003" w:tentative="1">
      <w:start w:val="1"/>
      <w:numFmt w:val="bullet"/>
      <w:lvlText w:val="o"/>
      <w:lvlJc w:val="left"/>
      <w:pPr>
        <w:ind w:left="1140" w:hanging="360"/>
      </w:pPr>
      <w:rPr>
        <w:rFonts w:ascii="Courier New" w:hAnsi="Courier New" w:cs="Courier New" w:hint="default"/>
      </w:rPr>
    </w:lvl>
    <w:lvl w:ilvl="2" w:tplc="04090005" w:tentative="1">
      <w:start w:val="1"/>
      <w:numFmt w:val="bullet"/>
      <w:lvlText w:val=""/>
      <w:lvlJc w:val="left"/>
      <w:pPr>
        <w:ind w:left="1860" w:hanging="360"/>
      </w:pPr>
      <w:rPr>
        <w:rFonts w:ascii="Wingdings" w:hAnsi="Wingdings" w:hint="default"/>
      </w:rPr>
    </w:lvl>
    <w:lvl w:ilvl="3" w:tplc="04090001" w:tentative="1">
      <w:start w:val="1"/>
      <w:numFmt w:val="bullet"/>
      <w:lvlText w:val=""/>
      <w:lvlJc w:val="left"/>
      <w:pPr>
        <w:ind w:left="2580" w:hanging="360"/>
      </w:pPr>
      <w:rPr>
        <w:rFonts w:ascii="Symbol" w:hAnsi="Symbol" w:hint="default"/>
      </w:rPr>
    </w:lvl>
    <w:lvl w:ilvl="4" w:tplc="04090003" w:tentative="1">
      <w:start w:val="1"/>
      <w:numFmt w:val="bullet"/>
      <w:lvlText w:val="o"/>
      <w:lvlJc w:val="left"/>
      <w:pPr>
        <w:ind w:left="3300" w:hanging="360"/>
      </w:pPr>
      <w:rPr>
        <w:rFonts w:ascii="Courier New" w:hAnsi="Courier New" w:cs="Courier New" w:hint="default"/>
      </w:rPr>
    </w:lvl>
    <w:lvl w:ilvl="5" w:tplc="04090005" w:tentative="1">
      <w:start w:val="1"/>
      <w:numFmt w:val="bullet"/>
      <w:lvlText w:val=""/>
      <w:lvlJc w:val="left"/>
      <w:pPr>
        <w:ind w:left="4020" w:hanging="360"/>
      </w:pPr>
      <w:rPr>
        <w:rFonts w:ascii="Wingdings" w:hAnsi="Wingdings" w:hint="default"/>
      </w:rPr>
    </w:lvl>
    <w:lvl w:ilvl="6" w:tplc="04090001" w:tentative="1">
      <w:start w:val="1"/>
      <w:numFmt w:val="bullet"/>
      <w:lvlText w:val=""/>
      <w:lvlJc w:val="left"/>
      <w:pPr>
        <w:ind w:left="4740" w:hanging="360"/>
      </w:pPr>
      <w:rPr>
        <w:rFonts w:ascii="Symbol" w:hAnsi="Symbol" w:hint="default"/>
      </w:rPr>
    </w:lvl>
    <w:lvl w:ilvl="7" w:tplc="04090003" w:tentative="1">
      <w:start w:val="1"/>
      <w:numFmt w:val="bullet"/>
      <w:lvlText w:val="o"/>
      <w:lvlJc w:val="left"/>
      <w:pPr>
        <w:ind w:left="5460" w:hanging="360"/>
      </w:pPr>
      <w:rPr>
        <w:rFonts w:ascii="Courier New" w:hAnsi="Courier New" w:cs="Courier New" w:hint="default"/>
      </w:rPr>
    </w:lvl>
    <w:lvl w:ilvl="8" w:tplc="04090005" w:tentative="1">
      <w:start w:val="1"/>
      <w:numFmt w:val="bullet"/>
      <w:lvlText w:val=""/>
      <w:lvlJc w:val="left"/>
      <w:pPr>
        <w:ind w:left="6180" w:hanging="360"/>
      </w:pPr>
      <w:rPr>
        <w:rFonts w:ascii="Wingdings" w:hAnsi="Wingdings" w:hint="default"/>
      </w:rPr>
    </w:lvl>
  </w:abstractNum>
  <w:abstractNum w:abstractNumId="15" w15:restartNumberingAfterBreak="0">
    <w:nsid w:val="47F076CA"/>
    <w:multiLevelType w:val="hybridMultilevel"/>
    <w:tmpl w:val="958A759C"/>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4B2B06D4"/>
    <w:multiLevelType w:val="hybridMultilevel"/>
    <w:tmpl w:val="E9D2DBC2"/>
    <w:lvl w:ilvl="0" w:tplc="56DA45CA">
      <w:start w:val="1"/>
      <w:numFmt w:val="hebrew1"/>
      <w:lvlText w:val="%1."/>
      <w:lvlJc w:val="left"/>
      <w:pPr>
        <w:ind w:left="720" w:hanging="360"/>
      </w:pPr>
      <w:rPr>
        <w:rFonts w:ascii="Segoe UI Semilight" w:eastAsiaTheme="minorHAnsi" w:hAnsi="Segoe UI Semilight" w:cs="Segoe UI Semiligh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524A282B"/>
    <w:multiLevelType w:val="multilevel"/>
    <w:tmpl w:val="5248F6CE"/>
    <w:lvl w:ilvl="0">
      <w:start w:val="1"/>
      <w:numFmt w:val="decimal"/>
      <w:lvlText w:val="%1."/>
      <w:lvlJc w:val="left"/>
      <w:pPr>
        <w:ind w:left="360" w:hanging="360"/>
      </w:pPr>
    </w:lvl>
    <w:lvl w:ilvl="1">
      <w:start w:val="1"/>
      <w:numFmt w:val="decimal"/>
      <w:lvlText w:val="%1.%2."/>
      <w:lvlJc w:val="left"/>
      <w:pPr>
        <w:ind w:left="43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8" w15:restartNumberingAfterBreak="0">
    <w:nsid w:val="555A13E7"/>
    <w:multiLevelType w:val="multilevel"/>
    <w:tmpl w:val="B1A22322"/>
    <w:lvl w:ilvl="0">
      <w:start w:val="1"/>
      <w:numFmt w:val="decimal"/>
      <w:pStyle w:val="a"/>
      <w:lvlText w:val="%1."/>
      <w:lvlJc w:val="left"/>
      <w:pPr>
        <w:ind w:left="360" w:hanging="360"/>
      </w:pPr>
    </w:lvl>
    <w:lvl w:ilvl="1">
      <w:start w:val="1"/>
      <w:numFmt w:val="decimal"/>
      <w:lvlText w:val="%1.%2."/>
      <w:lvlJc w:val="left"/>
      <w:pPr>
        <w:ind w:left="43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9" w15:restartNumberingAfterBreak="0">
    <w:nsid w:val="59031D0A"/>
    <w:multiLevelType w:val="hybridMultilevel"/>
    <w:tmpl w:val="4D1233B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5CA9066D"/>
    <w:multiLevelType w:val="hybridMultilevel"/>
    <w:tmpl w:val="8D78B3C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5DED1202"/>
    <w:multiLevelType w:val="hybridMultilevel"/>
    <w:tmpl w:val="370C40E2"/>
    <w:lvl w:ilvl="0" w:tplc="0E0AF4B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71325F70"/>
    <w:multiLevelType w:val="hybridMultilevel"/>
    <w:tmpl w:val="BE4C2172"/>
    <w:lvl w:ilvl="0" w:tplc="04090001">
      <w:start w:val="1"/>
      <w:numFmt w:val="bullet"/>
      <w:lvlText w:val=""/>
      <w:lvlJc w:val="left"/>
      <w:pPr>
        <w:ind w:left="1080" w:hanging="360"/>
      </w:pPr>
      <w:rPr>
        <w:rFonts w:ascii="Symbol" w:hAnsi="Symbol"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17"/>
  </w:num>
  <w:num w:numId="2">
    <w:abstractNumId w:val="21"/>
  </w:num>
  <w:num w:numId="3">
    <w:abstractNumId w:val="14"/>
  </w:num>
  <w:num w:numId="4">
    <w:abstractNumId w:val="16"/>
  </w:num>
  <w:num w:numId="5">
    <w:abstractNumId w:val="12"/>
  </w:num>
  <w:num w:numId="6">
    <w:abstractNumId w:val="5"/>
  </w:num>
  <w:num w:numId="7">
    <w:abstractNumId w:val="1"/>
  </w:num>
  <w:num w:numId="8">
    <w:abstractNumId w:val="18"/>
  </w:num>
  <w:num w:numId="9">
    <w:abstractNumId w:val="10"/>
  </w:num>
  <w:num w:numId="10">
    <w:abstractNumId w:val="7"/>
  </w:num>
  <w:num w:numId="11">
    <w:abstractNumId w:val="7"/>
  </w:num>
  <w:num w:numId="12">
    <w:abstractNumId w:val="7"/>
  </w:num>
  <w:num w:numId="13">
    <w:abstractNumId w:val="15"/>
  </w:num>
  <w:num w:numId="14">
    <w:abstractNumId w:val="0"/>
  </w:num>
  <w:num w:numId="15">
    <w:abstractNumId w:val="4"/>
  </w:num>
  <w:num w:numId="16">
    <w:abstractNumId w:val="11"/>
  </w:num>
  <w:num w:numId="17">
    <w:abstractNumId w:val="20"/>
  </w:num>
  <w:num w:numId="18">
    <w:abstractNumId w:val="8"/>
  </w:num>
  <w:num w:numId="19">
    <w:abstractNumId w:val="6"/>
  </w:num>
  <w:num w:numId="20">
    <w:abstractNumId w:val="9"/>
  </w:num>
  <w:num w:numId="21">
    <w:abstractNumId w:val="22"/>
  </w:num>
  <w:num w:numId="22">
    <w:abstractNumId w:val="3"/>
  </w:num>
  <w:num w:numId="23">
    <w:abstractNumId w:val="13"/>
  </w:num>
  <w:num w:numId="24">
    <w:abstractNumId w:val="2"/>
  </w:num>
  <w:num w:numId="25">
    <w:abstractNumId w:val="1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embedTrueTypeFonts/>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31FAB"/>
    <w:rsid w:val="000039FC"/>
    <w:rsid w:val="000068CE"/>
    <w:rsid w:val="000126AC"/>
    <w:rsid w:val="0001593A"/>
    <w:rsid w:val="000268C3"/>
    <w:rsid w:val="0003170F"/>
    <w:rsid w:val="0003670F"/>
    <w:rsid w:val="00044758"/>
    <w:rsid w:val="00046151"/>
    <w:rsid w:val="000602C1"/>
    <w:rsid w:val="00062CD6"/>
    <w:rsid w:val="000655E0"/>
    <w:rsid w:val="00077230"/>
    <w:rsid w:val="000779AD"/>
    <w:rsid w:val="00086A33"/>
    <w:rsid w:val="000959FA"/>
    <w:rsid w:val="000A03A7"/>
    <w:rsid w:val="000B6D0E"/>
    <w:rsid w:val="000C03C9"/>
    <w:rsid w:val="000C0EBC"/>
    <w:rsid w:val="000E0B6D"/>
    <w:rsid w:val="000E2127"/>
    <w:rsid w:val="000E50F5"/>
    <w:rsid w:val="000E7A03"/>
    <w:rsid w:val="0010633C"/>
    <w:rsid w:val="00123195"/>
    <w:rsid w:val="001267FD"/>
    <w:rsid w:val="00132AF4"/>
    <w:rsid w:val="001479E2"/>
    <w:rsid w:val="00150966"/>
    <w:rsid w:val="0015160E"/>
    <w:rsid w:val="001553DD"/>
    <w:rsid w:val="00156E26"/>
    <w:rsid w:val="001628A8"/>
    <w:rsid w:val="0017326F"/>
    <w:rsid w:val="0017607F"/>
    <w:rsid w:val="00180BA2"/>
    <w:rsid w:val="00185270"/>
    <w:rsid w:val="00195627"/>
    <w:rsid w:val="001A1751"/>
    <w:rsid w:val="001A1F52"/>
    <w:rsid w:val="001A5701"/>
    <w:rsid w:val="001A7785"/>
    <w:rsid w:val="001B14F5"/>
    <w:rsid w:val="001B2BC9"/>
    <w:rsid w:val="001D181C"/>
    <w:rsid w:val="001E5202"/>
    <w:rsid w:val="001E6703"/>
    <w:rsid w:val="001E7D09"/>
    <w:rsid w:val="001F3E13"/>
    <w:rsid w:val="001F41EF"/>
    <w:rsid w:val="001F444A"/>
    <w:rsid w:val="00204A91"/>
    <w:rsid w:val="00205DBC"/>
    <w:rsid w:val="00212AF3"/>
    <w:rsid w:val="00230E7D"/>
    <w:rsid w:val="002477CB"/>
    <w:rsid w:val="00273695"/>
    <w:rsid w:val="0028268F"/>
    <w:rsid w:val="0029057C"/>
    <w:rsid w:val="002A3BF1"/>
    <w:rsid w:val="002A5F35"/>
    <w:rsid w:val="002A6583"/>
    <w:rsid w:val="002C17C0"/>
    <w:rsid w:val="002C3CED"/>
    <w:rsid w:val="002D0B6B"/>
    <w:rsid w:val="002D20F5"/>
    <w:rsid w:val="002E299E"/>
    <w:rsid w:val="002E6FBE"/>
    <w:rsid w:val="002F13E8"/>
    <w:rsid w:val="00303C2A"/>
    <w:rsid w:val="00307CAF"/>
    <w:rsid w:val="003105E6"/>
    <w:rsid w:val="00323161"/>
    <w:rsid w:val="00331CEE"/>
    <w:rsid w:val="00332EBE"/>
    <w:rsid w:val="00344B81"/>
    <w:rsid w:val="0035211B"/>
    <w:rsid w:val="00361BAF"/>
    <w:rsid w:val="0036655B"/>
    <w:rsid w:val="00370728"/>
    <w:rsid w:val="003834C0"/>
    <w:rsid w:val="003A24FD"/>
    <w:rsid w:val="003B063A"/>
    <w:rsid w:val="003B166D"/>
    <w:rsid w:val="003B168E"/>
    <w:rsid w:val="003D158D"/>
    <w:rsid w:val="003F1E5B"/>
    <w:rsid w:val="003F3019"/>
    <w:rsid w:val="003F36E7"/>
    <w:rsid w:val="003F7094"/>
    <w:rsid w:val="004028BE"/>
    <w:rsid w:val="004029F7"/>
    <w:rsid w:val="004062B0"/>
    <w:rsid w:val="00417FBB"/>
    <w:rsid w:val="00424E27"/>
    <w:rsid w:val="00441A27"/>
    <w:rsid w:val="00441EAB"/>
    <w:rsid w:val="004431E5"/>
    <w:rsid w:val="00443462"/>
    <w:rsid w:val="0045114E"/>
    <w:rsid w:val="00453D5A"/>
    <w:rsid w:val="00455151"/>
    <w:rsid w:val="00461795"/>
    <w:rsid w:val="0046299B"/>
    <w:rsid w:val="004648DB"/>
    <w:rsid w:val="00471445"/>
    <w:rsid w:val="00477CB2"/>
    <w:rsid w:val="00481BC2"/>
    <w:rsid w:val="00493B53"/>
    <w:rsid w:val="004A237E"/>
    <w:rsid w:val="004B481B"/>
    <w:rsid w:val="004C6EB6"/>
    <w:rsid w:val="004D06CB"/>
    <w:rsid w:val="004D2882"/>
    <w:rsid w:val="004E0C12"/>
    <w:rsid w:val="004F4A6A"/>
    <w:rsid w:val="00502413"/>
    <w:rsid w:val="00507577"/>
    <w:rsid w:val="00510E6F"/>
    <w:rsid w:val="00561494"/>
    <w:rsid w:val="0057104F"/>
    <w:rsid w:val="00573A5B"/>
    <w:rsid w:val="005750A0"/>
    <w:rsid w:val="00576698"/>
    <w:rsid w:val="0058250A"/>
    <w:rsid w:val="005841CF"/>
    <w:rsid w:val="00585052"/>
    <w:rsid w:val="00585433"/>
    <w:rsid w:val="005947BE"/>
    <w:rsid w:val="005B2291"/>
    <w:rsid w:val="005D13CC"/>
    <w:rsid w:val="005D6351"/>
    <w:rsid w:val="005E0CED"/>
    <w:rsid w:val="005E1AD4"/>
    <w:rsid w:val="005F0B45"/>
    <w:rsid w:val="005F5944"/>
    <w:rsid w:val="005F780F"/>
    <w:rsid w:val="00623E79"/>
    <w:rsid w:val="00625D17"/>
    <w:rsid w:val="00644196"/>
    <w:rsid w:val="00645F3C"/>
    <w:rsid w:val="00663DBE"/>
    <w:rsid w:val="00672C20"/>
    <w:rsid w:val="006736D2"/>
    <w:rsid w:val="0068508E"/>
    <w:rsid w:val="00686345"/>
    <w:rsid w:val="006908FA"/>
    <w:rsid w:val="006938DD"/>
    <w:rsid w:val="0069642B"/>
    <w:rsid w:val="0069788D"/>
    <w:rsid w:val="006A2D8F"/>
    <w:rsid w:val="006A384F"/>
    <w:rsid w:val="006A3C3A"/>
    <w:rsid w:val="006A7688"/>
    <w:rsid w:val="006B3628"/>
    <w:rsid w:val="006B401C"/>
    <w:rsid w:val="006C18BA"/>
    <w:rsid w:val="006C512C"/>
    <w:rsid w:val="006C6D10"/>
    <w:rsid w:val="006E26ED"/>
    <w:rsid w:val="006E2861"/>
    <w:rsid w:val="00700082"/>
    <w:rsid w:val="00706D24"/>
    <w:rsid w:val="0071597E"/>
    <w:rsid w:val="00722D94"/>
    <w:rsid w:val="0072643B"/>
    <w:rsid w:val="00733AC5"/>
    <w:rsid w:val="00737C23"/>
    <w:rsid w:val="00745235"/>
    <w:rsid w:val="0074528D"/>
    <w:rsid w:val="007466B4"/>
    <w:rsid w:val="00751F8B"/>
    <w:rsid w:val="007718A9"/>
    <w:rsid w:val="00772E36"/>
    <w:rsid w:val="007752C0"/>
    <w:rsid w:val="007775DB"/>
    <w:rsid w:val="007839A4"/>
    <w:rsid w:val="00784FD4"/>
    <w:rsid w:val="007866F2"/>
    <w:rsid w:val="00793909"/>
    <w:rsid w:val="007964AD"/>
    <w:rsid w:val="007A2666"/>
    <w:rsid w:val="007A4CF6"/>
    <w:rsid w:val="007A6CA3"/>
    <w:rsid w:val="007B07C6"/>
    <w:rsid w:val="007B778E"/>
    <w:rsid w:val="007C34BD"/>
    <w:rsid w:val="007C3A88"/>
    <w:rsid w:val="007C5243"/>
    <w:rsid w:val="007D30F2"/>
    <w:rsid w:val="007E11DA"/>
    <w:rsid w:val="007E3149"/>
    <w:rsid w:val="007F6780"/>
    <w:rsid w:val="007F7B7D"/>
    <w:rsid w:val="008000E0"/>
    <w:rsid w:val="0080511D"/>
    <w:rsid w:val="00816577"/>
    <w:rsid w:val="00825D82"/>
    <w:rsid w:val="00832F59"/>
    <w:rsid w:val="00833559"/>
    <w:rsid w:val="00833B91"/>
    <w:rsid w:val="00841650"/>
    <w:rsid w:val="00842332"/>
    <w:rsid w:val="00843B3D"/>
    <w:rsid w:val="00853634"/>
    <w:rsid w:val="00854836"/>
    <w:rsid w:val="00863E52"/>
    <w:rsid w:val="0087699F"/>
    <w:rsid w:val="0088371C"/>
    <w:rsid w:val="00883F38"/>
    <w:rsid w:val="00886F21"/>
    <w:rsid w:val="008978B5"/>
    <w:rsid w:val="008A7BBD"/>
    <w:rsid w:val="008B52A2"/>
    <w:rsid w:val="008C2606"/>
    <w:rsid w:val="008C289B"/>
    <w:rsid w:val="008C71BC"/>
    <w:rsid w:val="008C75ED"/>
    <w:rsid w:val="008D2395"/>
    <w:rsid w:val="008D3BDA"/>
    <w:rsid w:val="008D701E"/>
    <w:rsid w:val="008E12DF"/>
    <w:rsid w:val="008E4BC1"/>
    <w:rsid w:val="008E706B"/>
    <w:rsid w:val="008F76DA"/>
    <w:rsid w:val="0090229C"/>
    <w:rsid w:val="00932B32"/>
    <w:rsid w:val="009333FB"/>
    <w:rsid w:val="00934092"/>
    <w:rsid w:val="00935A3B"/>
    <w:rsid w:val="009466B2"/>
    <w:rsid w:val="00946EE4"/>
    <w:rsid w:val="00955E67"/>
    <w:rsid w:val="00956C57"/>
    <w:rsid w:val="0096019B"/>
    <w:rsid w:val="009607AC"/>
    <w:rsid w:val="00962C6A"/>
    <w:rsid w:val="009663E9"/>
    <w:rsid w:val="009665A2"/>
    <w:rsid w:val="00967676"/>
    <w:rsid w:val="00974A37"/>
    <w:rsid w:val="00980A6A"/>
    <w:rsid w:val="00986819"/>
    <w:rsid w:val="009908D6"/>
    <w:rsid w:val="009914C1"/>
    <w:rsid w:val="009928D4"/>
    <w:rsid w:val="00995397"/>
    <w:rsid w:val="009A15D0"/>
    <w:rsid w:val="009A2E5B"/>
    <w:rsid w:val="009A59F7"/>
    <w:rsid w:val="009C4D61"/>
    <w:rsid w:val="009C6299"/>
    <w:rsid w:val="009D13F1"/>
    <w:rsid w:val="009D5E8E"/>
    <w:rsid w:val="009F3422"/>
    <w:rsid w:val="009F51CF"/>
    <w:rsid w:val="00A0106B"/>
    <w:rsid w:val="00A15CF8"/>
    <w:rsid w:val="00A16B66"/>
    <w:rsid w:val="00A304E7"/>
    <w:rsid w:val="00A31FAB"/>
    <w:rsid w:val="00A35036"/>
    <w:rsid w:val="00A37511"/>
    <w:rsid w:val="00A43EA6"/>
    <w:rsid w:val="00A47923"/>
    <w:rsid w:val="00A57ED4"/>
    <w:rsid w:val="00A64D11"/>
    <w:rsid w:val="00A65048"/>
    <w:rsid w:val="00A66473"/>
    <w:rsid w:val="00A70A16"/>
    <w:rsid w:val="00A7449F"/>
    <w:rsid w:val="00A758A1"/>
    <w:rsid w:val="00A76BA7"/>
    <w:rsid w:val="00A8279E"/>
    <w:rsid w:val="00A94311"/>
    <w:rsid w:val="00AA1126"/>
    <w:rsid w:val="00AA2338"/>
    <w:rsid w:val="00AA256C"/>
    <w:rsid w:val="00AA7322"/>
    <w:rsid w:val="00AC5D0B"/>
    <w:rsid w:val="00AC62E7"/>
    <w:rsid w:val="00AD4CED"/>
    <w:rsid w:val="00AE4E2D"/>
    <w:rsid w:val="00AE7FA5"/>
    <w:rsid w:val="00AF0A91"/>
    <w:rsid w:val="00AF4DDD"/>
    <w:rsid w:val="00AF78CA"/>
    <w:rsid w:val="00B06D18"/>
    <w:rsid w:val="00B116FD"/>
    <w:rsid w:val="00B11C2B"/>
    <w:rsid w:val="00B13E9B"/>
    <w:rsid w:val="00B14F0F"/>
    <w:rsid w:val="00B467A8"/>
    <w:rsid w:val="00B569D2"/>
    <w:rsid w:val="00B56A94"/>
    <w:rsid w:val="00B60454"/>
    <w:rsid w:val="00B610D6"/>
    <w:rsid w:val="00B6235E"/>
    <w:rsid w:val="00B6334E"/>
    <w:rsid w:val="00B70D37"/>
    <w:rsid w:val="00B73DCF"/>
    <w:rsid w:val="00B75811"/>
    <w:rsid w:val="00B76974"/>
    <w:rsid w:val="00B803EF"/>
    <w:rsid w:val="00B95BE0"/>
    <w:rsid w:val="00BA05CA"/>
    <w:rsid w:val="00BA612B"/>
    <w:rsid w:val="00BA77C9"/>
    <w:rsid w:val="00BB58F6"/>
    <w:rsid w:val="00BB760E"/>
    <w:rsid w:val="00BC2DD6"/>
    <w:rsid w:val="00BC65EC"/>
    <w:rsid w:val="00BE1DB2"/>
    <w:rsid w:val="00BF2BA3"/>
    <w:rsid w:val="00C034E3"/>
    <w:rsid w:val="00C15C22"/>
    <w:rsid w:val="00C16E07"/>
    <w:rsid w:val="00C25A53"/>
    <w:rsid w:val="00C33EB6"/>
    <w:rsid w:val="00C37906"/>
    <w:rsid w:val="00C40A5B"/>
    <w:rsid w:val="00C42B7D"/>
    <w:rsid w:val="00C438C0"/>
    <w:rsid w:val="00C5115B"/>
    <w:rsid w:val="00C526F6"/>
    <w:rsid w:val="00C578A8"/>
    <w:rsid w:val="00C7090E"/>
    <w:rsid w:val="00C7140A"/>
    <w:rsid w:val="00C81956"/>
    <w:rsid w:val="00C8288C"/>
    <w:rsid w:val="00C82A75"/>
    <w:rsid w:val="00C86B4B"/>
    <w:rsid w:val="00C87399"/>
    <w:rsid w:val="00C87948"/>
    <w:rsid w:val="00CA73A4"/>
    <w:rsid w:val="00CA765D"/>
    <w:rsid w:val="00CB15BD"/>
    <w:rsid w:val="00CB1D23"/>
    <w:rsid w:val="00CD5A53"/>
    <w:rsid w:val="00CD6014"/>
    <w:rsid w:val="00CE25D1"/>
    <w:rsid w:val="00CE4DE3"/>
    <w:rsid w:val="00CF44BB"/>
    <w:rsid w:val="00D01416"/>
    <w:rsid w:val="00D051D2"/>
    <w:rsid w:val="00D142F4"/>
    <w:rsid w:val="00D14A87"/>
    <w:rsid w:val="00D16C7A"/>
    <w:rsid w:val="00D16E66"/>
    <w:rsid w:val="00D45DEF"/>
    <w:rsid w:val="00D470A6"/>
    <w:rsid w:val="00D50998"/>
    <w:rsid w:val="00D50D77"/>
    <w:rsid w:val="00D5797C"/>
    <w:rsid w:val="00D60C5E"/>
    <w:rsid w:val="00D6720E"/>
    <w:rsid w:val="00D759A5"/>
    <w:rsid w:val="00D76595"/>
    <w:rsid w:val="00D873DA"/>
    <w:rsid w:val="00D911A1"/>
    <w:rsid w:val="00D93B0F"/>
    <w:rsid w:val="00D97E63"/>
    <w:rsid w:val="00DB21AE"/>
    <w:rsid w:val="00DD7139"/>
    <w:rsid w:val="00DD7D2E"/>
    <w:rsid w:val="00DE7601"/>
    <w:rsid w:val="00DF0C4A"/>
    <w:rsid w:val="00DF0F9F"/>
    <w:rsid w:val="00E023EC"/>
    <w:rsid w:val="00E17EF5"/>
    <w:rsid w:val="00E20B6D"/>
    <w:rsid w:val="00E22478"/>
    <w:rsid w:val="00E26809"/>
    <w:rsid w:val="00E277C7"/>
    <w:rsid w:val="00E30029"/>
    <w:rsid w:val="00E31988"/>
    <w:rsid w:val="00E51740"/>
    <w:rsid w:val="00E54C71"/>
    <w:rsid w:val="00E63EB5"/>
    <w:rsid w:val="00E72CD0"/>
    <w:rsid w:val="00E733E6"/>
    <w:rsid w:val="00E736BC"/>
    <w:rsid w:val="00E81A0C"/>
    <w:rsid w:val="00E9035D"/>
    <w:rsid w:val="00E91461"/>
    <w:rsid w:val="00EA697F"/>
    <w:rsid w:val="00EB0101"/>
    <w:rsid w:val="00EB23CD"/>
    <w:rsid w:val="00EB2DEB"/>
    <w:rsid w:val="00EB3468"/>
    <w:rsid w:val="00EB7ECC"/>
    <w:rsid w:val="00EC6CD3"/>
    <w:rsid w:val="00ED0CCB"/>
    <w:rsid w:val="00ED100A"/>
    <w:rsid w:val="00EE040C"/>
    <w:rsid w:val="00EE5E1A"/>
    <w:rsid w:val="00EF5610"/>
    <w:rsid w:val="00EF6877"/>
    <w:rsid w:val="00EF7869"/>
    <w:rsid w:val="00F0564A"/>
    <w:rsid w:val="00F21CAB"/>
    <w:rsid w:val="00F4143F"/>
    <w:rsid w:val="00F50638"/>
    <w:rsid w:val="00F52318"/>
    <w:rsid w:val="00F56B60"/>
    <w:rsid w:val="00F63D76"/>
    <w:rsid w:val="00F71C2C"/>
    <w:rsid w:val="00F71FEC"/>
    <w:rsid w:val="00F74582"/>
    <w:rsid w:val="00F77489"/>
    <w:rsid w:val="00F9041B"/>
    <w:rsid w:val="00F90A3B"/>
    <w:rsid w:val="00F9607C"/>
    <w:rsid w:val="00FB30D0"/>
    <w:rsid w:val="00FB435E"/>
    <w:rsid w:val="00FB4E5A"/>
    <w:rsid w:val="00FC1BD9"/>
    <w:rsid w:val="00FD141D"/>
    <w:rsid w:val="00FE391E"/>
    <w:rsid w:val="00FE67EE"/>
    <w:rsid w:val="00FF2DB9"/>
    <w:rsid w:val="00FF685E"/>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A8A44B3"/>
  <w15:chartTrackingRefBased/>
  <w15:docId w15:val="{4FD465C9-23D7-40EB-9A05-F93BAB51735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he-IL"/>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96019B"/>
  </w:style>
  <w:style w:type="paragraph" w:styleId="Heading1">
    <w:name w:val="heading 1"/>
    <w:basedOn w:val="Normal"/>
    <w:next w:val="Normal"/>
    <w:link w:val="Heading1Char"/>
    <w:uiPriority w:val="9"/>
    <w:qFormat/>
    <w:rsid w:val="009663E9"/>
    <w:pPr>
      <w:keepNext/>
      <w:keepLines/>
      <w:numPr>
        <w:numId w:val="10"/>
      </w:numPr>
      <w:spacing w:before="240" w:after="0"/>
      <w:outlineLvl w:val="0"/>
    </w:pPr>
    <w:rPr>
      <w:rFonts w:ascii="Segoe UI Semilight" w:eastAsiaTheme="majorEastAsia" w:hAnsi="Segoe UI Semilight" w:cs="Segoe UI Semilight"/>
      <w:color w:val="2E74B5" w:themeColor="accent5" w:themeShade="BF"/>
      <w:sz w:val="40"/>
      <w:szCs w:val="40"/>
    </w:rPr>
  </w:style>
  <w:style w:type="paragraph" w:styleId="Heading2">
    <w:name w:val="heading 2"/>
    <w:basedOn w:val="Normal"/>
    <w:next w:val="Normal"/>
    <w:link w:val="Heading2Char"/>
    <w:uiPriority w:val="9"/>
    <w:unhideWhenUsed/>
    <w:qFormat/>
    <w:rsid w:val="00FE67EE"/>
    <w:pPr>
      <w:keepNext/>
      <w:keepLines/>
      <w:numPr>
        <w:ilvl w:val="1"/>
        <w:numId w:val="10"/>
      </w:numPr>
      <w:spacing w:before="40" w:after="0"/>
      <w:outlineLvl w:val="1"/>
    </w:pPr>
    <w:rPr>
      <w:rFonts w:ascii="Segoe UI Semilight" w:eastAsiaTheme="majorEastAsia" w:hAnsi="Segoe UI Semilight" w:cs="Segoe UI Semilight"/>
      <w:color w:val="2E74B5" w:themeColor="accent5" w:themeShade="BF"/>
      <w:sz w:val="32"/>
      <w:szCs w:val="32"/>
      <w:lang w:bidi="ar-SA"/>
    </w:rPr>
  </w:style>
  <w:style w:type="paragraph" w:styleId="Heading3">
    <w:name w:val="heading 3"/>
    <w:basedOn w:val="Normal"/>
    <w:next w:val="Normal"/>
    <w:link w:val="Heading3Char"/>
    <w:uiPriority w:val="9"/>
    <w:unhideWhenUsed/>
    <w:qFormat/>
    <w:rsid w:val="00FE67EE"/>
    <w:pPr>
      <w:keepNext/>
      <w:keepLines/>
      <w:numPr>
        <w:ilvl w:val="2"/>
        <w:numId w:val="10"/>
      </w:numPr>
      <w:spacing w:before="40" w:after="0"/>
      <w:outlineLvl w:val="2"/>
    </w:pPr>
    <w:rPr>
      <w:rFonts w:asciiTheme="majorHAnsi" w:eastAsiaTheme="majorEastAsia" w:hAnsiTheme="majorHAnsi" w:cstheme="majorBidi"/>
      <w:color w:val="1F3763" w:themeColor="accent1" w:themeShade="7F"/>
      <w:sz w:val="24"/>
      <w:szCs w:val="24"/>
    </w:rPr>
  </w:style>
  <w:style w:type="paragraph" w:styleId="Heading4">
    <w:name w:val="heading 4"/>
    <w:basedOn w:val="Normal"/>
    <w:next w:val="Normal"/>
    <w:link w:val="Heading4Char"/>
    <w:uiPriority w:val="9"/>
    <w:unhideWhenUsed/>
    <w:qFormat/>
    <w:rsid w:val="00FE67EE"/>
    <w:pPr>
      <w:keepNext/>
      <w:keepLines/>
      <w:numPr>
        <w:ilvl w:val="3"/>
        <w:numId w:val="10"/>
      </w:numPr>
      <w:spacing w:before="40" w:after="0"/>
      <w:outlineLvl w:val="3"/>
    </w:pPr>
    <w:rPr>
      <w:rFonts w:asciiTheme="majorHAnsi" w:eastAsiaTheme="majorEastAsia" w:hAnsiTheme="majorHAnsi" w:cstheme="majorBidi"/>
      <w:i/>
      <w:iCs/>
      <w:color w:val="2F5496" w:themeColor="accent1" w:themeShade="BF"/>
    </w:rPr>
  </w:style>
  <w:style w:type="paragraph" w:styleId="Heading5">
    <w:name w:val="heading 5"/>
    <w:basedOn w:val="Normal"/>
    <w:next w:val="Normal"/>
    <w:link w:val="Heading5Char"/>
    <w:uiPriority w:val="9"/>
    <w:semiHidden/>
    <w:unhideWhenUsed/>
    <w:qFormat/>
    <w:rsid w:val="00FE67EE"/>
    <w:pPr>
      <w:keepNext/>
      <w:keepLines/>
      <w:numPr>
        <w:ilvl w:val="4"/>
        <w:numId w:val="10"/>
      </w:numPr>
      <w:spacing w:before="40" w:after="0"/>
      <w:outlineLvl w:val="4"/>
    </w:pPr>
    <w:rPr>
      <w:rFonts w:asciiTheme="majorHAnsi" w:eastAsiaTheme="majorEastAsia" w:hAnsiTheme="majorHAnsi" w:cstheme="majorBidi"/>
      <w:color w:val="2F5496" w:themeColor="accent1" w:themeShade="BF"/>
    </w:rPr>
  </w:style>
  <w:style w:type="paragraph" w:styleId="Heading6">
    <w:name w:val="heading 6"/>
    <w:basedOn w:val="Normal"/>
    <w:next w:val="Normal"/>
    <w:link w:val="Heading6Char"/>
    <w:uiPriority w:val="9"/>
    <w:semiHidden/>
    <w:unhideWhenUsed/>
    <w:qFormat/>
    <w:rsid w:val="00FE67EE"/>
    <w:pPr>
      <w:keepNext/>
      <w:keepLines/>
      <w:numPr>
        <w:ilvl w:val="5"/>
        <w:numId w:val="10"/>
      </w:numPr>
      <w:spacing w:before="40" w:after="0"/>
      <w:outlineLvl w:val="5"/>
    </w:pPr>
    <w:rPr>
      <w:rFonts w:asciiTheme="majorHAnsi" w:eastAsiaTheme="majorEastAsia" w:hAnsiTheme="majorHAnsi" w:cstheme="majorBidi"/>
      <w:color w:val="1F3763" w:themeColor="accent1" w:themeShade="7F"/>
    </w:rPr>
  </w:style>
  <w:style w:type="paragraph" w:styleId="Heading7">
    <w:name w:val="heading 7"/>
    <w:basedOn w:val="Normal"/>
    <w:next w:val="Normal"/>
    <w:link w:val="Heading7Char"/>
    <w:uiPriority w:val="9"/>
    <w:semiHidden/>
    <w:unhideWhenUsed/>
    <w:qFormat/>
    <w:rsid w:val="00FE67EE"/>
    <w:pPr>
      <w:keepNext/>
      <w:keepLines/>
      <w:numPr>
        <w:ilvl w:val="6"/>
        <w:numId w:val="10"/>
      </w:numPr>
      <w:spacing w:before="40" w:after="0"/>
      <w:outlineLvl w:val="6"/>
    </w:pPr>
    <w:rPr>
      <w:rFonts w:asciiTheme="majorHAnsi" w:eastAsiaTheme="majorEastAsia" w:hAnsiTheme="majorHAnsi" w:cstheme="majorBidi"/>
      <w:i/>
      <w:iCs/>
      <w:color w:val="1F3763" w:themeColor="accent1" w:themeShade="7F"/>
    </w:rPr>
  </w:style>
  <w:style w:type="paragraph" w:styleId="Heading8">
    <w:name w:val="heading 8"/>
    <w:basedOn w:val="Normal"/>
    <w:next w:val="Normal"/>
    <w:link w:val="Heading8Char"/>
    <w:uiPriority w:val="9"/>
    <w:semiHidden/>
    <w:unhideWhenUsed/>
    <w:qFormat/>
    <w:rsid w:val="00FE67EE"/>
    <w:pPr>
      <w:keepNext/>
      <w:keepLines/>
      <w:numPr>
        <w:ilvl w:val="7"/>
        <w:numId w:val="10"/>
      </w:numPr>
      <w:spacing w:before="40" w:after="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FE67EE"/>
    <w:pPr>
      <w:keepNext/>
      <w:keepLines/>
      <w:numPr>
        <w:ilvl w:val="8"/>
        <w:numId w:val="10"/>
      </w:numPr>
      <w:spacing w:before="40" w:after="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9C6299"/>
    <w:pPr>
      <w:tabs>
        <w:tab w:val="center" w:pos="4680"/>
        <w:tab w:val="right" w:pos="9360"/>
      </w:tabs>
      <w:spacing w:after="0" w:line="240" w:lineRule="auto"/>
    </w:pPr>
  </w:style>
  <w:style w:type="character" w:customStyle="1" w:styleId="HeaderChar">
    <w:name w:val="Header Char"/>
    <w:basedOn w:val="DefaultParagraphFont"/>
    <w:link w:val="Header"/>
    <w:uiPriority w:val="99"/>
    <w:rsid w:val="009C6299"/>
  </w:style>
  <w:style w:type="paragraph" w:styleId="Footer">
    <w:name w:val="footer"/>
    <w:basedOn w:val="Normal"/>
    <w:link w:val="FooterChar"/>
    <w:uiPriority w:val="99"/>
    <w:unhideWhenUsed/>
    <w:rsid w:val="009C6299"/>
    <w:pPr>
      <w:tabs>
        <w:tab w:val="center" w:pos="4680"/>
        <w:tab w:val="right" w:pos="9360"/>
      </w:tabs>
      <w:spacing w:after="0" w:line="240" w:lineRule="auto"/>
    </w:pPr>
  </w:style>
  <w:style w:type="character" w:customStyle="1" w:styleId="FooterChar">
    <w:name w:val="Footer Char"/>
    <w:basedOn w:val="DefaultParagraphFont"/>
    <w:link w:val="Footer"/>
    <w:uiPriority w:val="99"/>
    <w:rsid w:val="009C6299"/>
  </w:style>
  <w:style w:type="character" w:customStyle="1" w:styleId="Heading1Char">
    <w:name w:val="Heading 1 Char"/>
    <w:basedOn w:val="DefaultParagraphFont"/>
    <w:link w:val="Heading1"/>
    <w:uiPriority w:val="9"/>
    <w:rsid w:val="00FE67EE"/>
    <w:rPr>
      <w:rFonts w:ascii="Segoe UI Semilight" w:eastAsiaTheme="majorEastAsia" w:hAnsi="Segoe UI Semilight" w:cs="Segoe UI Semilight"/>
      <w:color w:val="2E74B5" w:themeColor="accent5" w:themeShade="BF"/>
      <w:sz w:val="40"/>
      <w:szCs w:val="40"/>
    </w:rPr>
  </w:style>
  <w:style w:type="paragraph" w:styleId="TOCHeading">
    <w:name w:val="TOC Heading"/>
    <w:basedOn w:val="Heading1"/>
    <w:next w:val="Normal"/>
    <w:uiPriority w:val="39"/>
    <w:unhideWhenUsed/>
    <w:qFormat/>
    <w:rsid w:val="00A16B66"/>
    <w:pPr>
      <w:outlineLvl w:val="9"/>
    </w:pPr>
    <w:rPr>
      <w:lang w:bidi="ar-SA"/>
    </w:rPr>
  </w:style>
  <w:style w:type="paragraph" w:customStyle="1" w:styleId="a0">
    <w:name w:val="רגיל פרויקט"/>
    <w:basedOn w:val="Normal"/>
    <w:link w:val="Char"/>
    <w:qFormat/>
    <w:rsid w:val="0017326F"/>
    <w:pPr>
      <w:spacing w:after="0"/>
      <w:jc w:val="both"/>
    </w:pPr>
    <w:rPr>
      <w:rFonts w:ascii="Segoe UI Semilight" w:hAnsi="Segoe UI Semilight" w:cs="Segoe UI Semilight"/>
      <w:sz w:val="24"/>
      <w:szCs w:val="24"/>
    </w:rPr>
  </w:style>
  <w:style w:type="paragraph" w:customStyle="1" w:styleId="a">
    <w:name w:val="כותרת פרויקט"/>
    <w:basedOn w:val="Heading1"/>
    <w:next w:val="a0"/>
    <w:link w:val="Char0"/>
    <w:qFormat/>
    <w:rsid w:val="00062CD6"/>
    <w:pPr>
      <w:numPr>
        <w:numId w:val="8"/>
      </w:numPr>
      <w:spacing w:before="0"/>
    </w:pPr>
    <w:rPr>
      <w:rFonts w:eastAsia="Times New Roman"/>
      <w:color w:val="2E74B5"/>
      <w:lang w:bidi="ar-SA"/>
      <w14:textFill>
        <w14:solidFill>
          <w14:srgbClr w14:val="2E74B5">
            <w14:lumMod w14:val="75000"/>
          </w14:srgbClr>
        </w14:solidFill>
      </w14:textFill>
    </w:rPr>
  </w:style>
  <w:style w:type="character" w:customStyle="1" w:styleId="Char0">
    <w:name w:val="כותרת פרויקט Char"/>
    <w:basedOn w:val="Heading1Char"/>
    <w:link w:val="a"/>
    <w:rsid w:val="00062CD6"/>
    <w:rPr>
      <w:rFonts w:ascii="Segoe UI Semilight" w:eastAsia="Times New Roman" w:hAnsi="Segoe UI Semilight" w:cs="Segoe UI Semilight"/>
      <w:color w:val="2E74B5"/>
      <w:sz w:val="40"/>
      <w:szCs w:val="40"/>
      <w:lang w:bidi="ar-SA"/>
    </w:rPr>
  </w:style>
  <w:style w:type="paragraph" w:styleId="TOC1">
    <w:name w:val="toc 1"/>
    <w:basedOn w:val="Normal"/>
    <w:next w:val="Normal"/>
    <w:autoRedefine/>
    <w:uiPriority w:val="39"/>
    <w:unhideWhenUsed/>
    <w:rsid w:val="003D158D"/>
    <w:pPr>
      <w:tabs>
        <w:tab w:val="left" w:pos="270"/>
        <w:tab w:val="left" w:pos="660"/>
        <w:tab w:val="right" w:leader="dot" w:pos="9350"/>
      </w:tabs>
      <w:bidi/>
      <w:spacing w:after="100"/>
      <w:jc w:val="both"/>
    </w:pPr>
  </w:style>
  <w:style w:type="character" w:customStyle="1" w:styleId="Char">
    <w:name w:val="רגיל פרויקט Char"/>
    <w:basedOn w:val="DefaultParagraphFont"/>
    <w:link w:val="a0"/>
    <w:rsid w:val="0017326F"/>
    <w:rPr>
      <w:rFonts w:ascii="Segoe UI Semilight" w:hAnsi="Segoe UI Semilight" w:cs="Segoe UI Semilight"/>
      <w:sz w:val="24"/>
      <w:szCs w:val="24"/>
    </w:rPr>
  </w:style>
  <w:style w:type="character" w:styleId="Hyperlink">
    <w:name w:val="Hyperlink"/>
    <w:basedOn w:val="DefaultParagraphFont"/>
    <w:uiPriority w:val="99"/>
    <w:unhideWhenUsed/>
    <w:rsid w:val="00370728"/>
    <w:rPr>
      <w:color w:val="0563C1" w:themeColor="hyperlink"/>
      <w:u w:val="single"/>
    </w:rPr>
  </w:style>
  <w:style w:type="paragraph" w:styleId="BalloonText">
    <w:name w:val="Balloon Text"/>
    <w:basedOn w:val="Normal"/>
    <w:link w:val="BalloonTextChar"/>
    <w:uiPriority w:val="99"/>
    <w:semiHidden/>
    <w:unhideWhenUsed/>
    <w:rsid w:val="005E0CED"/>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5E0CED"/>
    <w:rPr>
      <w:rFonts w:ascii="Segoe UI" w:hAnsi="Segoe UI" w:cs="Segoe UI"/>
      <w:sz w:val="18"/>
      <w:szCs w:val="18"/>
    </w:rPr>
  </w:style>
  <w:style w:type="paragraph" w:styleId="TOC3">
    <w:name w:val="toc 3"/>
    <w:basedOn w:val="Normal"/>
    <w:next w:val="Normal"/>
    <w:autoRedefine/>
    <w:uiPriority w:val="39"/>
    <w:unhideWhenUsed/>
    <w:rsid w:val="00180BA2"/>
    <w:pPr>
      <w:spacing w:after="100"/>
      <w:ind w:left="440"/>
    </w:pPr>
  </w:style>
  <w:style w:type="paragraph" w:styleId="TOC2">
    <w:name w:val="toc 2"/>
    <w:basedOn w:val="Normal"/>
    <w:next w:val="Normal"/>
    <w:autoRedefine/>
    <w:uiPriority w:val="39"/>
    <w:unhideWhenUsed/>
    <w:rsid w:val="00843B3D"/>
    <w:pPr>
      <w:tabs>
        <w:tab w:val="right" w:leader="dot" w:pos="9350"/>
      </w:tabs>
      <w:bidi/>
      <w:spacing w:after="100"/>
      <w:ind w:left="540"/>
    </w:pPr>
  </w:style>
  <w:style w:type="paragraph" w:styleId="Caption">
    <w:name w:val="caption"/>
    <w:basedOn w:val="Normal"/>
    <w:next w:val="Normal"/>
    <w:uiPriority w:val="35"/>
    <w:unhideWhenUsed/>
    <w:qFormat/>
    <w:rsid w:val="00417FBB"/>
    <w:pPr>
      <w:spacing w:after="200" w:line="240" w:lineRule="auto"/>
    </w:pPr>
    <w:rPr>
      <w:i/>
      <w:iCs/>
      <w:color w:val="44546A" w:themeColor="text2"/>
      <w:sz w:val="18"/>
      <w:szCs w:val="18"/>
    </w:rPr>
  </w:style>
  <w:style w:type="character" w:styleId="CommentReference">
    <w:name w:val="annotation reference"/>
    <w:basedOn w:val="DefaultParagraphFont"/>
    <w:uiPriority w:val="99"/>
    <w:semiHidden/>
    <w:unhideWhenUsed/>
    <w:rsid w:val="003F7094"/>
    <w:rPr>
      <w:sz w:val="16"/>
      <w:szCs w:val="16"/>
    </w:rPr>
  </w:style>
  <w:style w:type="paragraph" w:styleId="CommentText">
    <w:name w:val="annotation text"/>
    <w:basedOn w:val="Normal"/>
    <w:link w:val="CommentTextChar"/>
    <w:uiPriority w:val="99"/>
    <w:semiHidden/>
    <w:unhideWhenUsed/>
    <w:rsid w:val="003F7094"/>
    <w:pPr>
      <w:spacing w:line="240" w:lineRule="auto"/>
    </w:pPr>
    <w:rPr>
      <w:sz w:val="20"/>
      <w:szCs w:val="20"/>
    </w:rPr>
  </w:style>
  <w:style w:type="character" w:customStyle="1" w:styleId="CommentTextChar">
    <w:name w:val="Comment Text Char"/>
    <w:basedOn w:val="DefaultParagraphFont"/>
    <w:link w:val="CommentText"/>
    <w:uiPriority w:val="99"/>
    <w:semiHidden/>
    <w:rsid w:val="003F7094"/>
    <w:rPr>
      <w:sz w:val="20"/>
      <w:szCs w:val="20"/>
    </w:rPr>
  </w:style>
  <w:style w:type="paragraph" w:styleId="CommentSubject">
    <w:name w:val="annotation subject"/>
    <w:basedOn w:val="CommentText"/>
    <w:next w:val="CommentText"/>
    <w:link w:val="CommentSubjectChar"/>
    <w:uiPriority w:val="99"/>
    <w:semiHidden/>
    <w:unhideWhenUsed/>
    <w:rsid w:val="003F7094"/>
    <w:rPr>
      <w:b/>
      <w:bCs/>
    </w:rPr>
  </w:style>
  <w:style w:type="character" w:customStyle="1" w:styleId="CommentSubjectChar">
    <w:name w:val="Comment Subject Char"/>
    <w:basedOn w:val="CommentTextChar"/>
    <w:link w:val="CommentSubject"/>
    <w:uiPriority w:val="99"/>
    <w:semiHidden/>
    <w:rsid w:val="003F7094"/>
    <w:rPr>
      <w:b/>
      <w:bCs/>
      <w:sz w:val="20"/>
      <w:szCs w:val="20"/>
    </w:rPr>
  </w:style>
  <w:style w:type="character" w:customStyle="1" w:styleId="Heading2Char">
    <w:name w:val="Heading 2 Char"/>
    <w:basedOn w:val="DefaultParagraphFont"/>
    <w:link w:val="Heading2"/>
    <w:uiPriority w:val="9"/>
    <w:rsid w:val="00FE67EE"/>
    <w:rPr>
      <w:rFonts w:ascii="Segoe UI Semilight" w:eastAsiaTheme="majorEastAsia" w:hAnsi="Segoe UI Semilight" w:cs="Segoe UI Semilight"/>
      <w:color w:val="2E74B5" w:themeColor="accent5" w:themeShade="BF"/>
      <w:sz w:val="32"/>
      <w:szCs w:val="32"/>
      <w:lang w:bidi="ar-SA"/>
    </w:rPr>
  </w:style>
  <w:style w:type="paragraph" w:styleId="NormalWeb">
    <w:name w:val="Normal (Web)"/>
    <w:basedOn w:val="Normal"/>
    <w:uiPriority w:val="99"/>
    <w:semiHidden/>
    <w:unhideWhenUsed/>
    <w:rsid w:val="00C86B4B"/>
    <w:pPr>
      <w:spacing w:before="100" w:beforeAutospacing="1" w:after="100" w:afterAutospacing="1" w:line="240" w:lineRule="auto"/>
    </w:pPr>
    <w:rPr>
      <w:rFonts w:ascii="Times New Roman" w:eastAsiaTheme="minorEastAsia" w:hAnsi="Times New Roman" w:cs="Times New Roman"/>
      <w:sz w:val="24"/>
      <w:szCs w:val="24"/>
    </w:rPr>
  </w:style>
  <w:style w:type="paragraph" w:styleId="Bibliography">
    <w:name w:val="Bibliography"/>
    <w:basedOn w:val="Normal"/>
    <w:next w:val="Normal"/>
    <w:uiPriority w:val="37"/>
    <w:unhideWhenUsed/>
    <w:rsid w:val="006908FA"/>
  </w:style>
  <w:style w:type="paragraph" w:styleId="HTMLPreformatted">
    <w:name w:val="HTML Preformatted"/>
    <w:basedOn w:val="Normal"/>
    <w:link w:val="HTMLPreformattedChar"/>
    <w:uiPriority w:val="99"/>
    <w:semiHidden/>
    <w:unhideWhenUsed/>
    <w:rsid w:val="00BE1DB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semiHidden/>
    <w:rsid w:val="00BE1DB2"/>
    <w:rPr>
      <w:rFonts w:ascii="Courier New" w:eastAsia="Times New Roman" w:hAnsi="Courier New" w:cs="Courier New"/>
      <w:sz w:val="20"/>
      <w:szCs w:val="20"/>
    </w:rPr>
  </w:style>
  <w:style w:type="paragraph" w:styleId="TableofFigures">
    <w:name w:val="table of figures"/>
    <w:basedOn w:val="Normal"/>
    <w:next w:val="Normal"/>
    <w:uiPriority w:val="99"/>
    <w:unhideWhenUsed/>
    <w:rsid w:val="00BB760E"/>
    <w:pPr>
      <w:spacing w:after="0"/>
    </w:pPr>
  </w:style>
  <w:style w:type="character" w:customStyle="1" w:styleId="Heading3Char">
    <w:name w:val="Heading 3 Char"/>
    <w:basedOn w:val="DefaultParagraphFont"/>
    <w:link w:val="Heading3"/>
    <w:uiPriority w:val="9"/>
    <w:rsid w:val="00FE67EE"/>
    <w:rPr>
      <w:rFonts w:asciiTheme="majorHAnsi" w:eastAsiaTheme="majorEastAsia" w:hAnsiTheme="majorHAnsi" w:cstheme="majorBidi"/>
      <w:color w:val="1F3763" w:themeColor="accent1" w:themeShade="7F"/>
      <w:sz w:val="24"/>
      <w:szCs w:val="24"/>
    </w:rPr>
  </w:style>
  <w:style w:type="character" w:customStyle="1" w:styleId="Heading4Char">
    <w:name w:val="Heading 4 Char"/>
    <w:basedOn w:val="DefaultParagraphFont"/>
    <w:link w:val="Heading4"/>
    <w:uiPriority w:val="9"/>
    <w:rsid w:val="00FE67EE"/>
    <w:rPr>
      <w:rFonts w:asciiTheme="majorHAnsi" w:eastAsiaTheme="majorEastAsia" w:hAnsiTheme="majorHAnsi" w:cstheme="majorBidi"/>
      <w:i/>
      <w:iCs/>
      <w:color w:val="2F5496" w:themeColor="accent1" w:themeShade="BF"/>
    </w:rPr>
  </w:style>
  <w:style w:type="character" w:customStyle="1" w:styleId="Heading5Char">
    <w:name w:val="Heading 5 Char"/>
    <w:basedOn w:val="DefaultParagraphFont"/>
    <w:link w:val="Heading5"/>
    <w:uiPriority w:val="9"/>
    <w:semiHidden/>
    <w:rsid w:val="00FE67EE"/>
    <w:rPr>
      <w:rFonts w:asciiTheme="majorHAnsi" w:eastAsiaTheme="majorEastAsia" w:hAnsiTheme="majorHAnsi" w:cstheme="majorBidi"/>
      <w:color w:val="2F5496" w:themeColor="accent1" w:themeShade="BF"/>
    </w:rPr>
  </w:style>
  <w:style w:type="character" w:customStyle="1" w:styleId="Heading6Char">
    <w:name w:val="Heading 6 Char"/>
    <w:basedOn w:val="DefaultParagraphFont"/>
    <w:link w:val="Heading6"/>
    <w:uiPriority w:val="9"/>
    <w:semiHidden/>
    <w:rsid w:val="00FE67EE"/>
    <w:rPr>
      <w:rFonts w:asciiTheme="majorHAnsi" w:eastAsiaTheme="majorEastAsia" w:hAnsiTheme="majorHAnsi" w:cstheme="majorBidi"/>
      <w:color w:val="1F3763" w:themeColor="accent1" w:themeShade="7F"/>
    </w:rPr>
  </w:style>
  <w:style w:type="character" w:customStyle="1" w:styleId="Heading7Char">
    <w:name w:val="Heading 7 Char"/>
    <w:basedOn w:val="DefaultParagraphFont"/>
    <w:link w:val="Heading7"/>
    <w:uiPriority w:val="9"/>
    <w:semiHidden/>
    <w:rsid w:val="00FE67EE"/>
    <w:rPr>
      <w:rFonts w:asciiTheme="majorHAnsi" w:eastAsiaTheme="majorEastAsia" w:hAnsiTheme="majorHAnsi" w:cstheme="majorBidi"/>
      <w:i/>
      <w:iCs/>
      <w:color w:val="1F3763" w:themeColor="accent1" w:themeShade="7F"/>
    </w:rPr>
  </w:style>
  <w:style w:type="character" w:customStyle="1" w:styleId="Heading8Char">
    <w:name w:val="Heading 8 Char"/>
    <w:basedOn w:val="DefaultParagraphFont"/>
    <w:link w:val="Heading8"/>
    <w:uiPriority w:val="9"/>
    <w:semiHidden/>
    <w:rsid w:val="00FE67EE"/>
    <w:rPr>
      <w:rFonts w:asciiTheme="majorHAnsi" w:eastAsiaTheme="majorEastAsia" w:hAnsiTheme="majorHAnsi" w:cstheme="majorBidi"/>
      <w:color w:val="272727" w:themeColor="text1" w:themeTint="D8"/>
      <w:sz w:val="21"/>
      <w:szCs w:val="21"/>
    </w:rPr>
  </w:style>
  <w:style w:type="character" w:customStyle="1" w:styleId="Heading9Char">
    <w:name w:val="Heading 9 Char"/>
    <w:basedOn w:val="DefaultParagraphFont"/>
    <w:link w:val="Heading9"/>
    <w:uiPriority w:val="9"/>
    <w:semiHidden/>
    <w:rsid w:val="00FE67EE"/>
    <w:rPr>
      <w:rFonts w:asciiTheme="majorHAnsi" w:eastAsiaTheme="majorEastAsia" w:hAnsiTheme="majorHAnsi" w:cstheme="majorBidi"/>
      <w:i/>
      <w:iCs/>
      <w:color w:val="272727" w:themeColor="text1" w:themeTint="D8"/>
      <w:sz w:val="21"/>
      <w:szCs w:val="21"/>
    </w:rPr>
  </w:style>
  <w:style w:type="paragraph" w:styleId="ListParagraph">
    <w:name w:val="List Paragraph"/>
    <w:basedOn w:val="Normal"/>
    <w:uiPriority w:val="34"/>
    <w:qFormat/>
    <w:rsid w:val="00A8279E"/>
    <w:pPr>
      <w:ind w:left="720"/>
      <w:contextualSpacing/>
    </w:pPr>
  </w:style>
  <w:style w:type="paragraph" w:styleId="FootnoteText">
    <w:name w:val="footnote text"/>
    <w:basedOn w:val="Normal"/>
    <w:link w:val="FootnoteTextChar"/>
    <w:uiPriority w:val="99"/>
    <w:semiHidden/>
    <w:unhideWhenUsed/>
    <w:rsid w:val="00A35036"/>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A35036"/>
    <w:rPr>
      <w:sz w:val="20"/>
      <w:szCs w:val="20"/>
    </w:rPr>
  </w:style>
  <w:style w:type="character" w:styleId="FootnoteReference">
    <w:name w:val="footnote reference"/>
    <w:basedOn w:val="DefaultParagraphFont"/>
    <w:uiPriority w:val="99"/>
    <w:semiHidden/>
    <w:unhideWhenUsed/>
    <w:rsid w:val="00A35036"/>
    <w:rPr>
      <w:vertAlign w:val="superscript"/>
    </w:rPr>
  </w:style>
  <w:style w:type="paragraph" w:customStyle="1" w:styleId="graf">
    <w:name w:val="graf"/>
    <w:basedOn w:val="Normal"/>
    <w:rsid w:val="006A384F"/>
    <w:pPr>
      <w:spacing w:before="100" w:beforeAutospacing="1" w:after="100" w:afterAutospacing="1" w:line="240" w:lineRule="auto"/>
    </w:pPr>
    <w:rPr>
      <w:rFonts w:ascii="Times New Roman" w:eastAsia="Times New Roman" w:hAnsi="Times New Roman" w:cs="Times New Roman"/>
      <w:sz w:val="24"/>
      <w:szCs w:val="24"/>
    </w:rPr>
  </w:style>
  <w:style w:type="character" w:styleId="Strong">
    <w:name w:val="Strong"/>
    <w:basedOn w:val="DefaultParagraphFont"/>
    <w:uiPriority w:val="22"/>
    <w:qFormat/>
    <w:rsid w:val="006A384F"/>
    <w:rPr>
      <w:b/>
      <w:bCs/>
    </w:rPr>
  </w:style>
  <w:style w:type="table" w:styleId="TableGrid">
    <w:name w:val="Table Grid"/>
    <w:basedOn w:val="TableNormal"/>
    <w:uiPriority w:val="39"/>
    <w:rsid w:val="00205DB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3770059">
      <w:bodyDiv w:val="1"/>
      <w:marLeft w:val="0"/>
      <w:marRight w:val="0"/>
      <w:marTop w:val="0"/>
      <w:marBottom w:val="0"/>
      <w:divBdr>
        <w:top w:val="none" w:sz="0" w:space="0" w:color="auto"/>
        <w:left w:val="none" w:sz="0" w:space="0" w:color="auto"/>
        <w:bottom w:val="none" w:sz="0" w:space="0" w:color="auto"/>
        <w:right w:val="none" w:sz="0" w:space="0" w:color="auto"/>
      </w:divBdr>
    </w:div>
    <w:div w:id="22831292">
      <w:bodyDiv w:val="1"/>
      <w:marLeft w:val="0"/>
      <w:marRight w:val="0"/>
      <w:marTop w:val="0"/>
      <w:marBottom w:val="0"/>
      <w:divBdr>
        <w:top w:val="none" w:sz="0" w:space="0" w:color="auto"/>
        <w:left w:val="none" w:sz="0" w:space="0" w:color="auto"/>
        <w:bottom w:val="none" w:sz="0" w:space="0" w:color="auto"/>
        <w:right w:val="none" w:sz="0" w:space="0" w:color="auto"/>
      </w:divBdr>
    </w:div>
    <w:div w:id="24525181">
      <w:bodyDiv w:val="1"/>
      <w:marLeft w:val="0"/>
      <w:marRight w:val="0"/>
      <w:marTop w:val="0"/>
      <w:marBottom w:val="0"/>
      <w:divBdr>
        <w:top w:val="none" w:sz="0" w:space="0" w:color="auto"/>
        <w:left w:val="none" w:sz="0" w:space="0" w:color="auto"/>
        <w:bottom w:val="none" w:sz="0" w:space="0" w:color="auto"/>
        <w:right w:val="none" w:sz="0" w:space="0" w:color="auto"/>
      </w:divBdr>
    </w:div>
    <w:div w:id="31808565">
      <w:bodyDiv w:val="1"/>
      <w:marLeft w:val="0"/>
      <w:marRight w:val="0"/>
      <w:marTop w:val="0"/>
      <w:marBottom w:val="0"/>
      <w:divBdr>
        <w:top w:val="none" w:sz="0" w:space="0" w:color="auto"/>
        <w:left w:val="none" w:sz="0" w:space="0" w:color="auto"/>
        <w:bottom w:val="none" w:sz="0" w:space="0" w:color="auto"/>
        <w:right w:val="none" w:sz="0" w:space="0" w:color="auto"/>
      </w:divBdr>
    </w:div>
    <w:div w:id="58090978">
      <w:bodyDiv w:val="1"/>
      <w:marLeft w:val="0"/>
      <w:marRight w:val="0"/>
      <w:marTop w:val="0"/>
      <w:marBottom w:val="0"/>
      <w:divBdr>
        <w:top w:val="none" w:sz="0" w:space="0" w:color="auto"/>
        <w:left w:val="none" w:sz="0" w:space="0" w:color="auto"/>
        <w:bottom w:val="none" w:sz="0" w:space="0" w:color="auto"/>
        <w:right w:val="none" w:sz="0" w:space="0" w:color="auto"/>
      </w:divBdr>
    </w:div>
    <w:div w:id="88894132">
      <w:bodyDiv w:val="1"/>
      <w:marLeft w:val="0"/>
      <w:marRight w:val="0"/>
      <w:marTop w:val="0"/>
      <w:marBottom w:val="0"/>
      <w:divBdr>
        <w:top w:val="none" w:sz="0" w:space="0" w:color="auto"/>
        <w:left w:val="none" w:sz="0" w:space="0" w:color="auto"/>
        <w:bottom w:val="none" w:sz="0" w:space="0" w:color="auto"/>
        <w:right w:val="none" w:sz="0" w:space="0" w:color="auto"/>
      </w:divBdr>
    </w:div>
    <w:div w:id="93749058">
      <w:bodyDiv w:val="1"/>
      <w:marLeft w:val="0"/>
      <w:marRight w:val="0"/>
      <w:marTop w:val="0"/>
      <w:marBottom w:val="0"/>
      <w:divBdr>
        <w:top w:val="none" w:sz="0" w:space="0" w:color="auto"/>
        <w:left w:val="none" w:sz="0" w:space="0" w:color="auto"/>
        <w:bottom w:val="none" w:sz="0" w:space="0" w:color="auto"/>
        <w:right w:val="none" w:sz="0" w:space="0" w:color="auto"/>
      </w:divBdr>
    </w:div>
    <w:div w:id="147552050">
      <w:bodyDiv w:val="1"/>
      <w:marLeft w:val="0"/>
      <w:marRight w:val="0"/>
      <w:marTop w:val="0"/>
      <w:marBottom w:val="0"/>
      <w:divBdr>
        <w:top w:val="none" w:sz="0" w:space="0" w:color="auto"/>
        <w:left w:val="none" w:sz="0" w:space="0" w:color="auto"/>
        <w:bottom w:val="none" w:sz="0" w:space="0" w:color="auto"/>
        <w:right w:val="none" w:sz="0" w:space="0" w:color="auto"/>
      </w:divBdr>
    </w:div>
    <w:div w:id="156531425">
      <w:bodyDiv w:val="1"/>
      <w:marLeft w:val="0"/>
      <w:marRight w:val="0"/>
      <w:marTop w:val="0"/>
      <w:marBottom w:val="0"/>
      <w:divBdr>
        <w:top w:val="none" w:sz="0" w:space="0" w:color="auto"/>
        <w:left w:val="none" w:sz="0" w:space="0" w:color="auto"/>
        <w:bottom w:val="none" w:sz="0" w:space="0" w:color="auto"/>
        <w:right w:val="none" w:sz="0" w:space="0" w:color="auto"/>
      </w:divBdr>
    </w:div>
    <w:div w:id="170877656">
      <w:bodyDiv w:val="1"/>
      <w:marLeft w:val="0"/>
      <w:marRight w:val="0"/>
      <w:marTop w:val="0"/>
      <w:marBottom w:val="0"/>
      <w:divBdr>
        <w:top w:val="none" w:sz="0" w:space="0" w:color="auto"/>
        <w:left w:val="none" w:sz="0" w:space="0" w:color="auto"/>
        <w:bottom w:val="none" w:sz="0" w:space="0" w:color="auto"/>
        <w:right w:val="none" w:sz="0" w:space="0" w:color="auto"/>
      </w:divBdr>
    </w:div>
    <w:div w:id="186721977">
      <w:bodyDiv w:val="1"/>
      <w:marLeft w:val="0"/>
      <w:marRight w:val="0"/>
      <w:marTop w:val="0"/>
      <w:marBottom w:val="0"/>
      <w:divBdr>
        <w:top w:val="none" w:sz="0" w:space="0" w:color="auto"/>
        <w:left w:val="none" w:sz="0" w:space="0" w:color="auto"/>
        <w:bottom w:val="none" w:sz="0" w:space="0" w:color="auto"/>
        <w:right w:val="none" w:sz="0" w:space="0" w:color="auto"/>
      </w:divBdr>
    </w:div>
    <w:div w:id="189493403">
      <w:bodyDiv w:val="1"/>
      <w:marLeft w:val="0"/>
      <w:marRight w:val="0"/>
      <w:marTop w:val="0"/>
      <w:marBottom w:val="0"/>
      <w:divBdr>
        <w:top w:val="none" w:sz="0" w:space="0" w:color="auto"/>
        <w:left w:val="none" w:sz="0" w:space="0" w:color="auto"/>
        <w:bottom w:val="none" w:sz="0" w:space="0" w:color="auto"/>
        <w:right w:val="none" w:sz="0" w:space="0" w:color="auto"/>
      </w:divBdr>
    </w:div>
    <w:div w:id="196432331">
      <w:bodyDiv w:val="1"/>
      <w:marLeft w:val="0"/>
      <w:marRight w:val="0"/>
      <w:marTop w:val="0"/>
      <w:marBottom w:val="0"/>
      <w:divBdr>
        <w:top w:val="none" w:sz="0" w:space="0" w:color="auto"/>
        <w:left w:val="none" w:sz="0" w:space="0" w:color="auto"/>
        <w:bottom w:val="none" w:sz="0" w:space="0" w:color="auto"/>
        <w:right w:val="none" w:sz="0" w:space="0" w:color="auto"/>
      </w:divBdr>
    </w:div>
    <w:div w:id="208424708">
      <w:bodyDiv w:val="1"/>
      <w:marLeft w:val="0"/>
      <w:marRight w:val="0"/>
      <w:marTop w:val="0"/>
      <w:marBottom w:val="0"/>
      <w:divBdr>
        <w:top w:val="none" w:sz="0" w:space="0" w:color="auto"/>
        <w:left w:val="none" w:sz="0" w:space="0" w:color="auto"/>
        <w:bottom w:val="none" w:sz="0" w:space="0" w:color="auto"/>
        <w:right w:val="none" w:sz="0" w:space="0" w:color="auto"/>
      </w:divBdr>
    </w:div>
    <w:div w:id="213321166">
      <w:bodyDiv w:val="1"/>
      <w:marLeft w:val="0"/>
      <w:marRight w:val="0"/>
      <w:marTop w:val="0"/>
      <w:marBottom w:val="0"/>
      <w:divBdr>
        <w:top w:val="none" w:sz="0" w:space="0" w:color="auto"/>
        <w:left w:val="none" w:sz="0" w:space="0" w:color="auto"/>
        <w:bottom w:val="none" w:sz="0" w:space="0" w:color="auto"/>
        <w:right w:val="none" w:sz="0" w:space="0" w:color="auto"/>
      </w:divBdr>
    </w:div>
    <w:div w:id="225147037">
      <w:bodyDiv w:val="1"/>
      <w:marLeft w:val="0"/>
      <w:marRight w:val="0"/>
      <w:marTop w:val="0"/>
      <w:marBottom w:val="0"/>
      <w:divBdr>
        <w:top w:val="none" w:sz="0" w:space="0" w:color="auto"/>
        <w:left w:val="none" w:sz="0" w:space="0" w:color="auto"/>
        <w:bottom w:val="none" w:sz="0" w:space="0" w:color="auto"/>
        <w:right w:val="none" w:sz="0" w:space="0" w:color="auto"/>
      </w:divBdr>
    </w:div>
    <w:div w:id="238029798">
      <w:bodyDiv w:val="1"/>
      <w:marLeft w:val="0"/>
      <w:marRight w:val="0"/>
      <w:marTop w:val="0"/>
      <w:marBottom w:val="0"/>
      <w:divBdr>
        <w:top w:val="none" w:sz="0" w:space="0" w:color="auto"/>
        <w:left w:val="none" w:sz="0" w:space="0" w:color="auto"/>
        <w:bottom w:val="none" w:sz="0" w:space="0" w:color="auto"/>
        <w:right w:val="none" w:sz="0" w:space="0" w:color="auto"/>
      </w:divBdr>
    </w:div>
    <w:div w:id="239407291">
      <w:bodyDiv w:val="1"/>
      <w:marLeft w:val="0"/>
      <w:marRight w:val="0"/>
      <w:marTop w:val="0"/>
      <w:marBottom w:val="0"/>
      <w:divBdr>
        <w:top w:val="none" w:sz="0" w:space="0" w:color="auto"/>
        <w:left w:val="none" w:sz="0" w:space="0" w:color="auto"/>
        <w:bottom w:val="none" w:sz="0" w:space="0" w:color="auto"/>
        <w:right w:val="none" w:sz="0" w:space="0" w:color="auto"/>
      </w:divBdr>
    </w:div>
    <w:div w:id="246352953">
      <w:bodyDiv w:val="1"/>
      <w:marLeft w:val="0"/>
      <w:marRight w:val="0"/>
      <w:marTop w:val="0"/>
      <w:marBottom w:val="0"/>
      <w:divBdr>
        <w:top w:val="none" w:sz="0" w:space="0" w:color="auto"/>
        <w:left w:val="none" w:sz="0" w:space="0" w:color="auto"/>
        <w:bottom w:val="none" w:sz="0" w:space="0" w:color="auto"/>
        <w:right w:val="none" w:sz="0" w:space="0" w:color="auto"/>
      </w:divBdr>
    </w:div>
    <w:div w:id="258559747">
      <w:bodyDiv w:val="1"/>
      <w:marLeft w:val="0"/>
      <w:marRight w:val="0"/>
      <w:marTop w:val="0"/>
      <w:marBottom w:val="0"/>
      <w:divBdr>
        <w:top w:val="none" w:sz="0" w:space="0" w:color="auto"/>
        <w:left w:val="none" w:sz="0" w:space="0" w:color="auto"/>
        <w:bottom w:val="none" w:sz="0" w:space="0" w:color="auto"/>
        <w:right w:val="none" w:sz="0" w:space="0" w:color="auto"/>
      </w:divBdr>
    </w:div>
    <w:div w:id="262999218">
      <w:bodyDiv w:val="1"/>
      <w:marLeft w:val="0"/>
      <w:marRight w:val="0"/>
      <w:marTop w:val="0"/>
      <w:marBottom w:val="0"/>
      <w:divBdr>
        <w:top w:val="none" w:sz="0" w:space="0" w:color="auto"/>
        <w:left w:val="none" w:sz="0" w:space="0" w:color="auto"/>
        <w:bottom w:val="none" w:sz="0" w:space="0" w:color="auto"/>
        <w:right w:val="none" w:sz="0" w:space="0" w:color="auto"/>
      </w:divBdr>
    </w:div>
    <w:div w:id="289438604">
      <w:bodyDiv w:val="1"/>
      <w:marLeft w:val="0"/>
      <w:marRight w:val="0"/>
      <w:marTop w:val="0"/>
      <w:marBottom w:val="0"/>
      <w:divBdr>
        <w:top w:val="none" w:sz="0" w:space="0" w:color="auto"/>
        <w:left w:val="none" w:sz="0" w:space="0" w:color="auto"/>
        <w:bottom w:val="none" w:sz="0" w:space="0" w:color="auto"/>
        <w:right w:val="none" w:sz="0" w:space="0" w:color="auto"/>
      </w:divBdr>
    </w:div>
    <w:div w:id="333532880">
      <w:bodyDiv w:val="1"/>
      <w:marLeft w:val="0"/>
      <w:marRight w:val="0"/>
      <w:marTop w:val="0"/>
      <w:marBottom w:val="0"/>
      <w:divBdr>
        <w:top w:val="none" w:sz="0" w:space="0" w:color="auto"/>
        <w:left w:val="none" w:sz="0" w:space="0" w:color="auto"/>
        <w:bottom w:val="none" w:sz="0" w:space="0" w:color="auto"/>
        <w:right w:val="none" w:sz="0" w:space="0" w:color="auto"/>
      </w:divBdr>
    </w:div>
    <w:div w:id="338507000">
      <w:bodyDiv w:val="1"/>
      <w:marLeft w:val="0"/>
      <w:marRight w:val="0"/>
      <w:marTop w:val="0"/>
      <w:marBottom w:val="0"/>
      <w:divBdr>
        <w:top w:val="none" w:sz="0" w:space="0" w:color="auto"/>
        <w:left w:val="none" w:sz="0" w:space="0" w:color="auto"/>
        <w:bottom w:val="none" w:sz="0" w:space="0" w:color="auto"/>
        <w:right w:val="none" w:sz="0" w:space="0" w:color="auto"/>
      </w:divBdr>
      <w:divsChild>
        <w:div w:id="293877477">
          <w:marLeft w:val="0"/>
          <w:marRight w:val="0"/>
          <w:marTop w:val="0"/>
          <w:marBottom w:val="0"/>
          <w:divBdr>
            <w:top w:val="none" w:sz="0" w:space="0" w:color="auto"/>
            <w:left w:val="none" w:sz="0" w:space="0" w:color="auto"/>
            <w:bottom w:val="none" w:sz="0" w:space="0" w:color="auto"/>
            <w:right w:val="none" w:sz="0" w:space="0" w:color="auto"/>
          </w:divBdr>
        </w:div>
      </w:divsChild>
    </w:div>
    <w:div w:id="340133079">
      <w:bodyDiv w:val="1"/>
      <w:marLeft w:val="0"/>
      <w:marRight w:val="0"/>
      <w:marTop w:val="0"/>
      <w:marBottom w:val="0"/>
      <w:divBdr>
        <w:top w:val="none" w:sz="0" w:space="0" w:color="auto"/>
        <w:left w:val="none" w:sz="0" w:space="0" w:color="auto"/>
        <w:bottom w:val="none" w:sz="0" w:space="0" w:color="auto"/>
        <w:right w:val="none" w:sz="0" w:space="0" w:color="auto"/>
      </w:divBdr>
    </w:div>
    <w:div w:id="344944627">
      <w:bodyDiv w:val="1"/>
      <w:marLeft w:val="0"/>
      <w:marRight w:val="0"/>
      <w:marTop w:val="0"/>
      <w:marBottom w:val="0"/>
      <w:divBdr>
        <w:top w:val="none" w:sz="0" w:space="0" w:color="auto"/>
        <w:left w:val="none" w:sz="0" w:space="0" w:color="auto"/>
        <w:bottom w:val="none" w:sz="0" w:space="0" w:color="auto"/>
        <w:right w:val="none" w:sz="0" w:space="0" w:color="auto"/>
      </w:divBdr>
    </w:div>
    <w:div w:id="349574057">
      <w:bodyDiv w:val="1"/>
      <w:marLeft w:val="0"/>
      <w:marRight w:val="0"/>
      <w:marTop w:val="0"/>
      <w:marBottom w:val="0"/>
      <w:divBdr>
        <w:top w:val="none" w:sz="0" w:space="0" w:color="auto"/>
        <w:left w:val="none" w:sz="0" w:space="0" w:color="auto"/>
        <w:bottom w:val="none" w:sz="0" w:space="0" w:color="auto"/>
        <w:right w:val="none" w:sz="0" w:space="0" w:color="auto"/>
      </w:divBdr>
    </w:div>
    <w:div w:id="364215085">
      <w:bodyDiv w:val="1"/>
      <w:marLeft w:val="0"/>
      <w:marRight w:val="0"/>
      <w:marTop w:val="0"/>
      <w:marBottom w:val="0"/>
      <w:divBdr>
        <w:top w:val="none" w:sz="0" w:space="0" w:color="auto"/>
        <w:left w:val="none" w:sz="0" w:space="0" w:color="auto"/>
        <w:bottom w:val="none" w:sz="0" w:space="0" w:color="auto"/>
        <w:right w:val="none" w:sz="0" w:space="0" w:color="auto"/>
      </w:divBdr>
    </w:div>
    <w:div w:id="367413046">
      <w:bodyDiv w:val="1"/>
      <w:marLeft w:val="0"/>
      <w:marRight w:val="0"/>
      <w:marTop w:val="0"/>
      <w:marBottom w:val="0"/>
      <w:divBdr>
        <w:top w:val="none" w:sz="0" w:space="0" w:color="auto"/>
        <w:left w:val="none" w:sz="0" w:space="0" w:color="auto"/>
        <w:bottom w:val="none" w:sz="0" w:space="0" w:color="auto"/>
        <w:right w:val="none" w:sz="0" w:space="0" w:color="auto"/>
      </w:divBdr>
    </w:div>
    <w:div w:id="380372638">
      <w:bodyDiv w:val="1"/>
      <w:marLeft w:val="0"/>
      <w:marRight w:val="0"/>
      <w:marTop w:val="0"/>
      <w:marBottom w:val="0"/>
      <w:divBdr>
        <w:top w:val="none" w:sz="0" w:space="0" w:color="auto"/>
        <w:left w:val="none" w:sz="0" w:space="0" w:color="auto"/>
        <w:bottom w:val="none" w:sz="0" w:space="0" w:color="auto"/>
        <w:right w:val="none" w:sz="0" w:space="0" w:color="auto"/>
      </w:divBdr>
    </w:div>
    <w:div w:id="388115681">
      <w:bodyDiv w:val="1"/>
      <w:marLeft w:val="0"/>
      <w:marRight w:val="0"/>
      <w:marTop w:val="0"/>
      <w:marBottom w:val="0"/>
      <w:divBdr>
        <w:top w:val="none" w:sz="0" w:space="0" w:color="auto"/>
        <w:left w:val="none" w:sz="0" w:space="0" w:color="auto"/>
        <w:bottom w:val="none" w:sz="0" w:space="0" w:color="auto"/>
        <w:right w:val="none" w:sz="0" w:space="0" w:color="auto"/>
      </w:divBdr>
      <w:divsChild>
        <w:div w:id="1392382326">
          <w:marLeft w:val="0"/>
          <w:marRight w:val="0"/>
          <w:marTop w:val="0"/>
          <w:marBottom w:val="0"/>
          <w:divBdr>
            <w:top w:val="none" w:sz="0" w:space="0" w:color="auto"/>
            <w:left w:val="none" w:sz="0" w:space="0" w:color="auto"/>
            <w:bottom w:val="none" w:sz="0" w:space="0" w:color="auto"/>
            <w:right w:val="none" w:sz="0" w:space="0" w:color="auto"/>
          </w:divBdr>
        </w:div>
      </w:divsChild>
    </w:div>
    <w:div w:id="413163460">
      <w:bodyDiv w:val="1"/>
      <w:marLeft w:val="0"/>
      <w:marRight w:val="0"/>
      <w:marTop w:val="0"/>
      <w:marBottom w:val="0"/>
      <w:divBdr>
        <w:top w:val="none" w:sz="0" w:space="0" w:color="auto"/>
        <w:left w:val="none" w:sz="0" w:space="0" w:color="auto"/>
        <w:bottom w:val="none" w:sz="0" w:space="0" w:color="auto"/>
        <w:right w:val="none" w:sz="0" w:space="0" w:color="auto"/>
      </w:divBdr>
    </w:div>
    <w:div w:id="416824873">
      <w:bodyDiv w:val="1"/>
      <w:marLeft w:val="0"/>
      <w:marRight w:val="0"/>
      <w:marTop w:val="0"/>
      <w:marBottom w:val="0"/>
      <w:divBdr>
        <w:top w:val="none" w:sz="0" w:space="0" w:color="auto"/>
        <w:left w:val="none" w:sz="0" w:space="0" w:color="auto"/>
        <w:bottom w:val="none" w:sz="0" w:space="0" w:color="auto"/>
        <w:right w:val="none" w:sz="0" w:space="0" w:color="auto"/>
      </w:divBdr>
    </w:div>
    <w:div w:id="453057308">
      <w:bodyDiv w:val="1"/>
      <w:marLeft w:val="0"/>
      <w:marRight w:val="0"/>
      <w:marTop w:val="0"/>
      <w:marBottom w:val="0"/>
      <w:divBdr>
        <w:top w:val="none" w:sz="0" w:space="0" w:color="auto"/>
        <w:left w:val="none" w:sz="0" w:space="0" w:color="auto"/>
        <w:bottom w:val="none" w:sz="0" w:space="0" w:color="auto"/>
        <w:right w:val="none" w:sz="0" w:space="0" w:color="auto"/>
      </w:divBdr>
    </w:div>
    <w:div w:id="483817726">
      <w:bodyDiv w:val="1"/>
      <w:marLeft w:val="0"/>
      <w:marRight w:val="0"/>
      <w:marTop w:val="0"/>
      <w:marBottom w:val="0"/>
      <w:divBdr>
        <w:top w:val="none" w:sz="0" w:space="0" w:color="auto"/>
        <w:left w:val="none" w:sz="0" w:space="0" w:color="auto"/>
        <w:bottom w:val="none" w:sz="0" w:space="0" w:color="auto"/>
        <w:right w:val="none" w:sz="0" w:space="0" w:color="auto"/>
      </w:divBdr>
    </w:div>
    <w:div w:id="508254556">
      <w:bodyDiv w:val="1"/>
      <w:marLeft w:val="0"/>
      <w:marRight w:val="0"/>
      <w:marTop w:val="0"/>
      <w:marBottom w:val="0"/>
      <w:divBdr>
        <w:top w:val="none" w:sz="0" w:space="0" w:color="auto"/>
        <w:left w:val="none" w:sz="0" w:space="0" w:color="auto"/>
        <w:bottom w:val="none" w:sz="0" w:space="0" w:color="auto"/>
        <w:right w:val="none" w:sz="0" w:space="0" w:color="auto"/>
      </w:divBdr>
    </w:div>
    <w:div w:id="516386352">
      <w:bodyDiv w:val="1"/>
      <w:marLeft w:val="0"/>
      <w:marRight w:val="0"/>
      <w:marTop w:val="0"/>
      <w:marBottom w:val="0"/>
      <w:divBdr>
        <w:top w:val="none" w:sz="0" w:space="0" w:color="auto"/>
        <w:left w:val="none" w:sz="0" w:space="0" w:color="auto"/>
        <w:bottom w:val="none" w:sz="0" w:space="0" w:color="auto"/>
        <w:right w:val="none" w:sz="0" w:space="0" w:color="auto"/>
      </w:divBdr>
    </w:div>
    <w:div w:id="521865622">
      <w:bodyDiv w:val="1"/>
      <w:marLeft w:val="0"/>
      <w:marRight w:val="0"/>
      <w:marTop w:val="0"/>
      <w:marBottom w:val="0"/>
      <w:divBdr>
        <w:top w:val="none" w:sz="0" w:space="0" w:color="auto"/>
        <w:left w:val="none" w:sz="0" w:space="0" w:color="auto"/>
        <w:bottom w:val="none" w:sz="0" w:space="0" w:color="auto"/>
        <w:right w:val="none" w:sz="0" w:space="0" w:color="auto"/>
      </w:divBdr>
    </w:div>
    <w:div w:id="529419179">
      <w:bodyDiv w:val="1"/>
      <w:marLeft w:val="0"/>
      <w:marRight w:val="0"/>
      <w:marTop w:val="0"/>
      <w:marBottom w:val="0"/>
      <w:divBdr>
        <w:top w:val="none" w:sz="0" w:space="0" w:color="auto"/>
        <w:left w:val="none" w:sz="0" w:space="0" w:color="auto"/>
        <w:bottom w:val="none" w:sz="0" w:space="0" w:color="auto"/>
        <w:right w:val="none" w:sz="0" w:space="0" w:color="auto"/>
      </w:divBdr>
    </w:div>
    <w:div w:id="555434613">
      <w:bodyDiv w:val="1"/>
      <w:marLeft w:val="0"/>
      <w:marRight w:val="0"/>
      <w:marTop w:val="0"/>
      <w:marBottom w:val="0"/>
      <w:divBdr>
        <w:top w:val="none" w:sz="0" w:space="0" w:color="auto"/>
        <w:left w:val="none" w:sz="0" w:space="0" w:color="auto"/>
        <w:bottom w:val="none" w:sz="0" w:space="0" w:color="auto"/>
        <w:right w:val="none" w:sz="0" w:space="0" w:color="auto"/>
      </w:divBdr>
    </w:div>
    <w:div w:id="567107070">
      <w:bodyDiv w:val="1"/>
      <w:marLeft w:val="0"/>
      <w:marRight w:val="0"/>
      <w:marTop w:val="0"/>
      <w:marBottom w:val="0"/>
      <w:divBdr>
        <w:top w:val="none" w:sz="0" w:space="0" w:color="auto"/>
        <w:left w:val="none" w:sz="0" w:space="0" w:color="auto"/>
        <w:bottom w:val="none" w:sz="0" w:space="0" w:color="auto"/>
        <w:right w:val="none" w:sz="0" w:space="0" w:color="auto"/>
      </w:divBdr>
    </w:div>
    <w:div w:id="582228097">
      <w:bodyDiv w:val="1"/>
      <w:marLeft w:val="0"/>
      <w:marRight w:val="0"/>
      <w:marTop w:val="0"/>
      <w:marBottom w:val="0"/>
      <w:divBdr>
        <w:top w:val="none" w:sz="0" w:space="0" w:color="auto"/>
        <w:left w:val="none" w:sz="0" w:space="0" w:color="auto"/>
        <w:bottom w:val="none" w:sz="0" w:space="0" w:color="auto"/>
        <w:right w:val="none" w:sz="0" w:space="0" w:color="auto"/>
      </w:divBdr>
    </w:div>
    <w:div w:id="587423813">
      <w:bodyDiv w:val="1"/>
      <w:marLeft w:val="0"/>
      <w:marRight w:val="0"/>
      <w:marTop w:val="0"/>
      <w:marBottom w:val="0"/>
      <w:divBdr>
        <w:top w:val="none" w:sz="0" w:space="0" w:color="auto"/>
        <w:left w:val="none" w:sz="0" w:space="0" w:color="auto"/>
        <w:bottom w:val="none" w:sz="0" w:space="0" w:color="auto"/>
        <w:right w:val="none" w:sz="0" w:space="0" w:color="auto"/>
      </w:divBdr>
    </w:div>
    <w:div w:id="589778288">
      <w:bodyDiv w:val="1"/>
      <w:marLeft w:val="0"/>
      <w:marRight w:val="0"/>
      <w:marTop w:val="0"/>
      <w:marBottom w:val="0"/>
      <w:divBdr>
        <w:top w:val="none" w:sz="0" w:space="0" w:color="auto"/>
        <w:left w:val="none" w:sz="0" w:space="0" w:color="auto"/>
        <w:bottom w:val="none" w:sz="0" w:space="0" w:color="auto"/>
        <w:right w:val="none" w:sz="0" w:space="0" w:color="auto"/>
      </w:divBdr>
    </w:div>
    <w:div w:id="608975286">
      <w:bodyDiv w:val="1"/>
      <w:marLeft w:val="0"/>
      <w:marRight w:val="0"/>
      <w:marTop w:val="0"/>
      <w:marBottom w:val="0"/>
      <w:divBdr>
        <w:top w:val="none" w:sz="0" w:space="0" w:color="auto"/>
        <w:left w:val="none" w:sz="0" w:space="0" w:color="auto"/>
        <w:bottom w:val="none" w:sz="0" w:space="0" w:color="auto"/>
        <w:right w:val="none" w:sz="0" w:space="0" w:color="auto"/>
      </w:divBdr>
    </w:div>
    <w:div w:id="611403345">
      <w:bodyDiv w:val="1"/>
      <w:marLeft w:val="0"/>
      <w:marRight w:val="0"/>
      <w:marTop w:val="0"/>
      <w:marBottom w:val="0"/>
      <w:divBdr>
        <w:top w:val="none" w:sz="0" w:space="0" w:color="auto"/>
        <w:left w:val="none" w:sz="0" w:space="0" w:color="auto"/>
        <w:bottom w:val="none" w:sz="0" w:space="0" w:color="auto"/>
        <w:right w:val="none" w:sz="0" w:space="0" w:color="auto"/>
      </w:divBdr>
    </w:div>
    <w:div w:id="615793644">
      <w:bodyDiv w:val="1"/>
      <w:marLeft w:val="0"/>
      <w:marRight w:val="0"/>
      <w:marTop w:val="0"/>
      <w:marBottom w:val="0"/>
      <w:divBdr>
        <w:top w:val="none" w:sz="0" w:space="0" w:color="auto"/>
        <w:left w:val="none" w:sz="0" w:space="0" w:color="auto"/>
        <w:bottom w:val="none" w:sz="0" w:space="0" w:color="auto"/>
        <w:right w:val="none" w:sz="0" w:space="0" w:color="auto"/>
      </w:divBdr>
    </w:div>
    <w:div w:id="629702654">
      <w:bodyDiv w:val="1"/>
      <w:marLeft w:val="0"/>
      <w:marRight w:val="0"/>
      <w:marTop w:val="0"/>
      <w:marBottom w:val="0"/>
      <w:divBdr>
        <w:top w:val="none" w:sz="0" w:space="0" w:color="auto"/>
        <w:left w:val="none" w:sz="0" w:space="0" w:color="auto"/>
        <w:bottom w:val="none" w:sz="0" w:space="0" w:color="auto"/>
        <w:right w:val="none" w:sz="0" w:space="0" w:color="auto"/>
      </w:divBdr>
    </w:div>
    <w:div w:id="641815359">
      <w:bodyDiv w:val="1"/>
      <w:marLeft w:val="0"/>
      <w:marRight w:val="0"/>
      <w:marTop w:val="0"/>
      <w:marBottom w:val="0"/>
      <w:divBdr>
        <w:top w:val="none" w:sz="0" w:space="0" w:color="auto"/>
        <w:left w:val="none" w:sz="0" w:space="0" w:color="auto"/>
        <w:bottom w:val="none" w:sz="0" w:space="0" w:color="auto"/>
        <w:right w:val="none" w:sz="0" w:space="0" w:color="auto"/>
      </w:divBdr>
    </w:div>
    <w:div w:id="685907654">
      <w:bodyDiv w:val="1"/>
      <w:marLeft w:val="0"/>
      <w:marRight w:val="0"/>
      <w:marTop w:val="0"/>
      <w:marBottom w:val="0"/>
      <w:divBdr>
        <w:top w:val="none" w:sz="0" w:space="0" w:color="auto"/>
        <w:left w:val="none" w:sz="0" w:space="0" w:color="auto"/>
        <w:bottom w:val="none" w:sz="0" w:space="0" w:color="auto"/>
        <w:right w:val="none" w:sz="0" w:space="0" w:color="auto"/>
      </w:divBdr>
    </w:div>
    <w:div w:id="701712089">
      <w:bodyDiv w:val="1"/>
      <w:marLeft w:val="0"/>
      <w:marRight w:val="0"/>
      <w:marTop w:val="0"/>
      <w:marBottom w:val="0"/>
      <w:divBdr>
        <w:top w:val="none" w:sz="0" w:space="0" w:color="auto"/>
        <w:left w:val="none" w:sz="0" w:space="0" w:color="auto"/>
        <w:bottom w:val="none" w:sz="0" w:space="0" w:color="auto"/>
        <w:right w:val="none" w:sz="0" w:space="0" w:color="auto"/>
      </w:divBdr>
    </w:div>
    <w:div w:id="717782577">
      <w:bodyDiv w:val="1"/>
      <w:marLeft w:val="0"/>
      <w:marRight w:val="0"/>
      <w:marTop w:val="0"/>
      <w:marBottom w:val="0"/>
      <w:divBdr>
        <w:top w:val="none" w:sz="0" w:space="0" w:color="auto"/>
        <w:left w:val="none" w:sz="0" w:space="0" w:color="auto"/>
        <w:bottom w:val="none" w:sz="0" w:space="0" w:color="auto"/>
        <w:right w:val="none" w:sz="0" w:space="0" w:color="auto"/>
      </w:divBdr>
    </w:div>
    <w:div w:id="730661538">
      <w:bodyDiv w:val="1"/>
      <w:marLeft w:val="0"/>
      <w:marRight w:val="0"/>
      <w:marTop w:val="0"/>
      <w:marBottom w:val="0"/>
      <w:divBdr>
        <w:top w:val="none" w:sz="0" w:space="0" w:color="auto"/>
        <w:left w:val="none" w:sz="0" w:space="0" w:color="auto"/>
        <w:bottom w:val="none" w:sz="0" w:space="0" w:color="auto"/>
        <w:right w:val="none" w:sz="0" w:space="0" w:color="auto"/>
      </w:divBdr>
    </w:div>
    <w:div w:id="741220404">
      <w:bodyDiv w:val="1"/>
      <w:marLeft w:val="0"/>
      <w:marRight w:val="0"/>
      <w:marTop w:val="0"/>
      <w:marBottom w:val="0"/>
      <w:divBdr>
        <w:top w:val="none" w:sz="0" w:space="0" w:color="auto"/>
        <w:left w:val="none" w:sz="0" w:space="0" w:color="auto"/>
        <w:bottom w:val="none" w:sz="0" w:space="0" w:color="auto"/>
        <w:right w:val="none" w:sz="0" w:space="0" w:color="auto"/>
      </w:divBdr>
    </w:div>
    <w:div w:id="747192024">
      <w:bodyDiv w:val="1"/>
      <w:marLeft w:val="0"/>
      <w:marRight w:val="0"/>
      <w:marTop w:val="0"/>
      <w:marBottom w:val="0"/>
      <w:divBdr>
        <w:top w:val="none" w:sz="0" w:space="0" w:color="auto"/>
        <w:left w:val="none" w:sz="0" w:space="0" w:color="auto"/>
        <w:bottom w:val="none" w:sz="0" w:space="0" w:color="auto"/>
        <w:right w:val="none" w:sz="0" w:space="0" w:color="auto"/>
      </w:divBdr>
      <w:divsChild>
        <w:div w:id="1904562696">
          <w:blockQuote w:val="1"/>
          <w:marLeft w:val="0"/>
          <w:marRight w:val="0"/>
          <w:marTop w:val="825"/>
          <w:marBottom w:val="0"/>
          <w:divBdr>
            <w:top w:val="none" w:sz="0" w:space="0" w:color="auto"/>
            <w:left w:val="none" w:sz="0" w:space="0" w:color="auto"/>
            <w:bottom w:val="none" w:sz="0" w:space="0" w:color="auto"/>
            <w:right w:val="none" w:sz="0" w:space="0" w:color="auto"/>
          </w:divBdr>
        </w:div>
      </w:divsChild>
    </w:div>
    <w:div w:id="751314179">
      <w:bodyDiv w:val="1"/>
      <w:marLeft w:val="0"/>
      <w:marRight w:val="0"/>
      <w:marTop w:val="0"/>
      <w:marBottom w:val="0"/>
      <w:divBdr>
        <w:top w:val="none" w:sz="0" w:space="0" w:color="auto"/>
        <w:left w:val="none" w:sz="0" w:space="0" w:color="auto"/>
        <w:bottom w:val="none" w:sz="0" w:space="0" w:color="auto"/>
        <w:right w:val="none" w:sz="0" w:space="0" w:color="auto"/>
      </w:divBdr>
    </w:div>
    <w:div w:id="753546803">
      <w:bodyDiv w:val="1"/>
      <w:marLeft w:val="0"/>
      <w:marRight w:val="0"/>
      <w:marTop w:val="0"/>
      <w:marBottom w:val="0"/>
      <w:divBdr>
        <w:top w:val="none" w:sz="0" w:space="0" w:color="auto"/>
        <w:left w:val="none" w:sz="0" w:space="0" w:color="auto"/>
        <w:bottom w:val="none" w:sz="0" w:space="0" w:color="auto"/>
        <w:right w:val="none" w:sz="0" w:space="0" w:color="auto"/>
      </w:divBdr>
    </w:div>
    <w:div w:id="754593635">
      <w:bodyDiv w:val="1"/>
      <w:marLeft w:val="0"/>
      <w:marRight w:val="0"/>
      <w:marTop w:val="0"/>
      <w:marBottom w:val="0"/>
      <w:divBdr>
        <w:top w:val="none" w:sz="0" w:space="0" w:color="auto"/>
        <w:left w:val="none" w:sz="0" w:space="0" w:color="auto"/>
        <w:bottom w:val="none" w:sz="0" w:space="0" w:color="auto"/>
        <w:right w:val="none" w:sz="0" w:space="0" w:color="auto"/>
      </w:divBdr>
    </w:div>
    <w:div w:id="762216135">
      <w:bodyDiv w:val="1"/>
      <w:marLeft w:val="0"/>
      <w:marRight w:val="0"/>
      <w:marTop w:val="0"/>
      <w:marBottom w:val="0"/>
      <w:divBdr>
        <w:top w:val="none" w:sz="0" w:space="0" w:color="auto"/>
        <w:left w:val="none" w:sz="0" w:space="0" w:color="auto"/>
        <w:bottom w:val="none" w:sz="0" w:space="0" w:color="auto"/>
        <w:right w:val="none" w:sz="0" w:space="0" w:color="auto"/>
      </w:divBdr>
    </w:div>
    <w:div w:id="809402304">
      <w:bodyDiv w:val="1"/>
      <w:marLeft w:val="0"/>
      <w:marRight w:val="0"/>
      <w:marTop w:val="0"/>
      <w:marBottom w:val="0"/>
      <w:divBdr>
        <w:top w:val="none" w:sz="0" w:space="0" w:color="auto"/>
        <w:left w:val="none" w:sz="0" w:space="0" w:color="auto"/>
        <w:bottom w:val="none" w:sz="0" w:space="0" w:color="auto"/>
        <w:right w:val="none" w:sz="0" w:space="0" w:color="auto"/>
      </w:divBdr>
    </w:div>
    <w:div w:id="822429317">
      <w:bodyDiv w:val="1"/>
      <w:marLeft w:val="0"/>
      <w:marRight w:val="0"/>
      <w:marTop w:val="0"/>
      <w:marBottom w:val="0"/>
      <w:divBdr>
        <w:top w:val="none" w:sz="0" w:space="0" w:color="auto"/>
        <w:left w:val="none" w:sz="0" w:space="0" w:color="auto"/>
        <w:bottom w:val="none" w:sz="0" w:space="0" w:color="auto"/>
        <w:right w:val="none" w:sz="0" w:space="0" w:color="auto"/>
      </w:divBdr>
    </w:div>
    <w:div w:id="854613845">
      <w:bodyDiv w:val="1"/>
      <w:marLeft w:val="0"/>
      <w:marRight w:val="0"/>
      <w:marTop w:val="0"/>
      <w:marBottom w:val="0"/>
      <w:divBdr>
        <w:top w:val="none" w:sz="0" w:space="0" w:color="auto"/>
        <w:left w:val="none" w:sz="0" w:space="0" w:color="auto"/>
        <w:bottom w:val="none" w:sz="0" w:space="0" w:color="auto"/>
        <w:right w:val="none" w:sz="0" w:space="0" w:color="auto"/>
      </w:divBdr>
    </w:div>
    <w:div w:id="862480307">
      <w:bodyDiv w:val="1"/>
      <w:marLeft w:val="0"/>
      <w:marRight w:val="0"/>
      <w:marTop w:val="0"/>
      <w:marBottom w:val="0"/>
      <w:divBdr>
        <w:top w:val="none" w:sz="0" w:space="0" w:color="auto"/>
        <w:left w:val="none" w:sz="0" w:space="0" w:color="auto"/>
        <w:bottom w:val="none" w:sz="0" w:space="0" w:color="auto"/>
        <w:right w:val="none" w:sz="0" w:space="0" w:color="auto"/>
      </w:divBdr>
    </w:div>
    <w:div w:id="878275196">
      <w:bodyDiv w:val="1"/>
      <w:marLeft w:val="0"/>
      <w:marRight w:val="0"/>
      <w:marTop w:val="0"/>
      <w:marBottom w:val="0"/>
      <w:divBdr>
        <w:top w:val="none" w:sz="0" w:space="0" w:color="auto"/>
        <w:left w:val="none" w:sz="0" w:space="0" w:color="auto"/>
        <w:bottom w:val="none" w:sz="0" w:space="0" w:color="auto"/>
        <w:right w:val="none" w:sz="0" w:space="0" w:color="auto"/>
      </w:divBdr>
    </w:div>
    <w:div w:id="882443306">
      <w:bodyDiv w:val="1"/>
      <w:marLeft w:val="0"/>
      <w:marRight w:val="0"/>
      <w:marTop w:val="0"/>
      <w:marBottom w:val="0"/>
      <w:divBdr>
        <w:top w:val="none" w:sz="0" w:space="0" w:color="auto"/>
        <w:left w:val="none" w:sz="0" w:space="0" w:color="auto"/>
        <w:bottom w:val="none" w:sz="0" w:space="0" w:color="auto"/>
        <w:right w:val="none" w:sz="0" w:space="0" w:color="auto"/>
      </w:divBdr>
    </w:div>
    <w:div w:id="917789267">
      <w:bodyDiv w:val="1"/>
      <w:marLeft w:val="0"/>
      <w:marRight w:val="0"/>
      <w:marTop w:val="0"/>
      <w:marBottom w:val="0"/>
      <w:divBdr>
        <w:top w:val="none" w:sz="0" w:space="0" w:color="auto"/>
        <w:left w:val="none" w:sz="0" w:space="0" w:color="auto"/>
        <w:bottom w:val="none" w:sz="0" w:space="0" w:color="auto"/>
        <w:right w:val="none" w:sz="0" w:space="0" w:color="auto"/>
      </w:divBdr>
    </w:div>
    <w:div w:id="930894863">
      <w:bodyDiv w:val="1"/>
      <w:marLeft w:val="0"/>
      <w:marRight w:val="0"/>
      <w:marTop w:val="0"/>
      <w:marBottom w:val="0"/>
      <w:divBdr>
        <w:top w:val="none" w:sz="0" w:space="0" w:color="auto"/>
        <w:left w:val="none" w:sz="0" w:space="0" w:color="auto"/>
        <w:bottom w:val="none" w:sz="0" w:space="0" w:color="auto"/>
        <w:right w:val="none" w:sz="0" w:space="0" w:color="auto"/>
      </w:divBdr>
    </w:div>
    <w:div w:id="939917472">
      <w:bodyDiv w:val="1"/>
      <w:marLeft w:val="0"/>
      <w:marRight w:val="0"/>
      <w:marTop w:val="0"/>
      <w:marBottom w:val="0"/>
      <w:divBdr>
        <w:top w:val="none" w:sz="0" w:space="0" w:color="auto"/>
        <w:left w:val="none" w:sz="0" w:space="0" w:color="auto"/>
        <w:bottom w:val="none" w:sz="0" w:space="0" w:color="auto"/>
        <w:right w:val="none" w:sz="0" w:space="0" w:color="auto"/>
      </w:divBdr>
    </w:div>
    <w:div w:id="954991877">
      <w:bodyDiv w:val="1"/>
      <w:marLeft w:val="0"/>
      <w:marRight w:val="0"/>
      <w:marTop w:val="0"/>
      <w:marBottom w:val="0"/>
      <w:divBdr>
        <w:top w:val="none" w:sz="0" w:space="0" w:color="auto"/>
        <w:left w:val="none" w:sz="0" w:space="0" w:color="auto"/>
        <w:bottom w:val="none" w:sz="0" w:space="0" w:color="auto"/>
        <w:right w:val="none" w:sz="0" w:space="0" w:color="auto"/>
      </w:divBdr>
    </w:div>
    <w:div w:id="958147413">
      <w:bodyDiv w:val="1"/>
      <w:marLeft w:val="0"/>
      <w:marRight w:val="0"/>
      <w:marTop w:val="0"/>
      <w:marBottom w:val="0"/>
      <w:divBdr>
        <w:top w:val="none" w:sz="0" w:space="0" w:color="auto"/>
        <w:left w:val="none" w:sz="0" w:space="0" w:color="auto"/>
        <w:bottom w:val="none" w:sz="0" w:space="0" w:color="auto"/>
        <w:right w:val="none" w:sz="0" w:space="0" w:color="auto"/>
      </w:divBdr>
    </w:div>
    <w:div w:id="981033651">
      <w:bodyDiv w:val="1"/>
      <w:marLeft w:val="0"/>
      <w:marRight w:val="0"/>
      <w:marTop w:val="0"/>
      <w:marBottom w:val="0"/>
      <w:divBdr>
        <w:top w:val="none" w:sz="0" w:space="0" w:color="auto"/>
        <w:left w:val="none" w:sz="0" w:space="0" w:color="auto"/>
        <w:bottom w:val="none" w:sz="0" w:space="0" w:color="auto"/>
        <w:right w:val="none" w:sz="0" w:space="0" w:color="auto"/>
      </w:divBdr>
    </w:div>
    <w:div w:id="983462888">
      <w:bodyDiv w:val="1"/>
      <w:marLeft w:val="0"/>
      <w:marRight w:val="0"/>
      <w:marTop w:val="0"/>
      <w:marBottom w:val="0"/>
      <w:divBdr>
        <w:top w:val="none" w:sz="0" w:space="0" w:color="auto"/>
        <w:left w:val="none" w:sz="0" w:space="0" w:color="auto"/>
        <w:bottom w:val="none" w:sz="0" w:space="0" w:color="auto"/>
        <w:right w:val="none" w:sz="0" w:space="0" w:color="auto"/>
      </w:divBdr>
    </w:div>
    <w:div w:id="999384917">
      <w:bodyDiv w:val="1"/>
      <w:marLeft w:val="0"/>
      <w:marRight w:val="0"/>
      <w:marTop w:val="0"/>
      <w:marBottom w:val="0"/>
      <w:divBdr>
        <w:top w:val="none" w:sz="0" w:space="0" w:color="auto"/>
        <w:left w:val="none" w:sz="0" w:space="0" w:color="auto"/>
        <w:bottom w:val="none" w:sz="0" w:space="0" w:color="auto"/>
        <w:right w:val="none" w:sz="0" w:space="0" w:color="auto"/>
      </w:divBdr>
    </w:div>
    <w:div w:id="1027828583">
      <w:bodyDiv w:val="1"/>
      <w:marLeft w:val="0"/>
      <w:marRight w:val="0"/>
      <w:marTop w:val="0"/>
      <w:marBottom w:val="0"/>
      <w:divBdr>
        <w:top w:val="none" w:sz="0" w:space="0" w:color="auto"/>
        <w:left w:val="none" w:sz="0" w:space="0" w:color="auto"/>
        <w:bottom w:val="none" w:sz="0" w:space="0" w:color="auto"/>
        <w:right w:val="none" w:sz="0" w:space="0" w:color="auto"/>
      </w:divBdr>
    </w:div>
    <w:div w:id="1038700059">
      <w:bodyDiv w:val="1"/>
      <w:marLeft w:val="0"/>
      <w:marRight w:val="0"/>
      <w:marTop w:val="0"/>
      <w:marBottom w:val="0"/>
      <w:divBdr>
        <w:top w:val="none" w:sz="0" w:space="0" w:color="auto"/>
        <w:left w:val="none" w:sz="0" w:space="0" w:color="auto"/>
        <w:bottom w:val="none" w:sz="0" w:space="0" w:color="auto"/>
        <w:right w:val="none" w:sz="0" w:space="0" w:color="auto"/>
      </w:divBdr>
    </w:div>
    <w:div w:id="1075080959">
      <w:bodyDiv w:val="1"/>
      <w:marLeft w:val="0"/>
      <w:marRight w:val="0"/>
      <w:marTop w:val="0"/>
      <w:marBottom w:val="0"/>
      <w:divBdr>
        <w:top w:val="none" w:sz="0" w:space="0" w:color="auto"/>
        <w:left w:val="none" w:sz="0" w:space="0" w:color="auto"/>
        <w:bottom w:val="none" w:sz="0" w:space="0" w:color="auto"/>
        <w:right w:val="none" w:sz="0" w:space="0" w:color="auto"/>
      </w:divBdr>
      <w:divsChild>
        <w:div w:id="411704861">
          <w:blockQuote w:val="1"/>
          <w:marLeft w:val="0"/>
          <w:marRight w:val="0"/>
          <w:marTop w:val="825"/>
          <w:marBottom w:val="0"/>
          <w:divBdr>
            <w:top w:val="none" w:sz="0" w:space="0" w:color="auto"/>
            <w:left w:val="none" w:sz="0" w:space="0" w:color="auto"/>
            <w:bottom w:val="none" w:sz="0" w:space="0" w:color="auto"/>
            <w:right w:val="none" w:sz="0" w:space="0" w:color="auto"/>
          </w:divBdr>
        </w:div>
      </w:divsChild>
    </w:div>
    <w:div w:id="1107194579">
      <w:bodyDiv w:val="1"/>
      <w:marLeft w:val="0"/>
      <w:marRight w:val="0"/>
      <w:marTop w:val="0"/>
      <w:marBottom w:val="0"/>
      <w:divBdr>
        <w:top w:val="none" w:sz="0" w:space="0" w:color="auto"/>
        <w:left w:val="none" w:sz="0" w:space="0" w:color="auto"/>
        <w:bottom w:val="none" w:sz="0" w:space="0" w:color="auto"/>
        <w:right w:val="none" w:sz="0" w:space="0" w:color="auto"/>
      </w:divBdr>
    </w:div>
    <w:div w:id="1107500627">
      <w:bodyDiv w:val="1"/>
      <w:marLeft w:val="0"/>
      <w:marRight w:val="0"/>
      <w:marTop w:val="0"/>
      <w:marBottom w:val="0"/>
      <w:divBdr>
        <w:top w:val="none" w:sz="0" w:space="0" w:color="auto"/>
        <w:left w:val="none" w:sz="0" w:space="0" w:color="auto"/>
        <w:bottom w:val="none" w:sz="0" w:space="0" w:color="auto"/>
        <w:right w:val="none" w:sz="0" w:space="0" w:color="auto"/>
      </w:divBdr>
    </w:div>
    <w:div w:id="1178471205">
      <w:bodyDiv w:val="1"/>
      <w:marLeft w:val="0"/>
      <w:marRight w:val="0"/>
      <w:marTop w:val="0"/>
      <w:marBottom w:val="0"/>
      <w:divBdr>
        <w:top w:val="none" w:sz="0" w:space="0" w:color="auto"/>
        <w:left w:val="none" w:sz="0" w:space="0" w:color="auto"/>
        <w:bottom w:val="none" w:sz="0" w:space="0" w:color="auto"/>
        <w:right w:val="none" w:sz="0" w:space="0" w:color="auto"/>
      </w:divBdr>
    </w:div>
    <w:div w:id="1197693756">
      <w:bodyDiv w:val="1"/>
      <w:marLeft w:val="0"/>
      <w:marRight w:val="0"/>
      <w:marTop w:val="0"/>
      <w:marBottom w:val="0"/>
      <w:divBdr>
        <w:top w:val="none" w:sz="0" w:space="0" w:color="auto"/>
        <w:left w:val="none" w:sz="0" w:space="0" w:color="auto"/>
        <w:bottom w:val="none" w:sz="0" w:space="0" w:color="auto"/>
        <w:right w:val="none" w:sz="0" w:space="0" w:color="auto"/>
      </w:divBdr>
    </w:div>
    <w:div w:id="1202326212">
      <w:bodyDiv w:val="1"/>
      <w:marLeft w:val="0"/>
      <w:marRight w:val="0"/>
      <w:marTop w:val="0"/>
      <w:marBottom w:val="0"/>
      <w:divBdr>
        <w:top w:val="none" w:sz="0" w:space="0" w:color="auto"/>
        <w:left w:val="none" w:sz="0" w:space="0" w:color="auto"/>
        <w:bottom w:val="none" w:sz="0" w:space="0" w:color="auto"/>
        <w:right w:val="none" w:sz="0" w:space="0" w:color="auto"/>
      </w:divBdr>
    </w:div>
    <w:div w:id="1206065157">
      <w:bodyDiv w:val="1"/>
      <w:marLeft w:val="0"/>
      <w:marRight w:val="0"/>
      <w:marTop w:val="0"/>
      <w:marBottom w:val="0"/>
      <w:divBdr>
        <w:top w:val="none" w:sz="0" w:space="0" w:color="auto"/>
        <w:left w:val="none" w:sz="0" w:space="0" w:color="auto"/>
        <w:bottom w:val="none" w:sz="0" w:space="0" w:color="auto"/>
        <w:right w:val="none" w:sz="0" w:space="0" w:color="auto"/>
      </w:divBdr>
    </w:div>
    <w:div w:id="1292830612">
      <w:bodyDiv w:val="1"/>
      <w:marLeft w:val="0"/>
      <w:marRight w:val="0"/>
      <w:marTop w:val="0"/>
      <w:marBottom w:val="0"/>
      <w:divBdr>
        <w:top w:val="none" w:sz="0" w:space="0" w:color="auto"/>
        <w:left w:val="none" w:sz="0" w:space="0" w:color="auto"/>
        <w:bottom w:val="none" w:sz="0" w:space="0" w:color="auto"/>
        <w:right w:val="none" w:sz="0" w:space="0" w:color="auto"/>
      </w:divBdr>
    </w:div>
    <w:div w:id="1320310123">
      <w:bodyDiv w:val="1"/>
      <w:marLeft w:val="0"/>
      <w:marRight w:val="0"/>
      <w:marTop w:val="0"/>
      <w:marBottom w:val="0"/>
      <w:divBdr>
        <w:top w:val="none" w:sz="0" w:space="0" w:color="auto"/>
        <w:left w:val="none" w:sz="0" w:space="0" w:color="auto"/>
        <w:bottom w:val="none" w:sz="0" w:space="0" w:color="auto"/>
        <w:right w:val="none" w:sz="0" w:space="0" w:color="auto"/>
      </w:divBdr>
    </w:div>
    <w:div w:id="1329485403">
      <w:bodyDiv w:val="1"/>
      <w:marLeft w:val="0"/>
      <w:marRight w:val="0"/>
      <w:marTop w:val="0"/>
      <w:marBottom w:val="0"/>
      <w:divBdr>
        <w:top w:val="none" w:sz="0" w:space="0" w:color="auto"/>
        <w:left w:val="none" w:sz="0" w:space="0" w:color="auto"/>
        <w:bottom w:val="none" w:sz="0" w:space="0" w:color="auto"/>
        <w:right w:val="none" w:sz="0" w:space="0" w:color="auto"/>
      </w:divBdr>
    </w:div>
    <w:div w:id="1336617049">
      <w:bodyDiv w:val="1"/>
      <w:marLeft w:val="0"/>
      <w:marRight w:val="0"/>
      <w:marTop w:val="0"/>
      <w:marBottom w:val="0"/>
      <w:divBdr>
        <w:top w:val="none" w:sz="0" w:space="0" w:color="auto"/>
        <w:left w:val="none" w:sz="0" w:space="0" w:color="auto"/>
        <w:bottom w:val="none" w:sz="0" w:space="0" w:color="auto"/>
        <w:right w:val="none" w:sz="0" w:space="0" w:color="auto"/>
      </w:divBdr>
    </w:div>
    <w:div w:id="1367871074">
      <w:bodyDiv w:val="1"/>
      <w:marLeft w:val="0"/>
      <w:marRight w:val="0"/>
      <w:marTop w:val="0"/>
      <w:marBottom w:val="0"/>
      <w:divBdr>
        <w:top w:val="none" w:sz="0" w:space="0" w:color="auto"/>
        <w:left w:val="none" w:sz="0" w:space="0" w:color="auto"/>
        <w:bottom w:val="none" w:sz="0" w:space="0" w:color="auto"/>
        <w:right w:val="none" w:sz="0" w:space="0" w:color="auto"/>
      </w:divBdr>
    </w:div>
    <w:div w:id="1371496333">
      <w:bodyDiv w:val="1"/>
      <w:marLeft w:val="0"/>
      <w:marRight w:val="0"/>
      <w:marTop w:val="0"/>
      <w:marBottom w:val="0"/>
      <w:divBdr>
        <w:top w:val="none" w:sz="0" w:space="0" w:color="auto"/>
        <w:left w:val="none" w:sz="0" w:space="0" w:color="auto"/>
        <w:bottom w:val="none" w:sz="0" w:space="0" w:color="auto"/>
        <w:right w:val="none" w:sz="0" w:space="0" w:color="auto"/>
      </w:divBdr>
    </w:div>
    <w:div w:id="1391152860">
      <w:bodyDiv w:val="1"/>
      <w:marLeft w:val="0"/>
      <w:marRight w:val="0"/>
      <w:marTop w:val="0"/>
      <w:marBottom w:val="0"/>
      <w:divBdr>
        <w:top w:val="none" w:sz="0" w:space="0" w:color="auto"/>
        <w:left w:val="none" w:sz="0" w:space="0" w:color="auto"/>
        <w:bottom w:val="none" w:sz="0" w:space="0" w:color="auto"/>
        <w:right w:val="none" w:sz="0" w:space="0" w:color="auto"/>
      </w:divBdr>
    </w:div>
    <w:div w:id="1406493926">
      <w:bodyDiv w:val="1"/>
      <w:marLeft w:val="0"/>
      <w:marRight w:val="0"/>
      <w:marTop w:val="0"/>
      <w:marBottom w:val="0"/>
      <w:divBdr>
        <w:top w:val="none" w:sz="0" w:space="0" w:color="auto"/>
        <w:left w:val="none" w:sz="0" w:space="0" w:color="auto"/>
        <w:bottom w:val="none" w:sz="0" w:space="0" w:color="auto"/>
        <w:right w:val="none" w:sz="0" w:space="0" w:color="auto"/>
      </w:divBdr>
    </w:div>
    <w:div w:id="1409688265">
      <w:bodyDiv w:val="1"/>
      <w:marLeft w:val="0"/>
      <w:marRight w:val="0"/>
      <w:marTop w:val="0"/>
      <w:marBottom w:val="0"/>
      <w:divBdr>
        <w:top w:val="none" w:sz="0" w:space="0" w:color="auto"/>
        <w:left w:val="none" w:sz="0" w:space="0" w:color="auto"/>
        <w:bottom w:val="none" w:sz="0" w:space="0" w:color="auto"/>
        <w:right w:val="none" w:sz="0" w:space="0" w:color="auto"/>
      </w:divBdr>
    </w:div>
    <w:div w:id="1419593899">
      <w:bodyDiv w:val="1"/>
      <w:marLeft w:val="0"/>
      <w:marRight w:val="0"/>
      <w:marTop w:val="0"/>
      <w:marBottom w:val="0"/>
      <w:divBdr>
        <w:top w:val="none" w:sz="0" w:space="0" w:color="auto"/>
        <w:left w:val="none" w:sz="0" w:space="0" w:color="auto"/>
        <w:bottom w:val="none" w:sz="0" w:space="0" w:color="auto"/>
        <w:right w:val="none" w:sz="0" w:space="0" w:color="auto"/>
      </w:divBdr>
    </w:div>
    <w:div w:id="1427457842">
      <w:bodyDiv w:val="1"/>
      <w:marLeft w:val="0"/>
      <w:marRight w:val="0"/>
      <w:marTop w:val="0"/>
      <w:marBottom w:val="0"/>
      <w:divBdr>
        <w:top w:val="none" w:sz="0" w:space="0" w:color="auto"/>
        <w:left w:val="none" w:sz="0" w:space="0" w:color="auto"/>
        <w:bottom w:val="none" w:sz="0" w:space="0" w:color="auto"/>
        <w:right w:val="none" w:sz="0" w:space="0" w:color="auto"/>
      </w:divBdr>
    </w:div>
    <w:div w:id="1446391396">
      <w:bodyDiv w:val="1"/>
      <w:marLeft w:val="0"/>
      <w:marRight w:val="0"/>
      <w:marTop w:val="0"/>
      <w:marBottom w:val="0"/>
      <w:divBdr>
        <w:top w:val="none" w:sz="0" w:space="0" w:color="auto"/>
        <w:left w:val="none" w:sz="0" w:space="0" w:color="auto"/>
        <w:bottom w:val="none" w:sz="0" w:space="0" w:color="auto"/>
        <w:right w:val="none" w:sz="0" w:space="0" w:color="auto"/>
      </w:divBdr>
    </w:div>
    <w:div w:id="1451240787">
      <w:bodyDiv w:val="1"/>
      <w:marLeft w:val="0"/>
      <w:marRight w:val="0"/>
      <w:marTop w:val="0"/>
      <w:marBottom w:val="0"/>
      <w:divBdr>
        <w:top w:val="none" w:sz="0" w:space="0" w:color="auto"/>
        <w:left w:val="none" w:sz="0" w:space="0" w:color="auto"/>
        <w:bottom w:val="none" w:sz="0" w:space="0" w:color="auto"/>
        <w:right w:val="none" w:sz="0" w:space="0" w:color="auto"/>
      </w:divBdr>
    </w:div>
    <w:div w:id="1457486136">
      <w:bodyDiv w:val="1"/>
      <w:marLeft w:val="0"/>
      <w:marRight w:val="0"/>
      <w:marTop w:val="0"/>
      <w:marBottom w:val="0"/>
      <w:divBdr>
        <w:top w:val="none" w:sz="0" w:space="0" w:color="auto"/>
        <w:left w:val="none" w:sz="0" w:space="0" w:color="auto"/>
        <w:bottom w:val="none" w:sz="0" w:space="0" w:color="auto"/>
        <w:right w:val="none" w:sz="0" w:space="0" w:color="auto"/>
      </w:divBdr>
    </w:div>
    <w:div w:id="1461269049">
      <w:bodyDiv w:val="1"/>
      <w:marLeft w:val="0"/>
      <w:marRight w:val="0"/>
      <w:marTop w:val="0"/>
      <w:marBottom w:val="0"/>
      <w:divBdr>
        <w:top w:val="none" w:sz="0" w:space="0" w:color="auto"/>
        <w:left w:val="none" w:sz="0" w:space="0" w:color="auto"/>
        <w:bottom w:val="none" w:sz="0" w:space="0" w:color="auto"/>
        <w:right w:val="none" w:sz="0" w:space="0" w:color="auto"/>
      </w:divBdr>
    </w:div>
    <w:div w:id="1482306466">
      <w:bodyDiv w:val="1"/>
      <w:marLeft w:val="0"/>
      <w:marRight w:val="0"/>
      <w:marTop w:val="0"/>
      <w:marBottom w:val="0"/>
      <w:divBdr>
        <w:top w:val="none" w:sz="0" w:space="0" w:color="auto"/>
        <w:left w:val="none" w:sz="0" w:space="0" w:color="auto"/>
        <w:bottom w:val="none" w:sz="0" w:space="0" w:color="auto"/>
        <w:right w:val="none" w:sz="0" w:space="0" w:color="auto"/>
      </w:divBdr>
    </w:div>
    <w:div w:id="1487821390">
      <w:bodyDiv w:val="1"/>
      <w:marLeft w:val="0"/>
      <w:marRight w:val="0"/>
      <w:marTop w:val="0"/>
      <w:marBottom w:val="0"/>
      <w:divBdr>
        <w:top w:val="none" w:sz="0" w:space="0" w:color="auto"/>
        <w:left w:val="none" w:sz="0" w:space="0" w:color="auto"/>
        <w:bottom w:val="none" w:sz="0" w:space="0" w:color="auto"/>
        <w:right w:val="none" w:sz="0" w:space="0" w:color="auto"/>
      </w:divBdr>
    </w:div>
    <w:div w:id="1492286773">
      <w:bodyDiv w:val="1"/>
      <w:marLeft w:val="0"/>
      <w:marRight w:val="0"/>
      <w:marTop w:val="0"/>
      <w:marBottom w:val="0"/>
      <w:divBdr>
        <w:top w:val="none" w:sz="0" w:space="0" w:color="auto"/>
        <w:left w:val="none" w:sz="0" w:space="0" w:color="auto"/>
        <w:bottom w:val="none" w:sz="0" w:space="0" w:color="auto"/>
        <w:right w:val="none" w:sz="0" w:space="0" w:color="auto"/>
      </w:divBdr>
    </w:div>
    <w:div w:id="1515149711">
      <w:bodyDiv w:val="1"/>
      <w:marLeft w:val="0"/>
      <w:marRight w:val="0"/>
      <w:marTop w:val="0"/>
      <w:marBottom w:val="0"/>
      <w:divBdr>
        <w:top w:val="none" w:sz="0" w:space="0" w:color="auto"/>
        <w:left w:val="none" w:sz="0" w:space="0" w:color="auto"/>
        <w:bottom w:val="none" w:sz="0" w:space="0" w:color="auto"/>
        <w:right w:val="none" w:sz="0" w:space="0" w:color="auto"/>
      </w:divBdr>
    </w:div>
    <w:div w:id="1530147346">
      <w:bodyDiv w:val="1"/>
      <w:marLeft w:val="0"/>
      <w:marRight w:val="0"/>
      <w:marTop w:val="0"/>
      <w:marBottom w:val="0"/>
      <w:divBdr>
        <w:top w:val="none" w:sz="0" w:space="0" w:color="auto"/>
        <w:left w:val="none" w:sz="0" w:space="0" w:color="auto"/>
        <w:bottom w:val="none" w:sz="0" w:space="0" w:color="auto"/>
        <w:right w:val="none" w:sz="0" w:space="0" w:color="auto"/>
      </w:divBdr>
    </w:div>
    <w:div w:id="1541357622">
      <w:bodyDiv w:val="1"/>
      <w:marLeft w:val="0"/>
      <w:marRight w:val="0"/>
      <w:marTop w:val="0"/>
      <w:marBottom w:val="0"/>
      <w:divBdr>
        <w:top w:val="none" w:sz="0" w:space="0" w:color="auto"/>
        <w:left w:val="none" w:sz="0" w:space="0" w:color="auto"/>
        <w:bottom w:val="none" w:sz="0" w:space="0" w:color="auto"/>
        <w:right w:val="none" w:sz="0" w:space="0" w:color="auto"/>
      </w:divBdr>
    </w:div>
    <w:div w:id="1547764254">
      <w:bodyDiv w:val="1"/>
      <w:marLeft w:val="0"/>
      <w:marRight w:val="0"/>
      <w:marTop w:val="0"/>
      <w:marBottom w:val="0"/>
      <w:divBdr>
        <w:top w:val="none" w:sz="0" w:space="0" w:color="auto"/>
        <w:left w:val="none" w:sz="0" w:space="0" w:color="auto"/>
        <w:bottom w:val="none" w:sz="0" w:space="0" w:color="auto"/>
        <w:right w:val="none" w:sz="0" w:space="0" w:color="auto"/>
      </w:divBdr>
    </w:div>
    <w:div w:id="1549030923">
      <w:bodyDiv w:val="1"/>
      <w:marLeft w:val="0"/>
      <w:marRight w:val="0"/>
      <w:marTop w:val="0"/>
      <w:marBottom w:val="0"/>
      <w:divBdr>
        <w:top w:val="none" w:sz="0" w:space="0" w:color="auto"/>
        <w:left w:val="none" w:sz="0" w:space="0" w:color="auto"/>
        <w:bottom w:val="none" w:sz="0" w:space="0" w:color="auto"/>
        <w:right w:val="none" w:sz="0" w:space="0" w:color="auto"/>
      </w:divBdr>
    </w:div>
    <w:div w:id="1560240800">
      <w:bodyDiv w:val="1"/>
      <w:marLeft w:val="0"/>
      <w:marRight w:val="0"/>
      <w:marTop w:val="0"/>
      <w:marBottom w:val="0"/>
      <w:divBdr>
        <w:top w:val="none" w:sz="0" w:space="0" w:color="auto"/>
        <w:left w:val="none" w:sz="0" w:space="0" w:color="auto"/>
        <w:bottom w:val="none" w:sz="0" w:space="0" w:color="auto"/>
        <w:right w:val="none" w:sz="0" w:space="0" w:color="auto"/>
      </w:divBdr>
    </w:div>
    <w:div w:id="1573931803">
      <w:bodyDiv w:val="1"/>
      <w:marLeft w:val="0"/>
      <w:marRight w:val="0"/>
      <w:marTop w:val="0"/>
      <w:marBottom w:val="0"/>
      <w:divBdr>
        <w:top w:val="none" w:sz="0" w:space="0" w:color="auto"/>
        <w:left w:val="none" w:sz="0" w:space="0" w:color="auto"/>
        <w:bottom w:val="none" w:sz="0" w:space="0" w:color="auto"/>
        <w:right w:val="none" w:sz="0" w:space="0" w:color="auto"/>
      </w:divBdr>
    </w:div>
    <w:div w:id="1584990926">
      <w:bodyDiv w:val="1"/>
      <w:marLeft w:val="0"/>
      <w:marRight w:val="0"/>
      <w:marTop w:val="0"/>
      <w:marBottom w:val="0"/>
      <w:divBdr>
        <w:top w:val="none" w:sz="0" w:space="0" w:color="auto"/>
        <w:left w:val="none" w:sz="0" w:space="0" w:color="auto"/>
        <w:bottom w:val="none" w:sz="0" w:space="0" w:color="auto"/>
        <w:right w:val="none" w:sz="0" w:space="0" w:color="auto"/>
      </w:divBdr>
    </w:div>
    <w:div w:id="1615752299">
      <w:bodyDiv w:val="1"/>
      <w:marLeft w:val="0"/>
      <w:marRight w:val="0"/>
      <w:marTop w:val="0"/>
      <w:marBottom w:val="0"/>
      <w:divBdr>
        <w:top w:val="none" w:sz="0" w:space="0" w:color="auto"/>
        <w:left w:val="none" w:sz="0" w:space="0" w:color="auto"/>
        <w:bottom w:val="none" w:sz="0" w:space="0" w:color="auto"/>
        <w:right w:val="none" w:sz="0" w:space="0" w:color="auto"/>
      </w:divBdr>
    </w:div>
    <w:div w:id="1615987675">
      <w:bodyDiv w:val="1"/>
      <w:marLeft w:val="0"/>
      <w:marRight w:val="0"/>
      <w:marTop w:val="0"/>
      <w:marBottom w:val="0"/>
      <w:divBdr>
        <w:top w:val="none" w:sz="0" w:space="0" w:color="auto"/>
        <w:left w:val="none" w:sz="0" w:space="0" w:color="auto"/>
        <w:bottom w:val="none" w:sz="0" w:space="0" w:color="auto"/>
        <w:right w:val="none" w:sz="0" w:space="0" w:color="auto"/>
      </w:divBdr>
    </w:div>
    <w:div w:id="1623000787">
      <w:bodyDiv w:val="1"/>
      <w:marLeft w:val="0"/>
      <w:marRight w:val="0"/>
      <w:marTop w:val="0"/>
      <w:marBottom w:val="0"/>
      <w:divBdr>
        <w:top w:val="none" w:sz="0" w:space="0" w:color="auto"/>
        <w:left w:val="none" w:sz="0" w:space="0" w:color="auto"/>
        <w:bottom w:val="none" w:sz="0" w:space="0" w:color="auto"/>
        <w:right w:val="none" w:sz="0" w:space="0" w:color="auto"/>
      </w:divBdr>
    </w:div>
    <w:div w:id="1626035301">
      <w:bodyDiv w:val="1"/>
      <w:marLeft w:val="0"/>
      <w:marRight w:val="0"/>
      <w:marTop w:val="0"/>
      <w:marBottom w:val="0"/>
      <w:divBdr>
        <w:top w:val="none" w:sz="0" w:space="0" w:color="auto"/>
        <w:left w:val="none" w:sz="0" w:space="0" w:color="auto"/>
        <w:bottom w:val="none" w:sz="0" w:space="0" w:color="auto"/>
        <w:right w:val="none" w:sz="0" w:space="0" w:color="auto"/>
      </w:divBdr>
    </w:div>
    <w:div w:id="1640308238">
      <w:bodyDiv w:val="1"/>
      <w:marLeft w:val="0"/>
      <w:marRight w:val="0"/>
      <w:marTop w:val="0"/>
      <w:marBottom w:val="0"/>
      <w:divBdr>
        <w:top w:val="none" w:sz="0" w:space="0" w:color="auto"/>
        <w:left w:val="none" w:sz="0" w:space="0" w:color="auto"/>
        <w:bottom w:val="none" w:sz="0" w:space="0" w:color="auto"/>
        <w:right w:val="none" w:sz="0" w:space="0" w:color="auto"/>
      </w:divBdr>
    </w:div>
    <w:div w:id="1655253113">
      <w:bodyDiv w:val="1"/>
      <w:marLeft w:val="0"/>
      <w:marRight w:val="0"/>
      <w:marTop w:val="0"/>
      <w:marBottom w:val="0"/>
      <w:divBdr>
        <w:top w:val="none" w:sz="0" w:space="0" w:color="auto"/>
        <w:left w:val="none" w:sz="0" w:space="0" w:color="auto"/>
        <w:bottom w:val="none" w:sz="0" w:space="0" w:color="auto"/>
        <w:right w:val="none" w:sz="0" w:space="0" w:color="auto"/>
      </w:divBdr>
    </w:div>
    <w:div w:id="1657031903">
      <w:bodyDiv w:val="1"/>
      <w:marLeft w:val="0"/>
      <w:marRight w:val="0"/>
      <w:marTop w:val="0"/>
      <w:marBottom w:val="0"/>
      <w:divBdr>
        <w:top w:val="none" w:sz="0" w:space="0" w:color="auto"/>
        <w:left w:val="none" w:sz="0" w:space="0" w:color="auto"/>
        <w:bottom w:val="none" w:sz="0" w:space="0" w:color="auto"/>
        <w:right w:val="none" w:sz="0" w:space="0" w:color="auto"/>
      </w:divBdr>
    </w:div>
    <w:div w:id="1672027197">
      <w:bodyDiv w:val="1"/>
      <w:marLeft w:val="0"/>
      <w:marRight w:val="0"/>
      <w:marTop w:val="0"/>
      <w:marBottom w:val="0"/>
      <w:divBdr>
        <w:top w:val="none" w:sz="0" w:space="0" w:color="auto"/>
        <w:left w:val="none" w:sz="0" w:space="0" w:color="auto"/>
        <w:bottom w:val="none" w:sz="0" w:space="0" w:color="auto"/>
        <w:right w:val="none" w:sz="0" w:space="0" w:color="auto"/>
      </w:divBdr>
    </w:div>
    <w:div w:id="1689526422">
      <w:bodyDiv w:val="1"/>
      <w:marLeft w:val="0"/>
      <w:marRight w:val="0"/>
      <w:marTop w:val="0"/>
      <w:marBottom w:val="0"/>
      <w:divBdr>
        <w:top w:val="none" w:sz="0" w:space="0" w:color="auto"/>
        <w:left w:val="none" w:sz="0" w:space="0" w:color="auto"/>
        <w:bottom w:val="none" w:sz="0" w:space="0" w:color="auto"/>
        <w:right w:val="none" w:sz="0" w:space="0" w:color="auto"/>
      </w:divBdr>
    </w:div>
    <w:div w:id="1691485985">
      <w:bodyDiv w:val="1"/>
      <w:marLeft w:val="0"/>
      <w:marRight w:val="0"/>
      <w:marTop w:val="0"/>
      <w:marBottom w:val="0"/>
      <w:divBdr>
        <w:top w:val="none" w:sz="0" w:space="0" w:color="auto"/>
        <w:left w:val="none" w:sz="0" w:space="0" w:color="auto"/>
        <w:bottom w:val="none" w:sz="0" w:space="0" w:color="auto"/>
        <w:right w:val="none" w:sz="0" w:space="0" w:color="auto"/>
      </w:divBdr>
    </w:div>
    <w:div w:id="1756632292">
      <w:bodyDiv w:val="1"/>
      <w:marLeft w:val="0"/>
      <w:marRight w:val="0"/>
      <w:marTop w:val="0"/>
      <w:marBottom w:val="0"/>
      <w:divBdr>
        <w:top w:val="none" w:sz="0" w:space="0" w:color="auto"/>
        <w:left w:val="none" w:sz="0" w:space="0" w:color="auto"/>
        <w:bottom w:val="none" w:sz="0" w:space="0" w:color="auto"/>
        <w:right w:val="none" w:sz="0" w:space="0" w:color="auto"/>
      </w:divBdr>
    </w:div>
    <w:div w:id="1767263535">
      <w:bodyDiv w:val="1"/>
      <w:marLeft w:val="0"/>
      <w:marRight w:val="0"/>
      <w:marTop w:val="0"/>
      <w:marBottom w:val="0"/>
      <w:divBdr>
        <w:top w:val="none" w:sz="0" w:space="0" w:color="auto"/>
        <w:left w:val="none" w:sz="0" w:space="0" w:color="auto"/>
        <w:bottom w:val="none" w:sz="0" w:space="0" w:color="auto"/>
        <w:right w:val="none" w:sz="0" w:space="0" w:color="auto"/>
      </w:divBdr>
    </w:div>
    <w:div w:id="1772824103">
      <w:bodyDiv w:val="1"/>
      <w:marLeft w:val="0"/>
      <w:marRight w:val="0"/>
      <w:marTop w:val="0"/>
      <w:marBottom w:val="0"/>
      <w:divBdr>
        <w:top w:val="none" w:sz="0" w:space="0" w:color="auto"/>
        <w:left w:val="none" w:sz="0" w:space="0" w:color="auto"/>
        <w:bottom w:val="none" w:sz="0" w:space="0" w:color="auto"/>
        <w:right w:val="none" w:sz="0" w:space="0" w:color="auto"/>
      </w:divBdr>
    </w:div>
    <w:div w:id="1791584916">
      <w:bodyDiv w:val="1"/>
      <w:marLeft w:val="0"/>
      <w:marRight w:val="0"/>
      <w:marTop w:val="0"/>
      <w:marBottom w:val="0"/>
      <w:divBdr>
        <w:top w:val="none" w:sz="0" w:space="0" w:color="auto"/>
        <w:left w:val="none" w:sz="0" w:space="0" w:color="auto"/>
        <w:bottom w:val="none" w:sz="0" w:space="0" w:color="auto"/>
        <w:right w:val="none" w:sz="0" w:space="0" w:color="auto"/>
      </w:divBdr>
    </w:div>
    <w:div w:id="1794061284">
      <w:bodyDiv w:val="1"/>
      <w:marLeft w:val="0"/>
      <w:marRight w:val="0"/>
      <w:marTop w:val="0"/>
      <w:marBottom w:val="0"/>
      <w:divBdr>
        <w:top w:val="none" w:sz="0" w:space="0" w:color="auto"/>
        <w:left w:val="none" w:sz="0" w:space="0" w:color="auto"/>
        <w:bottom w:val="none" w:sz="0" w:space="0" w:color="auto"/>
        <w:right w:val="none" w:sz="0" w:space="0" w:color="auto"/>
      </w:divBdr>
    </w:div>
    <w:div w:id="1798138270">
      <w:bodyDiv w:val="1"/>
      <w:marLeft w:val="0"/>
      <w:marRight w:val="0"/>
      <w:marTop w:val="0"/>
      <w:marBottom w:val="0"/>
      <w:divBdr>
        <w:top w:val="none" w:sz="0" w:space="0" w:color="auto"/>
        <w:left w:val="none" w:sz="0" w:space="0" w:color="auto"/>
        <w:bottom w:val="none" w:sz="0" w:space="0" w:color="auto"/>
        <w:right w:val="none" w:sz="0" w:space="0" w:color="auto"/>
      </w:divBdr>
    </w:div>
    <w:div w:id="1814440957">
      <w:bodyDiv w:val="1"/>
      <w:marLeft w:val="0"/>
      <w:marRight w:val="0"/>
      <w:marTop w:val="0"/>
      <w:marBottom w:val="0"/>
      <w:divBdr>
        <w:top w:val="none" w:sz="0" w:space="0" w:color="auto"/>
        <w:left w:val="none" w:sz="0" w:space="0" w:color="auto"/>
        <w:bottom w:val="none" w:sz="0" w:space="0" w:color="auto"/>
        <w:right w:val="none" w:sz="0" w:space="0" w:color="auto"/>
      </w:divBdr>
    </w:div>
    <w:div w:id="1837384261">
      <w:bodyDiv w:val="1"/>
      <w:marLeft w:val="0"/>
      <w:marRight w:val="0"/>
      <w:marTop w:val="0"/>
      <w:marBottom w:val="0"/>
      <w:divBdr>
        <w:top w:val="none" w:sz="0" w:space="0" w:color="auto"/>
        <w:left w:val="none" w:sz="0" w:space="0" w:color="auto"/>
        <w:bottom w:val="none" w:sz="0" w:space="0" w:color="auto"/>
        <w:right w:val="none" w:sz="0" w:space="0" w:color="auto"/>
      </w:divBdr>
    </w:div>
    <w:div w:id="1870145915">
      <w:bodyDiv w:val="1"/>
      <w:marLeft w:val="0"/>
      <w:marRight w:val="0"/>
      <w:marTop w:val="0"/>
      <w:marBottom w:val="0"/>
      <w:divBdr>
        <w:top w:val="none" w:sz="0" w:space="0" w:color="auto"/>
        <w:left w:val="none" w:sz="0" w:space="0" w:color="auto"/>
        <w:bottom w:val="none" w:sz="0" w:space="0" w:color="auto"/>
        <w:right w:val="none" w:sz="0" w:space="0" w:color="auto"/>
      </w:divBdr>
    </w:div>
    <w:div w:id="1888443822">
      <w:bodyDiv w:val="1"/>
      <w:marLeft w:val="0"/>
      <w:marRight w:val="0"/>
      <w:marTop w:val="0"/>
      <w:marBottom w:val="0"/>
      <w:divBdr>
        <w:top w:val="none" w:sz="0" w:space="0" w:color="auto"/>
        <w:left w:val="none" w:sz="0" w:space="0" w:color="auto"/>
        <w:bottom w:val="none" w:sz="0" w:space="0" w:color="auto"/>
        <w:right w:val="none" w:sz="0" w:space="0" w:color="auto"/>
      </w:divBdr>
    </w:div>
    <w:div w:id="1889148433">
      <w:bodyDiv w:val="1"/>
      <w:marLeft w:val="0"/>
      <w:marRight w:val="0"/>
      <w:marTop w:val="0"/>
      <w:marBottom w:val="0"/>
      <w:divBdr>
        <w:top w:val="none" w:sz="0" w:space="0" w:color="auto"/>
        <w:left w:val="none" w:sz="0" w:space="0" w:color="auto"/>
        <w:bottom w:val="none" w:sz="0" w:space="0" w:color="auto"/>
        <w:right w:val="none" w:sz="0" w:space="0" w:color="auto"/>
      </w:divBdr>
    </w:div>
    <w:div w:id="1903982060">
      <w:bodyDiv w:val="1"/>
      <w:marLeft w:val="0"/>
      <w:marRight w:val="0"/>
      <w:marTop w:val="0"/>
      <w:marBottom w:val="0"/>
      <w:divBdr>
        <w:top w:val="none" w:sz="0" w:space="0" w:color="auto"/>
        <w:left w:val="none" w:sz="0" w:space="0" w:color="auto"/>
        <w:bottom w:val="none" w:sz="0" w:space="0" w:color="auto"/>
        <w:right w:val="none" w:sz="0" w:space="0" w:color="auto"/>
      </w:divBdr>
    </w:div>
    <w:div w:id="1916938449">
      <w:bodyDiv w:val="1"/>
      <w:marLeft w:val="0"/>
      <w:marRight w:val="0"/>
      <w:marTop w:val="0"/>
      <w:marBottom w:val="0"/>
      <w:divBdr>
        <w:top w:val="none" w:sz="0" w:space="0" w:color="auto"/>
        <w:left w:val="none" w:sz="0" w:space="0" w:color="auto"/>
        <w:bottom w:val="none" w:sz="0" w:space="0" w:color="auto"/>
        <w:right w:val="none" w:sz="0" w:space="0" w:color="auto"/>
      </w:divBdr>
    </w:div>
    <w:div w:id="1954940473">
      <w:bodyDiv w:val="1"/>
      <w:marLeft w:val="0"/>
      <w:marRight w:val="0"/>
      <w:marTop w:val="0"/>
      <w:marBottom w:val="0"/>
      <w:divBdr>
        <w:top w:val="none" w:sz="0" w:space="0" w:color="auto"/>
        <w:left w:val="none" w:sz="0" w:space="0" w:color="auto"/>
        <w:bottom w:val="none" w:sz="0" w:space="0" w:color="auto"/>
        <w:right w:val="none" w:sz="0" w:space="0" w:color="auto"/>
      </w:divBdr>
    </w:div>
    <w:div w:id="1963998548">
      <w:bodyDiv w:val="1"/>
      <w:marLeft w:val="0"/>
      <w:marRight w:val="0"/>
      <w:marTop w:val="0"/>
      <w:marBottom w:val="0"/>
      <w:divBdr>
        <w:top w:val="none" w:sz="0" w:space="0" w:color="auto"/>
        <w:left w:val="none" w:sz="0" w:space="0" w:color="auto"/>
        <w:bottom w:val="none" w:sz="0" w:space="0" w:color="auto"/>
        <w:right w:val="none" w:sz="0" w:space="0" w:color="auto"/>
      </w:divBdr>
    </w:div>
    <w:div w:id="1994215616">
      <w:bodyDiv w:val="1"/>
      <w:marLeft w:val="0"/>
      <w:marRight w:val="0"/>
      <w:marTop w:val="0"/>
      <w:marBottom w:val="0"/>
      <w:divBdr>
        <w:top w:val="none" w:sz="0" w:space="0" w:color="auto"/>
        <w:left w:val="none" w:sz="0" w:space="0" w:color="auto"/>
        <w:bottom w:val="none" w:sz="0" w:space="0" w:color="auto"/>
        <w:right w:val="none" w:sz="0" w:space="0" w:color="auto"/>
      </w:divBdr>
    </w:div>
    <w:div w:id="2001349570">
      <w:bodyDiv w:val="1"/>
      <w:marLeft w:val="0"/>
      <w:marRight w:val="0"/>
      <w:marTop w:val="0"/>
      <w:marBottom w:val="0"/>
      <w:divBdr>
        <w:top w:val="none" w:sz="0" w:space="0" w:color="auto"/>
        <w:left w:val="none" w:sz="0" w:space="0" w:color="auto"/>
        <w:bottom w:val="none" w:sz="0" w:space="0" w:color="auto"/>
        <w:right w:val="none" w:sz="0" w:space="0" w:color="auto"/>
      </w:divBdr>
    </w:div>
    <w:div w:id="2043440159">
      <w:bodyDiv w:val="1"/>
      <w:marLeft w:val="0"/>
      <w:marRight w:val="0"/>
      <w:marTop w:val="0"/>
      <w:marBottom w:val="0"/>
      <w:divBdr>
        <w:top w:val="none" w:sz="0" w:space="0" w:color="auto"/>
        <w:left w:val="none" w:sz="0" w:space="0" w:color="auto"/>
        <w:bottom w:val="none" w:sz="0" w:space="0" w:color="auto"/>
        <w:right w:val="none" w:sz="0" w:space="0" w:color="auto"/>
      </w:divBdr>
    </w:div>
    <w:div w:id="2058509492">
      <w:bodyDiv w:val="1"/>
      <w:marLeft w:val="0"/>
      <w:marRight w:val="0"/>
      <w:marTop w:val="0"/>
      <w:marBottom w:val="0"/>
      <w:divBdr>
        <w:top w:val="none" w:sz="0" w:space="0" w:color="auto"/>
        <w:left w:val="none" w:sz="0" w:space="0" w:color="auto"/>
        <w:bottom w:val="none" w:sz="0" w:space="0" w:color="auto"/>
        <w:right w:val="none" w:sz="0" w:space="0" w:color="auto"/>
      </w:divBdr>
    </w:div>
    <w:div w:id="2067605770">
      <w:bodyDiv w:val="1"/>
      <w:marLeft w:val="0"/>
      <w:marRight w:val="0"/>
      <w:marTop w:val="0"/>
      <w:marBottom w:val="0"/>
      <w:divBdr>
        <w:top w:val="none" w:sz="0" w:space="0" w:color="auto"/>
        <w:left w:val="none" w:sz="0" w:space="0" w:color="auto"/>
        <w:bottom w:val="none" w:sz="0" w:space="0" w:color="auto"/>
        <w:right w:val="none" w:sz="0" w:space="0" w:color="auto"/>
      </w:divBdr>
    </w:div>
    <w:div w:id="2076588797">
      <w:bodyDiv w:val="1"/>
      <w:marLeft w:val="0"/>
      <w:marRight w:val="0"/>
      <w:marTop w:val="0"/>
      <w:marBottom w:val="0"/>
      <w:divBdr>
        <w:top w:val="none" w:sz="0" w:space="0" w:color="auto"/>
        <w:left w:val="none" w:sz="0" w:space="0" w:color="auto"/>
        <w:bottom w:val="none" w:sz="0" w:space="0" w:color="auto"/>
        <w:right w:val="none" w:sz="0" w:space="0" w:color="auto"/>
      </w:divBdr>
    </w:div>
    <w:div w:id="2083137575">
      <w:bodyDiv w:val="1"/>
      <w:marLeft w:val="0"/>
      <w:marRight w:val="0"/>
      <w:marTop w:val="0"/>
      <w:marBottom w:val="0"/>
      <w:divBdr>
        <w:top w:val="none" w:sz="0" w:space="0" w:color="auto"/>
        <w:left w:val="none" w:sz="0" w:space="0" w:color="auto"/>
        <w:bottom w:val="none" w:sz="0" w:space="0" w:color="auto"/>
        <w:right w:val="none" w:sz="0" w:space="0" w:color="auto"/>
      </w:divBdr>
    </w:div>
    <w:div w:id="2098672875">
      <w:bodyDiv w:val="1"/>
      <w:marLeft w:val="0"/>
      <w:marRight w:val="0"/>
      <w:marTop w:val="0"/>
      <w:marBottom w:val="0"/>
      <w:divBdr>
        <w:top w:val="none" w:sz="0" w:space="0" w:color="auto"/>
        <w:left w:val="none" w:sz="0" w:space="0" w:color="auto"/>
        <w:bottom w:val="none" w:sz="0" w:space="0" w:color="auto"/>
        <w:right w:val="none" w:sz="0" w:space="0" w:color="auto"/>
      </w:divBdr>
    </w:div>
    <w:div w:id="2111899286">
      <w:bodyDiv w:val="1"/>
      <w:marLeft w:val="0"/>
      <w:marRight w:val="0"/>
      <w:marTop w:val="0"/>
      <w:marBottom w:val="0"/>
      <w:divBdr>
        <w:top w:val="none" w:sz="0" w:space="0" w:color="auto"/>
        <w:left w:val="none" w:sz="0" w:space="0" w:color="auto"/>
        <w:bottom w:val="none" w:sz="0" w:space="0" w:color="auto"/>
        <w:right w:val="none" w:sz="0" w:space="0" w:color="auto"/>
      </w:divBdr>
    </w:div>
    <w:div w:id="214002425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5.bin"/><Relationship Id="rId117" Type="http://schemas.openxmlformats.org/officeDocument/2006/relationships/header" Target="header1.xml"/><Relationship Id="rId21" Type="http://schemas.openxmlformats.org/officeDocument/2006/relationships/image" Target="media/image10.wmf"/><Relationship Id="rId42" Type="http://schemas.openxmlformats.org/officeDocument/2006/relationships/image" Target="media/image22.wmf"/><Relationship Id="rId47" Type="http://schemas.openxmlformats.org/officeDocument/2006/relationships/oleObject" Target="embeddings/oleObject15.bin"/><Relationship Id="rId63" Type="http://schemas.openxmlformats.org/officeDocument/2006/relationships/oleObject" Target="embeddings/oleObject22.bin"/><Relationship Id="rId68" Type="http://schemas.openxmlformats.org/officeDocument/2006/relationships/image" Target="media/image36.wmf"/><Relationship Id="rId84" Type="http://schemas.openxmlformats.org/officeDocument/2006/relationships/oleObject" Target="embeddings/oleObject32.bin"/><Relationship Id="rId89" Type="http://schemas.openxmlformats.org/officeDocument/2006/relationships/chart" Target="charts/chart6.xml"/><Relationship Id="rId112" Type="http://schemas.openxmlformats.org/officeDocument/2006/relationships/oleObject" Target="embeddings/oleObject41.bin"/><Relationship Id="rId16" Type="http://schemas.openxmlformats.org/officeDocument/2006/relationships/image" Target="media/image7.png"/><Relationship Id="rId107" Type="http://schemas.openxmlformats.org/officeDocument/2006/relationships/image" Target="media/image51.wmf"/><Relationship Id="rId11" Type="http://schemas.openxmlformats.org/officeDocument/2006/relationships/image" Target="media/image3.png"/><Relationship Id="rId32" Type="http://schemas.openxmlformats.org/officeDocument/2006/relationships/oleObject" Target="embeddings/oleObject8.bin"/><Relationship Id="rId37" Type="http://schemas.openxmlformats.org/officeDocument/2006/relationships/image" Target="media/image19.png"/><Relationship Id="rId53" Type="http://schemas.openxmlformats.org/officeDocument/2006/relationships/image" Target="media/image28.png"/><Relationship Id="rId58" Type="http://schemas.openxmlformats.org/officeDocument/2006/relationships/image" Target="media/image31.wmf"/><Relationship Id="rId74" Type="http://schemas.openxmlformats.org/officeDocument/2006/relationships/image" Target="media/image39.wmf"/><Relationship Id="rId79" Type="http://schemas.openxmlformats.org/officeDocument/2006/relationships/oleObject" Target="embeddings/oleObject30.bin"/><Relationship Id="rId102" Type="http://schemas.openxmlformats.org/officeDocument/2006/relationships/chart" Target="charts/chart11.xml"/><Relationship Id="rId5" Type="http://schemas.openxmlformats.org/officeDocument/2006/relationships/webSettings" Target="webSettings.xml"/><Relationship Id="rId90" Type="http://schemas.openxmlformats.org/officeDocument/2006/relationships/chart" Target="charts/chart7.xml"/><Relationship Id="rId95" Type="http://schemas.openxmlformats.org/officeDocument/2006/relationships/image" Target="media/image44.png"/><Relationship Id="rId22" Type="http://schemas.openxmlformats.org/officeDocument/2006/relationships/oleObject" Target="embeddings/oleObject4.bin"/><Relationship Id="rId27" Type="http://schemas.openxmlformats.org/officeDocument/2006/relationships/image" Target="media/image14.wmf"/><Relationship Id="rId43" Type="http://schemas.openxmlformats.org/officeDocument/2006/relationships/oleObject" Target="embeddings/oleObject13.bin"/><Relationship Id="rId48" Type="http://schemas.openxmlformats.org/officeDocument/2006/relationships/image" Target="media/image25.wmf"/><Relationship Id="rId64" Type="http://schemas.openxmlformats.org/officeDocument/2006/relationships/image" Target="media/image34.wmf"/><Relationship Id="rId69" Type="http://schemas.openxmlformats.org/officeDocument/2006/relationships/oleObject" Target="embeddings/oleObject25.bin"/><Relationship Id="rId113" Type="http://schemas.openxmlformats.org/officeDocument/2006/relationships/image" Target="media/image53.wmf"/><Relationship Id="rId118" Type="http://schemas.openxmlformats.org/officeDocument/2006/relationships/fontTable" Target="fontTable.xml"/><Relationship Id="rId80" Type="http://schemas.openxmlformats.org/officeDocument/2006/relationships/chart" Target="charts/chart1.xml"/><Relationship Id="rId85" Type="http://schemas.openxmlformats.org/officeDocument/2006/relationships/chart" Target="charts/chart3.xml"/><Relationship Id="rId12" Type="http://schemas.openxmlformats.org/officeDocument/2006/relationships/image" Target="media/image4.png"/><Relationship Id="rId17" Type="http://schemas.openxmlformats.org/officeDocument/2006/relationships/image" Target="media/image8.wmf"/><Relationship Id="rId33" Type="http://schemas.openxmlformats.org/officeDocument/2006/relationships/image" Target="media/image17.wmf"/><Relationship Id="rId38" Type="http://schemas.openxmlformats.org/officeDocument/2006/relationships/image" Target="media/image20.wmf"/><Relationship Id="rId59" Type="http://schemas.openxmlformats.org/officeDocument/2006/relationships/oleObject" Target="embeddings/oleObject20.bin"/><Relationship Id="rId103" Type="http://schemas.openxmlformats.org/officeDocument/2006/relationships/image" Target="media/image49.wmf"/><Relationship Id="rId108" Type="http://schemas.openxmlformats.org/officeDocument/2006/relationships/oleObject" Target="embeddings/oleObject38.bin"/><Relationship Id="rId54" Type="http://schemas.openxmlformats.org/officeDocument/2006/relationships/image" Target="media/image29.wmf"/><Relationship Id="rId70" Type="http://schemas.openxmlformats.org/officeDocument/2006/relationships/image" Target="media/image37.wmf"/><Relationship Id="rId75" Type="http://schemas.openxmlformats.org/officeDocument/2006/relationships/oleObject" Target="embeddings/oleObject28.bin"/><Relationship Id="rId91" Type="http://schemas.openxmlformats.org/officeDocument/2006/relationships/oleObject" Target="embeddings/oleObject34.bin"/><Relationship Id="rId96" Type="http://schemas.openxmlformats.org/officeDocument/2006/relationships/image" Target="media/image45.png"/><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11.png"/><Relationship Id="rId28" Type="http://schemas.openxmlformats.org/officeDocument/2006/relationships/oleObject" Target="embeddings/oleObject6.bin"/><Relationship Id="rId49" Type="http://schemas.openxmlformats.org/officeDocument/2006/relationships/oleObject" Target="embeddings/oleObject16.bin"/><Relationship Id="rId114" Type="http://schemas.openxmlformats.org/officeDocument/2006/relationships/oleObject" Target="embeddings/oleObject42.bin"/><Relationship Id="rId119" Type="http://schemas.openxmlformats.org/officeDocument/2006/relationships/theme" Target="theme/theme1.xml"/><Relationship Id="rId10" Type="http://schemas.openxmlformats.org/officeDocument/2006/relationships/image" Target="media/image2.jpeg"/><Relationship Id="rId31" Type="http://schemas.openxmlformats.org/officeDocument/2006/relationships/image" Target="media/image16.wmf"/><Relationship Id="rId44" Type="http://schemas.openxmlformats.org/officeDocument/2006/relationships/image" Target="media/image23.wmf"/><Relationship Id="rId52" Type="http://schemas.openxmlformats.org/officeDocument/2006/relationships/image" Target="media/image27.png"/><Relationship Id="rId60" Type="http://schemas.openxmlformats.org/officeDocument/2006/relationships/image" Target="media/image32.wmf"/><Relationship Id="rId65" Type="http://schemas.openxmlformats.org/officeDocument/2006/relationships/oleObject" Target="embeddings/oleObject23.bin"/><Relationship Id="rId73" Type="http://schemas.openxmlformats.org/officeDocument/2006/relationships/oleObject" Target="embeddings/oleObject27.bin"/><Relationship Id="rId78" Type="http://schemas.openxmlformats.org/officeDocument/2006/relationships/image" Target="media/image41.wmf"/><Relationship Id="rId81" Type="http://schemas.openxmlformats.org/officeDocument/2006/relationships/image" Target="media/image42.wmf"/><Relationship Id="rId86" Type="http://schemas.openxmlformats.org/officeDocument/2006/relationships/chart" Target="charts/chart4.xml"/><Relationship Id="rId94" Type="http://schemas.openxmlformats.org/officeDocument/2006/relationships/image" Target="media/image43.png"/><Relationship Id="rId99" Type="http://schemas.openxmlformats.org/officeDocument/2006/relationships/image" Target="media/image48.png"/><Relationship Id="rId101" Type="http://schemas.openxmlformats.org/officeDocument/2006/relationships/oleObject" Target="embeddings/oleObject35.bin"/><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hyperlink" Target="https://www.analyticsvidhya.com/blog/2017/10/fundamentals-deep-learning-activation-functions-when-to-use-them/" TargetMode="External"/><Relationship Id="rId18" Type="http://schemas.openxmlformats.org/officeDocument/2006/relationships/oleObject" Target="embeddings/oleObject2.bin"/><Relationship Id="rId39" Type="http://schemas.openxmlformats.org/officeDocument/2006/relationships/oleObject" Target="embeddings/oleObject11.bin"/><Relationship Id="rId109" Type="http://schemas.openxmlformats.org/officeDocument/2006/relationships/image" Target="media/image52.wmf"/><Relationship Id="rId34" Type="http://schemas.openxmlformats.org/officeDocument/2006/relationships/oleObject" Target="embeddings/oleObject9.bin"/><Relationship Id="rId50" Type="http://schemas.openxmlformats.org/officeDocument/2006/relationships/image" Target="media/image26.wmf"/><Relationship Id="rId55" Type="http://schemas.openxmlformats.org/officeDocument/2006/relationships/oleObject" Target="embeddings/oleObject18.bin"/><Relationship Id="rId76" Type="http://schemas.openxmlformats.org/officeDocument/2006/relationships/image" Target="media/image40.wmf"/><Relationship Id="rId97" Type="http://schemas.openxmlformats.org/officeDocument/2006/relationships/image" Target="media/image46.png"/><Relationship Id="rId104" Type="http://schemas.openxmlformats.org/officeDocument/2006/relationships/oleObject" Target="embeddings/oleObject36.bin"/><Relationship Id="rId7" Type="http://schemas.openxmlformats.org/officeDocument/2006/relationships/endnotes" Target="endnotes.xml"/><Relationship Id="rId71" Type="http://schemas.openxmlformats.org/officeDocument/2006/relationships/oleObject" Target="embeddings/oleObject26.bin"/><Relationship Id="rId92" Type="http://schemas.openxmlformats.org/officeDocument/2006/relationships/chart" Target="charts/chart8.xml"/><Relationship Id="rId2" Type="http://schemas.openxmlformats.org/officeDocument/2006/relationships/numbering" Target="numbering.xml"/><Relationship Id="rId29" Type="http://schemas.openxmlformats.org/officeDocument/2006/relationships/image" Target="media/image15.wmf"/><Relationship Id="rId24" Type="http://schemas.openxmlformats.org/officeDocument/2006/relationships/image" Target="media/image12.png"/><Relationship Id="rId40" Type="http://schemas.openxmlformats.org/officeDocument/2006/relationships/image" Target="media/image21.wmf"/><Relationship Id="rId45" Type="http://schemas.openxmlformats.org/officeDocument/2006/relationships/oleObject" Target="embeddings/oleObject14.bin"/><Relationship Id="rId66" Type="http://schemas.openxmlformats.org/officeDocument/2006/relationships/image" Target="media/image35.wmf"/><Relationship Id="rId87" Type="http://schemas.openxmlformats.org/officeDocument/2006/relationships/chart" Target="charts/chart5.xml"/><Relationship Id="rId110" Type="http://schemas.openxmlformats.org/officeDocument/2006/relationships/oleObject" Target="embeddings/oleObject39.bin"/><Relationship Id="rId115" Type="http://schemas.openxmlformats.org/officeDocument/2006/relationships/image" Target="media/image54.png"/><Relationship Id="rId61" Type="http://schemas.openxmlformats.org/officeDocument/2006/relationships/oleObject" Target="embeddings/oleObject21.bin"/><Relationship Id="rId82" Type="http://schemas.openxmlformats.org/officeDocument/2006/relationships/oleObject" Target="embeddings/oleObject31.bin"/><Relationship Id="rId19" Type="http://schemas.openxmlformats.org/officeDocument/2006/relationships/image" Target="media/image9.wmf"/><Relationship Id="rId14" Type="http://schemas.openxmlformats.org/officeDocument/2006/relationships/image" Target="media/image5.png"/><Relationship Id="rId30" Type="http://schemas.openxmlformats.org/officeDocument/2006/relationships/oleObject" Target="embeddings/oleObject7.bin"/><Relationship Id="rId35" Type="http://schemas.openxmlformats.org/officeDocument/2006/relationships/image" Target="media/image18.wmf"/><Relationship Id="rId56" Type="http://schemas.openxmlformats.org/officeDocument/2006/relationships/image" Target="media/image30.wmf"/><Relationship Id="rId77" Type="http://schemas.openxmlformats.org/officeDocument/2006/relationships/oleObject" Target="embeddings/oleObject29.bin"/><Relationship Id="rId100" Type="http://schemas.openxmlformats.org/officeDocument/2006/relationships/chart" Target="charts/chart10.xml"/><Relationship Id="rId105" Type="http://schemas.openxmlformats.org/officeDocument/2006/relationships/image" Target="media/image50.wmf"/><Relationship Id="rId8" Type="http://schemas.openxmlformats.org/officeDocument/2006/relationships/image" Target="media/image1.wmf"/><Relationship Id="rId51" Type="http://schemas.openxmlformats.org/officeDocument/2006/relationships/oleObject" Target="embeddings/oleObject17.bin"/><Relationship Id="rId72" Type="http://schemas.openxmlformats.org/officeDocument/2006/relationships/image" Target="media/image38.wmf"/><Relationship Id="rId93" Type="http://schemas.openxmlformats.org/officeDocument/2006/relationships/chart" Target="charts/chart9.xml"/><Relationship Id="rId98" Type="http://schemas.openxmlformats.org/officeDocument/2006/relationships/image" Target="media/image47.png"/><Relationship Id="rId3" Type="http://schemas.openxmlformats.org/officeDocument/2006/relationships/styles" Target="styles.xml"/><Relationship Id="rId25" Type="http://schemas.openxmlformats.org/officeDocument/2006/relationships/image" Target="media/image13.wmf"/><Relationship Id="rId46" Type="http://schemas.openxmlformats.org/officeDocument/2006/relationships/image" Target="media/image24.wmf"/><Relationship Id="rId67" Type="http://schemas.openxmlformats.org/officeDocument/2006/relationships/oleObject" Target="embeddings/oleObject24.bin"/><Relationship Id="rId116" Type="http://schemas.openxmlformats.org/officeDocument/2006/relationships/footer" Target="footer1.xml"/><Relationship Id="rId20" Type="http://schemas.openxmlformats.org/officeDocument/2006/relationships/oleObject" Target="embeddings/oleObject3.bin"/><Relationship Id="rId41" Type="http://schemas.openxmlformats.org/officeDocument/2006/relationships/oleObject" Target="embeddings/oleObject12.bin"/><Relationship Id="rId62" Type="http://schemas.openxmlformats.org/officeDocument/2006/relationships/image" Target="media/image33.wmf"/><Relationship Id="rId83" Type="http://schemas.openxmlformats.org/officeDocument/2006/relationships/chart" Target="charts/chart2.xml"/><Relationship Id="rId88" Type="http://schemas.openxmlformats.org/officeDocument/2006/relationships/oleObject" Target="embeddings/oleObject33.bin"/><Relationship Id="rId111" Type="http://schemas.openxmlformats.org/officeDocument/2006/relationships/oleObject" Target="embeddings/oleObject40.bin"/><Relationship Id="rId15" Type="http://schemas.openxmlformats.org/officeDocument/2006/relationships/image" Target="media/image6.png"/><Relationship Id="rId36" Type="http://schemas.openxmlformats.org/officeDocument/2006/relationships/oleObject" Target="embeddings/oleObject10.bin"/><Relationship Id="rId57" Type="http://schemas.openxmlformats.org/officeDocument/2006/relationships/oleObject" Target="embeddings/oleObject19.bin"/><Relationship Id="rId106" Type="http://schemas.openxmlformats.org/officeDocument/2006/relationships/oleObject" Target="embeddings/oleObject37.bin"/></Relationships>
</file>

<file path=word/_rels/fontTable.xml.rels><?xml version="1.0" encoding="UTF-8" standalone="yes"?>
<Relationships xmlns="http://schemas.openxmlformats.org/package/2006/relationships"><Relationship Id="rId8" Type="http://schemas.openxmlformats.org/officeDocument/2006/relationships/font" Target="fonts/font8.odttf"/><Relationship Id="rId13" Type="http://schemas.openxmlformats.org/officeDocument/2006/relationships/font" Target="fonts/font13.odttf"/><Relationship Id="rId3" Type="http://schemas.openxmlformats.org/officeDocument/2006/relationships/font" Target="fonts/font3.odttf"/><Relationship Id="rId7" Type="http://schemas.openxmlformats.org/officeDocument/2006/relationships/font" Target="fonts/font7.odttf"/><Relationship Id="rId12" Type="http://schemas.openxmlformats.org/officeDocument/2006/relationships/font" Target="fonts/font12.odttf"/><Relationship Id="rId2" Type="http://schemas.openxmlformats.org/officeDocument/2006/relationships/font" Target="fonts/font2.odttf"/><Relationship Id="rId1" Type="http://schemas.openxmlformats.org/officeDocument/2006/relationships/font" Target="fonts/font1.odttf"/><Relationship Id="rId6" Type="http://schemas.openxmlformats.org/officeDocument/2006/relationships/font" Target="fonts/font6.odttf"/><Relationship Id="rId11" Type="http://schemas.openxmlformats.org/officeDocument/2006/relationships/font" Target="fonts/font11.odttf"/><Relationship Id="rId5" Type="http://schemas.openxmlformats.org/officeDocument/2006/relationships/font" Target="fonts/font5.odttf"/><Relationship Id="rId10" Type="http://schemas.openxmlformats.org/officeDocument/2006/relationships/font" Target="fonts/font10.odttf"/><Relationship Id="rId4" Type="http://schemas.openxmlformats.org/officeDocument/2006/relationships/font" Target="fonts/font4.odttf"/><Relationship Id="rId9" Type="http://schemas.openxmlformats.org/officeDocument/2006/relationships/font" Target="fonts/font9.odttf"/></Relationships>
</file>

<file path=word/_rels/header1.xml.rels><?xml version="1.0" encoding="UTF-8" standalone="yes"?>
<Relationships xmlns="http://schemas.openxmlformats.org/package/2006/relationships"><Relationship Id="rId2" Type="http://schemas.openxmlformats.org/officeDocument/2006/relationships/image" Target="media/image56.jpeg"/><Relationship Id="rId1" Type="http://schemas.openxmlformats.org/officeDocument/2006/relationships/image" Target="media/image55.jpeg"/></Relationships>
</file>

<file path=word/charts/_rels/chart1.xml.rels><?xml version="1.0" encoding="UTF-8" standalone="yes"?>
<Relationships xmlns="http://schemas.openxmlformats.org/package/2006/relationships"><Relationship Id="rId3" Type="http://schemas.openxmlformats.org/officeDocument/2006/relationships/oleObject" Target="file:///C:\Users\idoim\Desktop\Course\Project%202\doc\Results\AlexNet_CIFAR10_PS3.xlsx" TargetMode="External"/><Relationship Id="rId2" Type="http://schemas.microsoft.com/office/2011/relationships/chartColorStyle" Target="colors1.xml"/><Relationship Id="rId1" Type="http://schemas.microsoft.com/office/2011/relationships/chartStyle" Target="style1.xml"/></Relationships>
</file>

<file path=word/charts/_rels/chart10.xml.rels><?xml version="1.0" encoding="UTF-8" standalone="yes"?>
<Relationships xmlns="http://schemas.openxmlformats.org/package/2006/relationships"><Relationship Id="rId3" Type="http://schemas.openxmlformats.org/officeDocument/2006/relationships/oleObject" Target="file:///C:\Users\idoim\Desktop\Course\Project%202\doc\Results\Resnet18_MNIST_PS2.xlsx" TargetMode="External"/><Relationship Id="rId2" Type="http://schemas.microsoft.com/office/2011/relationships/chartColorStyle" Target="colors10.xml"/><Relationship Id="rId1" Type="http://schemas.microsoft.com/office/2011/relationships/chartStyle" Target="style10.xml"/></Relationships>
</file>

<file path=word/charts/_rels/chart11.xml.rels><?xml version="1.0" encoding="UTF-8" standalone="yes"?>
<Relationships xmlns="http://schemas.openxmlformats.org/package/2006/relationships"><Relationship Id="rId3" Type="http://schemas.openxmlformats.org/officeDocument/2006/relationships/oleObject" Target="file:///C:\Users\idoim\Desktop\Course\Project%202\doc\Results\Resnet18_MNIST_PS2.xlsx" TargetMode="External"/><Relationship Id="rId2" Type="http://schemas.microsoft.com/office/2011/relationships/chartColorStyle" Target="colors11.xml"/><Relationship Id="rId1" Type="http://schemas.microsoft.com/office/2011/relationships/chartStyle" Target="style11.xml"/></Relationships>
</file>

<file path=word/charts/_rels/chart2.xml.rels><?xml version="1.0" encoding="UTF-8" standalone="yes"?>
<Relationships xmlns="http://schemas.openxmlformats.org/package/2006/relationships"><Relationship Id="rId3" Type="http://schemas.openxmlformats.org/officeDocument/2006/relationships/oleObject" Target="file:///C:\Users\idoim\Desktop\Course\Project%202\doc\Results\AlexNet_CIFAR10_PS3.xlsx" TargetMode="External"/><Relationship Id="rId2" Type="http://schemas.microsoft.com/office/2011/relationships/chartColorStyle" Target="colors2.xml"/><Relationship Id="rId1" Type="http://schemas.microsoft.com/office/2011/relationships/chartStyle" Target="style2.xml"/></Relationships>
</file>

<file path=word/charts/_rels/chart3.xml.rels><?xml version="1.0" encoding="UTF-8" standalone="yes"?>
<Relationships xmlns="http://schemas.openxmlformats.org/package/2006/relationships"><Relationship Id="rId3" Type="http://schemas.openxmlformats.org/officeDocument/2006/relationships/oleObject" Target="file:///C:\Users\idoim\Desktop\Course\Project%202\doc\Results\AlexNet_CIFAR10_PS3.xlsx" TargetMode="External"/><Relationship Id="rId2" Type="http://schemas.microsoft.com/office/2011/relationships/chartColorStyle" Target="colors3.xml"/><Relationship Id="rId1" Type="http://schemas.microsoft.com/office/2011/relationships/chartStyle" Target="style3.xml"/></Relationships>
</file>

<file path=word/charts/_rels/chart4.xml.rels><?xml version="1.0" encoding="UTF-8" standalone="yes"?>
<Relationships xmlns="http://schemas.openxmlformats.org/package/2006/relationships"><Relationship Id="rId3" Type="http://schemas.openxmlformats.org/officeDocument/2006/relationships/oleObject" Target="file:///C:\Users\idoim\Desktop\Course\Project%202\doc\Results\AlexNet_CIFAR10_PS3.xlsx" TargetMode="External"/><Relationship Id="rId2" Type="http://schemas.microsoft.com/office/2011/relationships/chartColorStyle" Target="colors4.xml"/><Relationship Id="rId1" Type="http://schemas.microsoft.com/office/2011/relationships/chartStyle" Target="style4.xml"/></Relationships>
</file>

<file path=word/charts/_rels/chart5.xml.rels><?xml version="1.0" encoding="UTF-8" standalone="yes"?>
<Relationships xmlns="http://schemas.openxmlformats.org/package/2006/relationships"><Relationship Id="rId3" Type="http://schemas.openxmlformats.org/officeDocument/2006/relationships/oleObject" Target="file:///C:\Users\idoim\Desktop\Course\Project%202\doc\Results\AlexNet_CIFAR10_PS2.xlsx" TargetMode="External"/><Relationship Id="rId2" Type="http://schemas.microsoft.com/office/2011/relationships/chartColorStyle" Target="colors5.xml"/><Relationship Id="rId1" Type="http://schemas.microsoft.com/office/2011/relationships/chartStyle" Target="style5.xml"/></Relationships>
</file>

<file path=word/charts/_rels/chart6.xml.rels><?xml version="1.0" encoding="UTF-8" standalone="yes"?>
<Relationships xmlns="http://schemas.openxmlformats.org/package/2006/relationships"><Relationship Id="rId3" Type="http://schemas.openxmlformats.org/officeDocument/2006/relationships/oleObject" Target="file:///C:\Users\idoim\Desktop\Course\Project%202\doc\Results\AlexNet_CIFAR10_PS2.xlsx" TargetMode="External"/><Relationship Id="rId2" Type="http://schemas.microsoft.com/office/2011/relationships/chartColorStyle" Target="colors6.xml"/><Relationship Id="rId1" Type="http://schemas.microsoft.com/office/2011/relationships/chartStyle" Target="style6.xml"/></Relationships>
</file>

<file path=word/charts/_rels/chart7.xml.rels><?xml version="1.0" encoding="UTF-8" standalone="yes"?>
<Relationships xmlns="http://schemas.openxmlformats.org/package/2006/relationships"><Relationship Id="rId3" Type="http://schemas.openxmlformats.org/officeDocument/2006/relationships/oleObject" Target="file:///C:\Users\idoim\Desktop\Course\Project%202\doc\Results\Resnet18_CIFAR10_PS2.xlsx" TargetMode="External"/><Relationship Id="rId2" Type="http://schemas.microsoft.com/office/2011/relationships/chartColorStyle" Target="colors7.xml"/><Relationship Id="rId1" Type="http://schemas.microsoft.com/office/2011/relationships/chartStyle" Target="style7.xml"/></Relationships>
</file>

<file path=word/charts/_rels/chart8.xml.rels><?xml version="1.0" encoding="UTF-8" standalone="yes"?>
<Relationships xmlns="http://schemas.openxmlformats.org/package/2006/relationships"><Relationship Id="rId3" Type="http://schemas.openxmlformats.org/officeDocument/2006/relationships/oleObject" Target="file:///C:\Users\idoim\Desktop\Course\Project%202\doc\Results\Resnet18_CIFAR10_PS2.xlsx" TargetMode="External"/><Relationship Id="rId2" Type="http://schemas.microsoft.com/office/2011/relationships/chartColorStyle" Target="colors8.xml"/><Relationship Id="rId1" Type="http://schemas.microsoft.com/office/2011/relationships/chartStyle" Target="style8.xml"/></Relationships>
</file>

<file path=word/charts/_rels/chart9.xml.rels><?xml version="1.0" encoding="UTF-8" standalone="yes"?>
<Relationships xmlns="http://schemas.openxmlformats.org/package/2006/relationships"><Relationship Id="rId3" Type="http://schemas.openxmlformats.org/officeDocument/2006/relationships/oleObject" Target="file:///C:\Users\idoim\Desktop\Course\Project%202\doc\Results\Resnet18_CIFAR10_PS2_ops_summery_ones1x3_ma3.5.xlsx" TargetMode="External"/><Relationship Id="rId2" Type="http://schemas.microsoft.com/office/2011/relationships/chartColorStyle" Target="colors9.xml"/><Relationship Id="rId1" Type="http://schemas.microsoft.com/office/2011/relationships/chartStyle" Target="style9.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1" i="0" u="none" strike="noStrike" kern="1200" cap="none" baseline="0">
                <a:solidFill>
                  <a:schemeClr val="lt1">
                    <a:lumMod val="85000"/>
                  </a:schemeClr>
                </a:solidFill>
                <a:latin typeface="+mn-lt"/>
                <a:ea typeface="+mn-ea"/>
                <a:cs typeface="+mn-cs"/>
              </a:defRPr>
            </a:pPr>
            <a:r>
              <a:rPr lang="en-US"/>
              <a:t>Mode Breakdown</a:t>
            </a:r>
          </a:p>
          <a:p>
            <a:pPr>
              <a:defRPr/>
            </a:pPr>
            <a:r>
              <a:rPr lang="en-US"/>
              <a:t>AlexNet, CIFAR10, Patch Size = 3</a:t>
            </a:r>
          </a:p>
        </c:rich>
      </c:tx>
      <c:layout>
        <c:manualLayout>
          <c:xMode val="edge"/>
          <c:yMode val="edge"/>
          <c:x val="0.24106352559588584"/>
          <c:y val="2.3460420861046986E-2"/>
        </c:manualLayout>
      </c:layout>
      <c:overlay val="0"/>
      <c:spPr>
        <a:noFill/>
        <a:ln>
          <a:noFill/>
        </a:ln>
        <a:effectLst/>
      </c:spPr>
      <c:txPr>
        <a:bodyPr rot="0" spcFirstLastPara="1" vertOverflow="ellipsis" vert="horz" wrap="square" anchor="ctr" anchorCtr="1"/>
        <a:lstStyle/>
        <a:p>
          <a:pPr>
            <a:defRPr sz="1400" b="1" i="0" u="none" strike="noStrike" kern="1200" cap="none" baseline="0">
              <a:solidFill>
                <a:schemeClr val="lt1">
                  <a:lumMod val="85000"/>
                </a:schemeClr>
              </a:solidFill>
              <a:latin typeface="+mn-lt"/>
              <a:ea typeface="+mn-ea"/>
              <a:cs typeface="+mn-cs"/>
            </a:defRPr>
          </a:pPr>
          <a:endParaRPr lang="en-US"/>
        </a:p>
      </c:txPr>
    </c:title>
    <c:autoTitleDeleted val="0"/>
    <c:plotArea>
      <c:layout/>
      <c:scatterChart>
        <c:scatterStyle val="lineMarker"/>
        <c:varyColors val="0"/>
        <c:ser>
          <c:idx val="3"/>
          <c:order val="0"/>
          <c:tx>
            <c:strRef>
              <c:f>Summery!$E$11</c:f>
              <c:strCache>
                <c:ptCount val="1"/>
                <c:pt idx="0">
                  <c:v>Max Granularity</c:v>
                </c:pt>
              </c:strCache>
            </c:strRef>
          </c:tx>
          <c:spPr>
            <a:ln w="12700" cap="rnd">
              <a:solidFill>
                <a:schemeClr val="accent4"/>
              </a:solidFill>
            </a:ln>
            <a:effectLst>
              <a:glow rad="139700">
                <a:schemeClr val="accent4">
                  <a:satMod val="175000"/>
                  <a:alpha val="14000"/>
                </a:schemeClr>
              </a:glow>
            </a:effectLst>
          </c:spPr>
          <c:marker>
            <c:symbol val="none"/>
          </c:marker>
          <c:xVal>
            <c:numRef>
              <c:f>'Max Granularity'!$B$2:$B$431</c:f>
              <c:numCache>
                <c:formatCode>General</c:formatCode>
                <c:ptCount val="430"/>
                <c:pt idx="0">
                  <c:v>24.9</c:v>
                </c:pt>
                <c:pt idx="1">
                  <c:v>26.5</c:v>
                </c:pt>
                <c:pt idx="2">
                  <c:v>25.2</c:v>
                </c:pt>
                <c:pt idx="3">
                  <c:v>26.3</c:v>
                </c:pt>
                <c:pt idx="4">
                  <c:v>26.9</c:v>
                </c:pt>
                <c:pt idx="5">
                  <c:v>27</c:v>
                </c:pt>
                <c:pt idx="6">
                  <c:v>25</c:v>
                </c:pt>
                <c:pt idx="7">
                  <c:v>26.4</c:v>
                </c:pt>
                <c:pt idx="8">
                  <c:v>25.6</c:v>
                </c:pt>
                <c:pt idx="9">
                  <c:v>26</c:v>
                </c:pt>
                <c:pt idx="10">
                  <c:v>26.8</c:v>
                </c:pt>
                <c:pt idx="11">
                  <c:v>25.2</c:v>
                </c:pt>
                <c:pt idx="12">
                  <c:v>25.3</c:v>
                </c:pt>
                <c:pt idx="13">
                  <c:v>27</c:v>
                </c:pt>
                <c:pt idx="14">
                  <c:v>28.9</c:v>
                </c:pt>
                <c:pt idx="15">
                  <c:v>27.6</c:v>
                </c:pt>
                <c:pt idx="16">
                  <c:v>28.8</c:v>
                </c:pt>
                <c:pt idx="17">
                  <c:v>27.1</c:v>
                </c:pt>
                <c:pt idx="18">
                  <c:v>28.1</c:v>
                </c:pt>
                <c:pt idx="19">
                  <c:v>28</c:v>
                </c:pt>
                <c:pt idx="20">
                  <c:v>28.3</c:v>
                </c:pt>
                <c:pt idx="21">
                  <c:v>29.6</c:v>
                </c:pt>
                <c:pt idx="22">
                  <c:v>29.2</c:v>
                </c:pt>
                <c:pt idx="23">
                  <c:v>28.9</c:v>
                </c:pt>
                <c:pt idx="24">
                  <c:v>29.7</c:v>
                </c:pt>
                <c:pt idx="25">
                  <c:v>30.5</c:v>
                </c:pt>
                <c:pt idx="26">
                  <c:v>28.2</c:v>
                </c:pt>
                <c:pt idx="27">
                  <c:v>30.6</c:v>
                </c:pt>
                <c:pt idx="28">
                  <c:v>32.5</c:v>
                </c:pt>
                <c:pt idx="29">
                  <c:v>31.4</c:v>
                </c:pt>
                <c:pt idx="30">
                  <c:v>30.6</c:v>
                </c:pt>
                <c:pt idx="31">
                  <c:v>30.7</c:v>
                </c:pt>
                <c:pt idx="32">
                  <c:v>30.6</c:v>
                </c:pt>
                <c:pt idx="33">
                  <c:v>30.6</c:v>
                </c:pt>
                <c:pt idx="34">
                  <c:v>30.8</c:v>
                </c:pt>
                <c:pt idx="35">
                  <c:v>30.8</c:v>
                </c:pt>
                <c:pt idx="36">
                  <c:v>30.8</c:v>
                </c:pt>
                <c:pt idx="37">
                  <c:v>30.8</c:v>
                </c:pt>
                <c:pt idx="38">
                  <c:v>30.8</c:v>
                </c:pt>
                <c:pt idx="39">
                  <c:v>31.6</c:v>
                </c:pt>
                <c:pt idx="40">
                  <c:v>31.7</c:v>
                </c:pt>
                <c:pt idx="41">
                  <c:v>31.9</c:v>
                </c:pt>
                <c:pt idx="42">
                  <c:v>28.3</c:v>
                </c:pt>
                <c:pt idx="43">
                  <c:v>27.3</c:v>
                </c:pt>
                <c:pt idx="44">
                  <c:v>28.1</c:v>
                </c:pt>
                <c:pt idx="45">
                  <c:v>28.7</c:v>
                </c:pt>
                <c:pt idx="46">
                  <c:v>27.5</c:v>
                </c:pt>
                <c:pt idx="47">
                  <c:v>27.3</c:v>
                </c:pt>
                <c:pt idx="48">
                  <c:v>29.2</c:v>
                </c:pt>
                <c:pt idx="49">
                  <c:v>29.8</c:v>
                </c:pt>
                <c:pt idx="50">
                  <c:v>31.1</c:v>
                </c:pt>
                <c:pt idx="51">
                  <c:v>32.1</c:v>
                </c:pt>
                <c:pt idx="52">
                  <c:v>33.5</c:v>
                </c:pt>
                <c:pt idx="53">
                  <c:v>33.299999999999997</c:v>
                </c:pt>
                <c:pt idx="54">
                  <c:v>33.799999999999997</c:v>
                </c:pt>
                <c:pt idx="55">
                  <c:v>34.1</c:v>
                </c:pt>
                <c:pt idx="56">
                  <c:v>35.6</c:v>
                </c:pt>
                <c:pt idx="57">
                  <c:v>34</c:v>
                </c:pt>
                <c:pt idx="58">
                  <c:v>34.1</c:v>
                </c:pt>
                <c:pt idx="59">
                  <c:v>34.9</c:v>
                </c:pt>
                <c:pt idx="60">
                  <c:v>36</c:v>
                </c:pt>
                <c:pt idx="61">
                  <c:v>36.9</c:v>
                </c:pt>
                <c:pt idx="62">
                  <c:v>35.700000000000003</c:v>
                </c:pt>
                <c:pt idx="63">
                  <c:v>35.9</c:v>
                </c:pt>
                <c:pt idx="64">
                  <c:v>34.9</c:v>
                </c:pt>
                <c:pt idx="65">
                  <c:v>35</c:v>
                </c:pt>
                <c:pt idx="66">
                  <c:v>36.4</c:v>
                </c:pt>
                <c:pt idx="67">
                  <c:v>36.4</c:v>
                </c:pt>
                <c:pt idx="68">
                  <c:v>35.799999999999997</c:v>
                </c:pt>
                <c:pt idx="69">
                  <c:v>37.1</c:v>
                </c:pt>
                <c:pt idx="70">
                  <c:v>37.9</c:v>
                </c:pt>
                <c:pt idx="71">
                  <c:v>36</c:v>
                </c:pt>
                <c:pt idx="72">
                  <c:v>37.1</c:v>
                </c:pt>
                <c:pt idx="73">
                  <c:v>38.6</c:v>
                </c:pt>
                <c:pt idx="74">
                  <c:v>39.6</c:v>
                </c:pt>
                <c:pt idx="75">
                  <c:v>38.5</c:v>
                </c:pt>
                <c:pt idx="76">
                  <c:v>38.700000000000003</c:v>
                </c:pt>
                <c:pt idx="77">
                  <c:v>37.6</c:v>
                </c:pt>
                <c:pt idx="78">
                  <c:v>38</c:v>
                </c:pt>
                <c:pt idx="79">
                  <c:v>37.6</c:v>
                </c:pt>
                <c:pt idx="80">
                  <c:v>38.700000000000003</c:v>
                </c:pt>
                <c:pt idx="81">
                  <c:v>39.700000000000003</c:v>
                </c:pt>
                <c:pt idx="82">
                  <c:v>39.700000000000003</c:v>
                </c:pt>
                <c:pt idx="83">
                  <c:v>40.6</c:v>
                </c:pt>
                <c:pt idx="84">
                  <c:v>39.700000000000003</c:v>
                </c:pt>
                <c:pt idx="85">
                  <c:v>38.9</c:v>
                </c:pt>
                <c:pt idx="86">
                  <c:v>41.2</c:v>
                </c:pt>
                <c:pt idx="87">
                  <c:v>40.5</c:v>
                </c:pt>
                <c:pt idx="88">
                  <c:v>40.1</c:v>
                </c:pt>
                <c:pt idx="89">
                  <c:v>39.5</c:v>
                </c:pt>
                <c:pt idx="90">
                  <c:v>41.1</c:v>
                </c:pt>
                <c:pt idx="91">
                  <c:v>41.6</c:v>
                </c:pt>
                <c:pt idx="92">
                  <c:v>39.799999999999997</c:v>
                </c:pt>
                <c:pt idx="93">
                  <c:v>40.700000000000003</c:v>
                </c:pt>
                <c:pt idx="94">
                  <c:v>41.3</c:v>
                </c:pt>
                <c:pt idx="95">
                  <c:v>38.9</c:v>
                </c:pt>
                <c:pt idx="96">
                  <c:v>40.6</c:v>
                </c:pt>
                <c:pt idx="97">
                  <c:v>40.5</c:v>
                </c:pt>
                <c:pt idx="98">
                  <c:v>40</c:v>
                </c:pt>
                <c:pt idx="99">
                  <c:v>41.2</c:v>
                </c:pt>
                <c:pt idx="100">
                  <c:v>41.2</c:v>
                </c:pt>
                <c:pt idx="101">
                  <c:v>40.4</c:v>
                </c:pt>
                <c:pt idx="102">
                  <c:v>40.700000000000003</c:v>
                </c:pt>
                <c:pt idx="103">
                  <c:v>41.8</c:v>
                </c:pt>
                <c:pt idx="104">
                  <c:v>42.2</c:v>
                </c:pt>
                <c:pt idx="105">
                  <c:v>40.700000000000003</c:v>
                </c:pt>
                <c:pt idx="106">
                  <c:v>41.6</c:v>
                </c:pt>
                <c:pt idx="107">
                  <c:v>42</c:v>
                </c:pt>
                <c:pt idx="108">
                  <c:v>40.200000000000003</c:v>
                </c:pt>
                <c:pt idx="109">
                  <c:v>42.1</c:v>
                </c:pt>
                <c:pt idx="110">
                  <c:v>42.9</c:v>
                </c:pt>
                <c:pt idx="111">
                  <c:v>41.2</c:v>
                </c:pt>
                <c:pt idx="112">
                  <c:v>41.7</c:v>
                </c:pt>
                <c:pt idx="113">
                  <c:v>42.5</c:v>
                </c:pt>
                <c:pt idx="114">
                  <c:v>43</c:v>
                </c:pt>
                <c:pt idx="115">
                  <c:v>42.1</c:v>
                </c:pt>
                <c:pt idx="116">
                  <c:v>42.2</c:v>
                </c:pt>
                <c:pt idx="117">
                  <c:v>40.9</c:v>
                </c:pt>
                <c:pt idx="118">
                  <c:v>42.4</c:v>
                </c:pt>
                <c:pt idx="119">
                  <c:v>42</c:v>
                </c:pt>
                <c:pt idx="120">
                  <c:v>41.9</c:v>
                </c:pt>
                <c:pt idx="121">
                  <c:v>41.5</c:v>
                </c:pt>
                <c:pt idx="122">
                  <c:v>42.7</c:v>
                </c:pt>
                <c:pt idx="123">
                  <c:v>42.5</c:v>
                </c:pt>
                <c:pt idx="124">
                  <c:v>42.2</c:v>
                </c:pt>
                <c:pt idx="125">
                  <c:v>42.4</c:v>
                </c:pt>
                <c:pt idx="126">
                  <c:v>43.7</c:v>
                </c:pt>
                <c:pt idx="127">
                  <c:v>42.5</c:v>
                </c:pt>
                <c:pt idx="128">
                  <c:v>42.4</c:v>
                </c:pt>
                <c:pt idx="129">
                  <c:v>42.3</c:v>
                </c:pt>
                <c:pt idx="130">
                  <c:v>43.5</c:v>
                </c:pt>
                <c:pt idx="131">
                  <c:v>42.8</c:v>
                </c:pt>
                <c:pt idx="132">
                  <c:v>44</c:v>
                </c:pt>
                <c:pt idx="133">
                  <c:v>44.1</c:v>
                </c:pt>
                <c:pt idx="134">
                  <c:v>42.1</c:v>
                </c:pt>
                <c:pt idx="135">
                  <c:v>42.9</c:v>
                </c:pt>
                <c:pt idx="136">
                  <c:v>42.5</c:v>
                </c:pt>
                <c:pt idx="137">
                  <c:v>43.3</c:v>
                </c:pt>
                <c:pt idx="138">
                  <c:v>43.3</c:v>
                </c:pt>
                <c:pt idx="139">
                  <c:v>43.1</c:v>
                </c:pt>
                <c:pt idx="140">
                  <c:v>42.9</c:v>
                </c:pt>
                <c:pt idx="141">
                  <c:v>43.6</c:v>
                </c:pt>
                <c:pt idx="142">
                  <c:v>42.9</c:v>
                </c:pt>
                <c:pt idx="143">
                  <c:v>43.4</c:v>
                </c:pt>
                <c:pt idx="144">
                  <c:v>43.3</c:v>
                </c:pt>
                <c:pt idx="145">
                  <c:v>41.6</c:v>
                </c:pt>
                <c:pt idx="146">
                  <c:v>44.6</c:v>
                </c:pt>
                <c:pt idx="147">
                  <c:v>43.3</c:v>
                </c:pt>
                <c:pt idx="148">
                  <c:v>43.3</c:v>
                </c:pt>
                <c:pt idx="149">
                  <c:v>43.7</c:v>
                </c:pt>
                <c:pt idx="150">
                  <c:v>44.7</c:v>
                </c:pt>
                <c:pt idx="151">
                  <c:v>43.7</c:v>
                </c:pt>
                <c:pt idx="152">
                  <c:v>44.9</c:v>
                </c:pt>
                <c:pt idx="153">
                  <c:v>44.5</c:v>
                </c:pt>
                <c:pt idx="154">
                  <c:v>42.7</c:v>
                </c:pt>
                <c:pt idx="155">
                  <c:v>43.6</c:v>
                </c:pt>
                <c:pt idx="156">
                  <c:v>44.9</c:v>
                </c:pt>
                <c:pt idx="157">
                  <c:v>44.5</c:v>
                </c:pt>
                <c:pt idx="158">
                  <c:v>45.3</c:v>
                </c:pt>
                <c:pt idx="159">
                  <c:v>44.7</c:v>
                </c:pt>
                <c:pt idx="160">
                  <c:v>46.1</c:v>
                </c:pt>
                <c:pt idx="161">
                  <c:v>46.1</c:v>
                </c:pt>
                <c:pt idx="162">
                  <c:v>46</c:v>
                </c:pt>
                <c:pt idx="163">
                  <c:v>46.3</c:v>
                </c:pt>
                <c:pt idx="164">
                  <c:v>46.5</c:v>
                </c:pt>
                <c:pt idx="165">
                  <c:v>46.5</c:v>
                </c:pt>
                <c:pt idx="166">
                  <c:v>44.3</c:v>
                </c:pt>
                <c:pt idx="167">
                  <c:v>44.5</c:v>
                </c:pt>
                <c:pt idx="168">
                  <c:v>45.9</c:v>
                </c:pt>
                <c:pt idx="169">
                  <c:v>43.8</c:v>
                </c:pt>
                <c:pt idx="170">
                  <c:v>43.3</c:v>
                </c:pt>
                <c:pt idx="171">
                  <c:v>45.7</c:v>
                </c:pt>
                <c:pt idx="172">
                  <c:v>44.3</c:v>
                </c:pt>
                <c:pt idx="173">
                  <c:v>45.9</c:v>
                </c:pt>
                <c:pt idx="174">
                  <c:v>45</c:v>
                </c:pt>
                <c:pt idx="175">
                  <c:v>43.9</c:v>
                </c:pt>
                <c:pt idx="176">
                  <c:v>44</c:v>
                </c:pt>
                <c:pt idx="177">
                  <c:v>46</c:v>
                </c:pt>
                <c:pt idx="178">
                  <c:v>45.4</c:v>
                </c:pt>
                <c:pt idx="179">
                  <c:v>46.3</c:v>
                </c:pt>
                <c:pt idx="180">
                  <c:v>46.1</c:v>
                </c:pt>
                <c:pt idx="181">
                  <c:v>45.3</c:v>
                </c:pt>
                <c:pt idx="182">
                  <c:v>46.2</c:v>
                </c:pt>
                <c:pt idx="183">
                  <c:v>46.1</c:v>
                </c:pt>
                <c:pt idx="184">
                  <c:v>49.2</c:v>
                </c:pt>
                <c:pt idx="185">
                  <c:v>48.3</c:v>
                </c:pt>
                <c:pt idx="186">
                  <c:v>47.5</c:v>
                </c:pt>
                <c:pt idx="187">
                  <c:v>45.2</c:v>
                </c:pt>
                <c:pt idx="188">
                  <c:v>46.8</c:v>
                </c:pt>
                <c:pt idx="189">
                  <c:v>45.9</c:v>
                </c:pt>
                <c:pt idx="190">
                  <c:v>46.8</c:v>
                </c:pt>
                <c:pt idx="191">
                  <c:v>47.2</c:v>
                </c:pt>
                <c:pt idx="192">
                  <c:v>47</c:v>
                </c:pt>
                <c:pt idx="193">
                  <c:v>47.2</c:v>
                </c:pt>
                <c:pt idx="194">
                  <c:v>48.5</c:v>
                </c:pt>
                <c:pt idx="195">
                  <c:v>47.1</c:v>
                </c:pt>
                <c:pt idx="196">
                  <c:v>47.8</c:v>
                </c:pt>
                <c:pt idx="197">
                  <c:v>48.4</c:v>
                </c:pt>
                <c:pt idx="198">
                  <c:v>47</c:v>
                </c:pt>
                <c:pt idx="199">
                  <c:v>48.6</c:v>
                </c:pt>
                <c:pt idx="200">
                  <c:v>47.9</c:v>
                </c:pt>
                <c:pt idx="201">
                  <c:v>49</c:v>
                </c:pt>
                <c:pt idx="202">
                  <c:v>48.5</c:v>
                </c:pt>
                <c:pt idx="203">
                  <c:v>47.3</c:v>
                </c:pt>
                <c:pt idx="204">
                  <c:v>47.2</c:v>
                </c:pt>
                <c:pt idx="205">
                  <c:v>47.6</c:v>
                </c:pt>
                <c:pt idx="206">
                  <c:v>48.6</c:v>
                </c:pt>
                <c:pt idx="207">
                  <c:v>49.3</c:v>
                </c:pt>
                <c:pt idx="208">
                  <c:v>49.5</c:v>
                </c:pt>
                <c:pt idx="209">
                  <c:v>48.3</c:v>
                </c:pt>
                <c:pt idx="210">
                  <c:v>49.8</c:v>
                </c:pt>
                <c:pt idx="211">
                  <c:v>50.3</c:v>
                </c:pt>
                <c:pt idx="212">
                  <c:v>50.1</c:v>
                </c:pt>
                <c:pt idx="213">
                  <c:v>50.2</c:v>
                </c:pt>
                <c:pt idx="214">
                  <c:v>48.3</c:v>
                </c:pt>
                <c:pt idx="215">
                  <c:v>49.5</c:v>
                </c:pt>
                <c:pt idx="216">
                  <c:v>48.2</c:v>
                </c:pt>
                <c:pt idx="217">
                  <c:v>49.6</c:v>
                </c:pt>
                <c:pt idx="218">
                  <c:v>50</c:v>
                </c:pt>
                <c:pt idx="219">
                  <c:v>48.1</c:v>
                </c:pt>
                <c:pt idx="220">
                  <c:v>49.7</c:v>
                </c:pt>
                <c:pt idx="221">
                  <c:v>49.5</c:v>
                </c:pt>
                <c:pt idx="222">
                  <c:v>50.9</c:v>
                </c:pt>
                <c:pt idx="223">
                  <c:v>49.2</c:v>
                </c:pt>
                <c:pt idx="224">
                  <c:v>48.5</c:v>
                </c:pt>
                <c:pt idx="225">
                  <c:v>48.8</c:v>
                </c:pt>
                <c:pt idx="226">
                  <c:v>49.2</c:v>
                </c:pt>
                <c:pt idx="227">
                  <c:v>49</c:v>
                </c:pt>
                <c:pt idx="228">
                  <c:v>48.9</c:v>
                </c:pt>
                <c:pt idx="229">
                  <c:v>49.2</c:v>
                </c:pt>
                <c:pt idx="230">
                  <c:v>50.7</c:v>
                </c:pt>
                <c:pt idx="231">
                  <c:v>50.9</c:v>
                </c:pt>
                <c:pt idx="232">
                  <c:v>50.4</c:v>
                </c:pt>
                <c:pt idx="233">
                  <c:v>49.2</c:v>
                </c:pt>
                <c:pt idx="234">
                  <c:v>50.1</c:v>
                </c:pt>
                <c:pt idx="235">
                  <c:v>51.1</c:v>
                </c:pt>
                <c:pt idx="236">
                  <c:v>49.4</c:v>
                </c:pt>
                <c:pt idx="237">
                  <c:v>49.8</c:v>
                </c:pt>
                <c:pt idx="238">
                  <c:v>49.2</c:v>
                </c:pt>
                <c:pt idx="239">
                  <c:v>49.2</c:v>
                </c:pt>
                <c:pt idx="240">
                  <c:v>48.9</c:v>
                </c:pt>
                <c:pt idx="241">
                  <c:v>49.8</c:v>
                </c:pt>
                <c:pt idx="242">
                  <c:v>49.2</c:v>
                </c:pt>
                <c:pt idx="243">
                  <c:v>48.4</c:v>
                </c:pt>
                <c:pt idx="244">
                  <c:v>51.5</c:v>
                </c:pt>
                <c:pt idx="245">
                  <c:v>51.5</c:v>
                </c:pt>
                <c:pt idx="246">
                  <c:v>52</c:v>
                </c:pt>
                <c:pt idx="247">
                  <c:v>49.8</c:v>
                </c:pt>
                <c:pt idx="248">
                  <c:v>48.2</c:v>
                </c:pt>
                <c:pt idx="249">
                  <c:v>48.6</c:v>
                </c:pt>
                <c:pt idx="250">
                  <c:v>50.7</c:v>
                </c:pt>
                <c:pt idx="251">
                  <c:v>51.9</c:v>
                </c:pt>
                <c:pt idx="252">
                  <c:v>53.5</c:v>
                </c:pt>
                <c:pt idx="253">
                  <c:v>53.5</c:v>
                </c:pt>
                <c:pt idx="254">
                  <c:v>55.1</c:v>
                </c:pt>
                <c:pt idx="255">
                  <c:v>54.3</c:v>
                </c:pt>
                <c:pt idx="256">
                  <c:v>55.5</c:v>
                </c:pt>
                <c:pt idx="257">
                  <c:v>54.6</c:v>
                </c:pt>
                <c:pt idx="258">
                  <c:v>53.9</c:v>
                </c:pt>
                <c:pt idx="259">
                  <c:v>53.9</c:v>
                </c:pt>
                <c:pt idx="260">
                  <c:v>53.6</c:v>
                </c:pt>
                <c:pt idx="261">
                  <c:v>54.6</c:v>
                </c:pt>
                <c:pt idx="262">
                  <c:v>56.1</c:v>
                </c:pt>
                <c:pt idx="263">
                  <c:v>55.8</c:v>
                </c:pt>
                <c:pt idx="264">
                  <c:v>56.1</c:v>
                </c:pt>
                <c:pt idx="265">
                  <c:v>56.1</c:v>
                </c:pt>
                <c:pt idx="266">
                  <c:v>56.2</c:v>
                </c:pt>
                <c:pt idx="267">
                  <c:v>57.7</c:v>
                </c:pt>
                <c:pt idx="268">
                  <c:v>58.3</c:v>
                </c:pt>
                <c:pt idx="269">
                  <c:v>57.8</c:v>
                </c:pt>
                <c:pt idx="270">
                  <c:v>57.8</c:v>
                </c:pt>
                <c:pt idx="271">
                  <c:v>57.8</c:v>
                </c:pt>
                <c:pt idx="272">
                  <c:v>58.3</c:v>
                </c:pt>
                <c:pt idx="273">
                  <c:v>60</c:v>
                </c:pt>
                <c:pt idx="274">
                  <c:v>59.9</c:v>
                </c:pt>
                <c:pt idx="275">
                  <c:v>60.9</c:v>
                </c:pt>
                <c:pt idx="276">
                  <c:v>60.9</c:v>
                </c:pt>
                <c:pt idx="277">
                  <c:v>61</c:v>
                </c:pt>
                <c:pt idx="278">
                  <c:v>61.7</c:v>
                </c:pt>
                <c:pt idx="279">
                  <c:v>61.7</c:v>
                </c:pt>
                <c:pt idx="280">
                  <c:v>61.6</c:v>
                </c:pt>
                <c:pt idx="281">
                  <c:v>61.6</c:v>
                </c:pt>
                <c:pt idx="282">
                  <c:v>61.6</c:v>
                </c:pt>
                <c:pt idx="283">
                  <c:v>63.5</c:v>
                </c:pt>
                <c:pt idx="284">
                  <c:v>63.5</c:v>
                </c:pt>
                <c:pt idx="285">
                  <c:v>63.6</c:v>
                </c:pt>
                <c:pt idx="286">
                  <c:v>63.7</c:v>
                </c:pt>
                <c:pt idx="287">
                  <c:v>63.7</c:v>
                </c:pt>
                <c:pt idx="288">
                  <c:v>63.7</c:v>
                </c:pt>
                <c:pt idx="289">
                  <c:v>63.9</c:v>
                </c:pt>
                <c:pt idx="290">
                  <c:v>73</c:v>
                </c:pt>
                <c:pt idx="291">
                  <c:v>73</c:v>
                </c:pt>
                <c:pt idx="292">
                  <c:v>72.900000000000006</c:v>
                </c:pt>
                <c:pt idx="293">
                  <c:v>72.900000000000006</c:v>
                </c:pt>
                <c:pt idx="294">
                  <c:v>73.099999999999994</c:v>
                </c:pt>
                <c:pt idx="295">
                  <c:v>73</c:v>
                </c:pt>
                <c:pt idx="296">
                  <c:v>73</c:v>
                </c:pt>
                <c:pt idx="297">
                  <c:v>72.8</c:v>
                </c:pt>
                <c:pt idx="298">
                  <c:v>72.7</c:v>
                </c:pt>
                <c:pt idx="299">
                  <c:v>72.8</c:v>
                </c:pt>
                <c:pt idx="300">
                  <c:v>72.599999999999994</c:v>
                </c:pt>
                <c:pt idx="301">
                  <c:v>72.7</c:v>
                </c:pt>
                <c:pt idx="302">
                  <c:v>72.7</c:v>
                </c:pt>
                <c:pt idx="303">
                  <c:v>72.7</c:v>
                </c:pt>
                <c:pt idx="304">
                  <c:v>72.7</c:v>
                </c:pt>
                <c:pt idx="305">
                  <c:v>72.5</c:v>
                </c:pt>
                <c:pt idx="306">
                  <c:v>72.8</c:v>
                </c:pt>
                <c:pt idx="307">
                  <c:v>73</c:v>
                </c:pt>
                <c:pt idx="308">
                  <c:v>73</c:v>
                </c:pt>
                <c:pt idx="309">
                  <c:v>72.900000000000006</c:v>
                </c:pt>
                <c:pt idx="310">
                  <c:v>72.900000000000006</c:v>
                </c:pt>
                <c:pt idx="311">
                  <c:v>73</c:v>
                </c:pt>
                <c:pt idx="312">
                  <c:v>72.7</c:v>
                </c:pt>
                <c:pt idx="313">
                  <c:v>73</c:v>
                </c:pt>
                <c:pt idx="314">
                  <c:v>72.900000000000006</c:v>
                </c:pt>
                <c:pt idx="315">
                  <c:v>72.900000000000006</c:v>
                </c:pt>
                <c:pt idx="316">
                  <c:v>72.900000000000006</c:v>
                </c:pt>
                <c:pt idx="317">
                  <c:v>72.8</c:v>
                </c:pt>
                <c:pt idx="318">
                  <c:v>72.5</c:v>
                </c:pt>
                <c:pt idx="319">
                  <c:v>72.7</c:v>
                </c:pt>
                <c:pt idx="320">
                  <c:v>72.7</c:v>
                </c:pt>
                <c:pt idx="321">
                  <c:v>72.7</c:v>
                </c:pt>
                <c:pt idx="322">
                  <c:v>72.7</c:v>
                </c:pt>
                <c:pt idx="323">
                  <c:v>72.7</c:v>
                </c:pt>
                <c:pt idx="324">
                  <c:v>72.7</c:v>
                </c:pt>
                <c:pt idx="325">
                  <c:v>72.7</c:v>
                </c:pt>
                <c:pt idx="326">
                  <c:v>72.7</c:v>
                </c:pt>
                <c:pt idx="327">
                  <c:v>72.7</c:v>
                </c:pt>
                <c:pt idx="328">
                  <c:v>72.7</c:v>
                </c:pt>
                <c:pt idx="329">
                  <c:v>72.400000000000006</c:v>
                </c:pt>
                <c:pt idx="330">
                  <c:v>73.3</c:v>
                </c:pt>
                <c:pt idx="331">
                  <c:v>72.599999999999994</c:v>
                </c:pt>
                <c:pt idx="332">
                  <c:v>72</c:v>
                </c:pt>
                <c:pt idx="333">
                  <c:v>72</c:v>
                </c:pt>
                <c:pt idx="334">
                  <c:v>72</c:v>
                </c:pt>
                <c:pt idx="335">
                  <c:v>71.900000000000006</c:v>
                </c:pt>
                <c:pt idx="336">
                  <c:v>72.900000000000006</c:v>
                </c:pt>
                <c:pt idx="337">
                  <c:v>73</c:v>
                </c:pt>
                <c:pt idx="338">
                  <c:v>73</c:v>
                </c:pt>
                <c:pt idx="339">
                  <c:v>72.900000000000006</c:v>
                </c:pt>
                <c:pt idx="340">
                  <c:v>73.3</c:v>
                </c:pt>
                <c:pt idx="341">
                  <c:v>73.2</c:v>
                </c:pt>
                <c:pt idx="342">
                  <c:v>72.5</c:v>
                </c:pt>
                <c:pt idx="343">
                  <c:v>72.5</c:v>
                </c:pt>
                <c:pt idx="344">
                  <c:v>72.5</c:v>
                </c:pt>
                <c:pt idx="345">
                  <c:v>73.2</c:v>
                </c:pt>
                <c:pt idx="346">
                  <c:v>73.400000000000006</c:v>
                </c:pt>
                <c:pt idx="347">
                  <c:v>72.7</c:v>
                </c:pt>
                <c:pt idx="348">
                  <c:v>72.7</c:v>
                </c:pt>
                <c:pt idx="349">
                  <c:v>72.7</c:v>
                </c:pt>
                <c:pt idx="350">
                  <c:v>72.7</c:v>
                </c:pt>
                <c:pt idx="351">
                  <c:v>72.8</c:v>
                </c:pt>
                <c:pt idx="352">
                  <c:v>73.3</c:v>
                </c:pt>
                <c:pt idx="353">
                  <c:v>73.3</c:v>
                </c:pt>
                <c:pt idx="354">
                  <c:v>73.3</c:v>
                </c:pt>
                <c:pt idx="355">
                  <c:v>74</c:v>
                </c:pt>
                <c:pt idx="356">
                  <c:v>74.5</c:v>
                </c:pt>
                <c:pt idx="357">
                  <c:v>74.2</c:v>
                </c:pt>
                <c:pt idx="358">
                  <c:v>74.3</c:v>
                </c:pt>
                <c:pt idx="359">
                  <c:v>74.3</c:v>
                </c:pt>
                <c:pt idx="360">
                  <c:v>74.3</c:v>
                </c:pt>
                <c:pt idx="361">
                  <c:v>74</c:v>
                </c:pt>
                <c:pt idx="362">
                  <c:v>74.400000000000006</c:v>
                </c:pt>
                <c:pt idx="363">
                  <c:v>73.7</c:v>
                </c:pt>
                <c:pt idx="364">
                  <c:v>73.7</c:v>
                </c:pt>
                <c:pt idx="365">
                  <c:v>73.7</c:v>
                </c:pt>
                <c:pt idx="366">
                  <c:v>73.7</c:v>
                </c:pt>
                <c:pt idx="367">
                  <c:v>74.400000000000006</c:v>
                </c:pt>
                <c:pt idx="368">
                  <c:v>74.599999999999994</c:v>
                </c:pt>
                <c:pt idx="369">
                  <c:v>74.599999999999994</c:v>
                </c:pt>
                <c:pt idx="370">
                  <c:v>74.599999999999994</c:v>
                </c:pt>
                <c:pt idx="371">
                  <c:v>74.5</c:v>
                </c:pt>
                <c:pt idx="372">
                  <c:v>73.599999999999994</c:v>
                </c:pt>
                <c:pt idx="373">
                  <c:v>74</c:v>
                </c:pt>
                <c:pt idx="374">
                  <c:v>74.3</c:v>
                </c:pt>
                <c:pt idx="375">
                  <c:v>74.400000000000006</c:v>
                </c:pt>
                <c:pt idx="376">
                  <c:v>74.400000000000006</c:v>
                </c:pt>
                <c:pt idx="377">
                  <c:v>74.900000000000006</c:v>
                </c:pt>
                <c:pt idx="378">
                  <c:v>74.900000000000006</c:v>
                </c:pt>
                <c:pt idx="379">
                  <c:v>74.5</c:v>
                </c:pt>
                <c:pt idx="380">
                  <c:v>74.5</c:v>
                </c:pt>
                <c:pt idx="381">
                  <c:v>74.5</c:v>
                </c:pt>
                <c:pt idx="382">
                  <c:v>74.5</c:v>
                </c:pt>
                <c:pt idx="383">
                  <c:v>74.5</c:v>
                </c:pt>
                <c:pt idx="384">
                  <c:v>75</c:v>
                </c:pt>
                <c:pt idx="385">
                  <c:v>75.2</c:v>
                </c:pt>
                <c:pt idx="386">
                  <c:v>75.2</c:v>
                </c:pt>
                <c:pt idx="387">
                  <c:v>74.8</c:v>
                </c:pt>
                <c:pt idx="388">
                  <c:v>75.5</c:v>
                </c:pt>
                <c:pt idx="389">
                  <c:v>75.5</c:v>
                </c:pt>
                <c:pt idx="390">
                  <c:v>75.2</c:v>
                </c:pt>
                <c:pt idx="391">
                  <c:v>75.3</c:v>
                </c:pt>
                <c:pt idx="392">
                  <c:v>75.2</c:v>
                </c:pt>
                <c:pt idx="393">
                  <c:v>75.599999999999994</c:v>
                </c:pt>
                <c:pt idx="394">
                  <c:v>74.900000000000006</c:v>
                </c:pt>
                <c:pt idx="395">
                  <c:v>75.2</c:v>
                </c:pt>
                <c:pt idx="396">
                  <c:v>75.3</c:v>
                </c:pt>
                <c:pt idx="397">
                  <c:v>75.2</c:v>
                </c:pt>
                <c:pt idx="398">
                  <c:v>75.2</c:v>
                </c:pt>
                <c:pt idx="399">
                  <c:v>75.900000000000006</c:v>
                </c:pt>
                <c:pt idx="400">
                  <c:v>76</c:v>
                </c:pt>
                <c:pt idx="401">
                  <c:v>75.599999999999994</c:v>
                </c:pt>
                <c:pt idx="402">
                  <c:v>76</c:v>
                </c:pt>
                <c:pt idx="403">
                  <c:v>76</c:v>
                </c:pt>
                <c:pt idx="404">
                  <c:v>76</c:v>
                </c:pt>
                <c:pt idx="405">
                  <c:v>76</c:v>
                </c:pt>
                <c:pt idx="406">
                  <c:v>75.2</c:v>
                </c:pt>
                <c:pt idx="407">
                  <c:v>75.2</c:v>
                </c:pt>
                <c:pt idx="408">
                  <c:v>75.3</c:v>
                </c:pt>
                <c:pt idx="409">
                  <c:v>75.3</c:v>
                </c:pt>
                <c:pt idx="410">
                  <c:v>75.3</c:v>
                </c:pt>
                <c:pt idx="411">
                  <c:v>75.2</c:v>
                </c:pt>
                <c:pt idx="412">
                  <c:v>75.5</c:v>
                </c:pt>
                <c:pt idx="413">
                  <c:v>75.3</c:v>
                </c:pt>
                <c:pt idx="414">
                  <c:v>75.3</c:v>
                </c:pt>
                <c:pt idx="415">
                  <c:v>75.3</c:v>
                </c:pt>
                <c:pt idx="416">
                  <c:v>75.3</c:v>
                </c:pt>
                <c:pt idx="417">
                  <c:v>75.5</c:v>
                </c:pt>
                <c:pt idx="418">
                  <c:v>75.400000000000006</c:v>
                </c:pt>
                <c:pt idx="419">
                  <c:v>75.5</c:v>
                </c:pt>
                <c:pt idx="420">
                  <c:v>75.2</c:v>
                </c:pt>
                <c:pt idx="421">
                  <c:v>75.2</c:v>
                </c:pt>
                <c:pt idx="422">
                  <c:v>75.2</c:v>
                </c:pt>
                <c:pt idx="423">
                  <c:v>75.400000000000006</c:v>
                </c:pt>
                <c:pt idx="424">
                  <c:v>75.7</c:v>
                </c:pt>
                <c:pt idx="425">
                  <c:v>75.5</c:v>
                </c:pt>
                <c:pt idx="426">
                  <c:v>75.5</c:v>
                </c:pt>
                <c:pt idx="427">
                  <c:v>75.400000000000006</c:v>
                </c:pt>
                <c:pt idx="428">
                  <c:v>75.5</c:v>
                </c:pt>
                <c:pt idx="429">
                  <c:v>76.599999999999994</c:v>
                </c:pt>
              </c:numCache>
            </c:numRef>
          </c:xVal>
          <c:yVal>
            <c:numRef>
              <c:f>'Max Granularity'!$E$2:$E$431</c:f>
              <c:numCache>
                <c:formatCode>General</c:formatCode>
                <c:ptCount val="430"/>
                <c:pt idx="0">
                  <c:v>0.51525014880952302</c:v>
                </c:pt>
                <c:pt idx="1">
                  <c:v>0.51409618055555495</c:v>
                </c:pt>
                <c:pt idx="2">
                  <c:v>0.51412961309523797</c:v>
                </c:pt>
                <c:pt idx="3">
                  <c:v>0.51442430555555496</c:v>
                </c:pt>
                <c:pt idx="4">
                  <c:v>0.51241279761904701</c:v>
                </c:pt>
                <c:pt idx="5">
                  <c:v>0.51171721230158695</c:v>
                </c:pt>
                <c:pt idx="6">
                  <c:v>0.49887445436507899</c:v>
                </c:pt>
                <c:pt idx="7">
                  <c:v>0.48415223214285702</c:v>
                </c:pt>
                <c:pt idx="8">
                  <c:v>0.48031879960317397</c:v>
                </c:pt>
                <c:pt idx="9">
                  <c:v>0.47994791666666597</c:v>
                </c:pt>
                <c:pt idx="10">
                  <c:v>0.48012008928571398</c:v>
                </c:pt>
                <c:pt idx="11">
                  <c:v>0.479123313492063</c:v>
                </c:pt>
                <c:pt idx="12">
                  <c:v>0.47895451388888799</c:v>
                </c:pt>
                <c:pt idx="13">
                  <c:v>0.478318452380952</c:v>
                </c:pt>
                <c:pt idx="14">
                  <c:v>0.47698968253968199</c:v>
                </c:pt>
                <c:pt idx="15">
                  <c:v>0.47561934523809501</c:v>
                </c:pt>
                <c:pt idx="16">
                  <c:v>0.47493735119047598</c:v>
                </c:pt>
                <c:pt idx="17">
                  <c:v>0.47502926587301503</c:v>
                </c:pt>
                <c:pt idx="18">
                  <c:v>0.47563814484126898</c:v>
                </c:pt>
                <c:pt idx="19">
                  <c:v>0.47435892857142797</c:v>
                </c:pt>
                <c:pt idx="20">
                  <c:v>0.47173774801587298</c:v>
                </c:pt>
                <c:pt idx="21">
                  <c:v>0.468760367063492</c:v>
                </c:pt>
                <c:pt idx="22">
                  <c:v>0.46857579365079299</c:v>
                </c:pt>
                <c:pt idx="23">
                  <c:v>0.46862733134920598</c:v>
                </c:pt>
                <c:pt idx="24">
                  <c:v>0.468417857142857</c:v>
                </c:pt>
                <c:pt idx="25">
                  <c:v>0.466994047619047</c:v>
                </c:pt>
                <c:pt idx="26">
                  <c:v>0.4659625</c:v>
                </c:pt>
                <c:pt idx="27">
                  <c:v>0.46362549603174602</c:v>
                </c:pt>
                <c:pt idx="28">
                  <c:v>0.46345084325396801</c:v>
                </c:pt>
                <c:pt idx="29">
                  <c:v>0.46173883928571402</c:v>
                </c:pt>
                <c:pt idx="30">
                  <c:v>0.46108784722222201</c:v>
                </c:pt>
                <c:pt idx="31">
                  <c:v>0.460894890873015</c:v>
                </c:pt>
                <c:pt idx="32">
                  <c:v>0.45840560515873002</c:v>
                </c:pt>
                <c:pt idx="33">
                  <c:v>0.45806046626984098</c:v>
                </c:pt>
                <c:pt idx="34">
                  <c:v>0.45773075396825302</c:v>
                </c:pt>
                <c:pt idx="35">
                  <c:v>0.45769285714285701</c:v>
                </c:pt>
                <c:pt idx="36">
                  <c:v>0.45769285714285701</c:v>
                </c:pt>
                <c:pt idx="37">
                  <c:v>0.45769285714285701</c:v>
                </c:pt>
                <c:pt idx="38">
                  <c:v>0.45749300595238002</c:v>
                </c:pt>
                <c:pt idx="39">
                  <c:v>0.45510927579365001</c:v>
                </c:pt>
                <c:pt idx="40">
                  <c:v>0.455085763888888</c:v>
                </c:pt>
                <c:pt idx="41">
                  <c:v>0.45504930555555501</c:v>
                </c:pt>
                <c:pt idx="42">
                  <c:v>0.453272817460317</c:v>
                </c:pt>
                <c:pt idx="43">
                  <c:v>0.452849652777777</c:v>
                </c:pt>
                <c:pt idx="44">
                  <c:v>0.45293427579364998</c:v>
                </c:pt>
                <c:pt idx="45">
                  <c:v>0.45425233134920601</c:v>
                </c:pt>
                <c:pt idx="46">
                  <c:v>0.45339047619047601</c:v>
                </c:pt>
                <c:pt idx="47">
                  <c:v>0.452885714285714</c:v>
                </c:pt>
                <c:pt idx="48">
                  <c:v>0.45319702380952298</c:v>
                </c:pt>
                <c:pt idx="49">
                  <c:v>0.45276364087301502</c:v>
                </c:pt>
                <c:pt idx="50">
                  <c:v>0.45319295634920598</c:v>
                </c:pt>
                <c:pt idx="51">
                  <c:v>0.452191021825396</c:v>
                </c:pt>
                <c:pt idx="52">
                  <c:v>0.45160917658730099</c:v>
                </c:pt>
                <c:pt idx="53">
                  <c:v>0.451213541666666</c:v>
                </c:pt>
                <c:pt idx="54">
                  <c:v>0.45149613095238</c:v>
                </c:pt>
                <c:pt idx="55">
                  <c:v>0.45211701388888798</c:v>
                </c:pt>
                <c:pt idx="56">
                  <c:v>0.451934375</c:v>
                </c:pt>
                <c:pt idx="57">
                  <c:v>0.45126909722222203</c:v>
                </c:pt>
                <c:pt idx="58">
                  <c:v>0.45148075396825399</c:v>
                </c:pt>
                <c:pt idx="59">
                  <c:v>0.45101046626984098</c:v>
                </c:pt>
                <c:pt idx="60">
                  <c:v>0.45137187499999998</c:v>
                </c:pt>
                <c:pt idx="61">
                  <c:v>0.45149166666666601</c:v>
                </c:pt>
                <c:pt idx="62">
                  <c:v>0.45114578373015801</c:v>
                </c:pt>
                <c:pt idx="63">
                  <c:v>0.45037187499999998</c:v>
                </c:pt>
                <c:pt idx="64">
                  <c:v>0.44918635912698401</c:v>
                </c:pt>
                <c:pt idx="65">
                  <c:v>0.44758789682539601</c:v>
                </c:pt>
                <c:pt idx="66">
                  <c:v>0.44740957341269799</c:v>
                </c:pt>
                <c:pt idx="67">
                  <c:v>0.44697212301587302</c:v>
                </c:pt>
                <c:pt idx="68">
                  <c:v>0.44624072420634903</c:v>
                </c:pt>
                <c:pt idx="69">
                  <c:v>0.44591369047619001</c:v>
                </c:pt>
                <c:pt idx="70">
                  <c:v>0.445383482142857</c:v>
                </c:pt>
                <c:pt idx="71">
                  <c:v>0.444327827380952</c:v>
                </c:pt>
                <c:pt idx="72">
                  <c:v>0.443912549603174</c:v>
                </c:pt>
                <c:pt idx="73">
                  <c:v>0.44345133928571401</c:v>
                </c:pt>
                <c:pt idx="74">
                  <c:v>0.44284027777777701</c:v>
                </c:pt>
                <c:pt idx="75">
                  <c:v>0.44193849206349201</c:v>
                </c:pt>
                <c:pt idx="76">
                  <c:v>0.44014727182539598</c:v>
                </c:pt>
                <c:pt idx="77">
                  <c:v>0.43945436507936497</c:v>
                </c:pt>
                <c:pt idx="78">
                  <c:v>0.438599801587301</c:v>
                </c:pt>
                <c:pt idx="79">
                  <c:v>0.438415277777777</c:v>
                </c:pt>
                <c:pt idx="80">
                  <c:v>0.43823382936507899</c:v>
                </c:pt>
                <c:pt idx="81">
                  <c:v>0.43706889880952299</c:v>
                </c:pt>
                <c:pt idx="82">
                  <c:v>0.43608799603174597</c:v>
                </c:pt>
                <c:pt idx="83">
                  <c:v>0.43565426587301498</c:v>
                </c:pt>
                <c:pt idx="84">
                  <c:v>0.43536428571428498</c:v>
                </c:pt>
                <c:pt idx="85">
                  <c:v>0.43466374007936498</c:v>
                </c:pt>
                <c:pt idx="86">
                  <c:v>0.43414246031746001</c:v>
                </c:pt>
                <c:pt idx="87">
                  <c:v>0.43354697420634902</c:v>
                </c:pt>
                <c:pt idx="88">
                  <c:v>0.43281334325396797</c:v>
                </c:pt>
                <c:pt idx="89">
                  <c:v>0.43259776785714199</c:v>
                </c:pt>
                <c:pt idx="90">
                  <c:v>0.43232926587301501</c:v>
                </c:pt>
                <c:pt idx="91">
                  <c:v>0.43122628968253901</c:v>
                </c:pt>
                <c:pt idx="92">
                  <c:v>0.43059250992063403</c:v>
                </c:pt>
                <c:pt idx="93">
                  <c:v>0.43033809523809502</c:v>
                </c:pt>
                <c:pt idx="94">
                  <c:v>0.42997762896825398</c:v>
                </c:pt>
                <c:pt idx="95">
                  <c:v>0.42945312499999999</c:v>
                </c:pt>
                <c:pt idx="96">
                  <c:v>0.42911840277777702</c:v>
                </c:pt>
                <c:pt idx="97">
                  <c:v>0.428524603174603</c:v>
                </c:pt>
                <c:pt idx="98">
                  <c:v>0.42848070436507901</c:v>
                </c:pt>
                <c:pt idx="99">
                  <c:v>0.42824196428571398</c:v>
                </c:pt>
                <c:pt idx="100">
                  <c:v>0.42764097222222203</c:v>
                </c:pt>
                <c:pt idx="101">
                  <c:v>0.42739846230158701</c:v>
                </c:pt>
                <c:pt idx="102">
                  <c:v>0.42683407738095203</c:v>
                </c:pt>
                <c:pt idx="103">
                  <c:v>0.42666929563492001</c:v>
                </c:pt>
                <c:pt idx="104">
                  <c:v>0.42643497023809501</c:v>
                </c:pt>
                <c:pt idx="105">
                  <c:v>0.42598308531745999</c:v>
                </c:pt>
                <c:pt idx="106">
                  <c:v>0.42574007936507902</c:v>
                </c:pt>
                <c:pt idx="107">
                  <c:v>0.42555089285714198</c:v>
                </c:pt>
                <c:pt idx="108">
                  <c:v>0.425314583333333</c:v>
                </c:pt>
                <c:pt idx="109">
                  <c:v>0.42485034722222198</c:v>
                </c:pt>
                <c:pt idx="110">
                  <c:v>0.42483720238095202</c:v>
                </c:pt>
                <c:pt idx="111">
                  <c:v>0.42413010912698401</c:v>
                </c:pt>
                <c:pt idx="112">
                  <c:v>0.42405605158730098</c:v>
                </c:pt>
                <c:pt idx="113">
                  <c:v>0.42367971230158702</c:v>
                </c:pt>
                <c:pt idx="114">
                  <c:v>0.42336299603174599</c:v>
                </c:pt>
                <c:pt idx="115">
                  <c:v>0.42318035714285701</c:v>
                </c:pt>
                <c:pt idx="116">
                  <c:v>0.42253784722222198</c:v>
                </c:pt>
                <c:pt idx="117">
                  <c:v>0.42221909722222201</c:v>
                </c:pt>
                <c:pt idx="118">
                  <c:v>0.42213065476190398</c:v>
                </c:pt>
                <c:pt idx="119">
                  <c:v>0.42193159722222201</c:v>
                </c:pt>
                <c:pt idx="120">
                  <c:v>0.421373412698412</c:v>
                </c:pt>
                <c:pt idx="121">
                  <c:v>0.42127589285714201</c:v>
                </c:pt>
                <c:pt idx="122">
                  <c:v>0.421101884920634</c:v>
                </c:pt>
                <c:pt idx="123">
                  <c:v>0.42052341269841198</c:v>
                </c:pt>
                <c:pt idx="124">
                  <c:v>0.41991165674603098</c:v>
                </c:pt>
                <c:pt idx="125">
                  <c:v>0.41954871031745999</c:v>
                </c:pt>
                <c:pt idx="126">
                  <c:v>0.419082291666666</c:v>
                </c:pt>
                <c:pt idx="127">
                  <c:v>0.41892227182539599</c:v>
                </c:pt>
                <c:pt idx="128">
                  <c:v>0.418620833333333</c:v>
                </c:pt>
                <c:pt idx="129">
                  <c:v>0.41833665674603099</c:v>
                </c:pt>
                <c:pt idx="130">
                  <c:v>0.41791091269841202</c:v>
                </c:pt>
                <c:pt idx="131">
                  <c:v>0.41753169642857102</c:v>
                </c:pt>
                <c:pt idx="132">
                  <c:v>0.417198363095238</c:v>
                </c:pt>
                <c:pt idx="133">
                  <c:v>0.41675381944444401</c:v>
                </c:pt>
                <c:pt idx="134">
                  <c:v>0.41632911706349202</c:v>
                </c:pt>
                <c:pt idx="135">
                  <c:v>0.41585396825396798</c:v>
                </c:pt>
                <c:pt idx="136">
                  <c:v>0.41576081349206301</c:v>
                </c:pt>
                <c:pt idx="137">
                  <c:v>0.41538501984126902</c:v>
                </c:pt>
                <c:pt idx="138">
                  <c:v>0.41476498015872998</c:v>
                </c:pt>
                <c:pt idx="139">
                  <c:v>0.41459429563492001</c:v>
                </c:pt>
                <c:pt idx="140">
                  <c:v>0.41442033730158701</c:v>
                </c:pt>
                <c:pt idx="141">
                  <c:v>0.41358779761904702</c:v>
                </c:pt>
                <c:pt idx="142">
                  <c:v>0.412802926587301</c:v>
                </c:pt>
                <c:pt idx="143">
                  <c:v>0.41225739087301499</c:v>
                </c:pt>
                <c:pt idx="144">
                  <c:v>0.411862202380952</c:v>
                </c:pt>
                <c:pt idx="145">
                  <c:v>0.41154052579365002</c:v>
                </c:pt>
                <c:pt idx="146">
                  <c:v>0.41118120039682499</c:v>
                </c:pt>
                <c:pt idx="147">
                  <c:v>0.41060664682539599</c:v>
                </c:pt>
                <c:pt idx="148">
                  <c:v>0.410043799603174</c:v>
                </c:pt>
                <c:pt idx="149">
                  <c:v>0.40973318452380902</c:v>
                </c:pt>
                <c:pt idx="150">
                  <c:v>0.40926408730158698</c:v>
                </c:pt>
                <c:pt idx="151">
                  <c:v>0.40882971230158699</c:v>
                </c:pt>
                <c:pt idx="152">
                  <c:v>0.40814647817460298</c:v>
                </c:pt>
                <c:pt idx="153">
                  <c:v>0.40745808531745997</c:v>
                </c:pt>
                <c:pt idx="154">
                  <c:v>0.40726453373015797</c:v>
                </c:pt>
                <c:pt idx="155">
                  <c:v>0.40665213293650698</c:v>
                </c:pt>
                <c:pt idx="156">
                  <c:v>0.40612058531745998</c:v>
                </c:pt>
                <c:pt idx="157">
                  <c:v>0.40505386904761898</c:v>
                </c:pt>
                <c:pt idx="158">
                  <c:v>0.40421894841269801</c:v>
                </c:pt>
                <c:pt idx="159">
                  <c:v>0.403101736111111</c:v>
                </c:pt>
                <c:pt idx="160">
                  <c:v>0.401622916666666</c:v>
                </c:pt>
                <c:pt idx="161">
                  <c:v>0.40160337301587301</c:v>
                </c:pt>
                <c:pt idx="162">
                  <c:v>0.40143735119047602</c:v>
                </c:pt>
                <c:pt idx="163">
                  <c:v>0.40126190476190399</c:v>
                </c:pt>
                <c:pt idx="164">
                  <c:v>0.40121899801587302</c:v>
                </c:pt>
                <c:pt idx="165">
                  <c:v>0.40127465277777702</c:v>
                </c:pt>
                <c:pt idx="166">
                  <c:v>0.40098670634920602</c:v>
                </c:pt>
                <c:pt idx="167">
                  <c:v>0.40075892857142797</c:v>
                </c:pt>
                <c:pt idx="168">
                  <c:v>0.40053531746031701</c:v>
                </c:pt>
                <c:pt idx="169">
                  <c:v>0.398129910714285</c:v>
                </c:pt>
                <c:pt idx="170">
                  <c:v>0.39731924603174601</c:v>
                </c:pt>
                <c:pt idx="171">
                  <c:v>0.39761185515872999</c:v>
                </c:pt>
                <c:pt idx="172">
                  <c:v>0.39711661706349199</c:v>
                </c:pt>
                <c:pt idx="173">
                  <c:v>0.39692157738095202</c:v>
                </c:pt>
                <c:pt idx="174">
                  <c:v>0.39679211309523799</c:v>
                </c:pt>
                <c:pt idx="175">
                  <c:v>0.39619880952380898</c:v>
                </c:pt>
                <c:pt idx="176">
                  <c:v>0.39521631944444402</c:v>
                </c:pt>
                <c:pt idx="177">
                  <c:v>0.393773462301587</c:v>
                </c:pt>
                <c:pt idx="178">
                  <c:v>0.39358268849206302</c:v>
                </c:pt>
                <c:pt idx="179">
                  <c:v>0.392810218253968</c:v>
                </c:pt>
                <c:pt idx="180">
                  <c:v>0.39230198412698403</c:v>
                </c:pt>
                <c:pt idx="181">
                  <c:v>0.39257242063491998</c:v>
                </c:pt>
                <c:pt idx="182">
                  <c:v>0.392477182539682</c:v>
                </c:pt>
                <c:pt idx="183">
                  <c:v>0.39224513888888801</c:v>
                </c:pt>
                <c:pt idx="184">
                  <c:v>0.39165917658730098</c:v>
                </c:pt>
                <c:pt idx="185">
                  <c:v>0.39055833333333301</c:v>
                </c:pt>
                <c:pt idx="186">
                  <c:v>0.38931785714285699</c:v>
                </c:pt>
                <c:pt idx="187">
                  <c:v>0.38925327380952301</c:v>
                </c:pt>
                <c:pt idx="188">
                  <c:v>0.38899265873015798</c:v>
                </c:pt>
                <c:pt idx="189">
                  <c:v>0.38910828373015799</c:v>
                </c:pt>
                <c:pt idx="190">
                  <c:v>0.38896517857142798</c:v>
                </c:pt>
                <c:pt idx="191">
                  <c:v>0.38815729166666602</c:v>
                </c:pt>
                <c:pt idx="192">
                  <c:v>0.38677867063492</c:v>
                </c:pt>
                <c:pt idx="193">
                  <c:v>0.38575580357142802</c:v>
                </c:pt>
                <c:pt idx="194">
                  <c:v>0.385449950396825</c:v>
                </c:pt>
                <c:pt idx="195">
                  <c:v>0.38549335317460298</c:v>
                </c:pt>
                <c:pt idx="196">
                  <c:v>0.38522172619047601</c:v>
                </c:pt>
                <c:pt idx="197">
                  <c:v>0.38505778769841198</c:v>
                </c:pt>
                <c:pt idx="198">
                  <c:v>0.385070486111111</c:v>
                </c:pt>
                <c:pt idx="199">
                  <c:v>0.384901488095238</c:v>
                </c:pt>
                <c:pt idx="200">
                  <c:v>0.38497559523809499</c:v>
                </c:pt>
                <c:pt idx="201">
                  <c:v>0.38387276785714203</c:v>
                </c:pt>
                <c:pt idx="202">
                  <c:v>0.38392658730158702</c:v>
                </c:pt>
                <c:pt idx="203">
                  <c:v>0.38372633928571398</c:v>
                </c:pt>
                <c:pt idx="204">
                  <c:v>0.38401195436507901</c:v>
                </c:pt>
                <c:pt idx="205">
                  <c:v>0.38340952380952298</c:v>
                </c:pt>
                <c:pt idx="206">
                  <c:v>0.38010585317460299</c:v>
                </c:pt>
                <c:pt idx="207">
                  <c:v>0.37448630952380901</c:v>
                </c:pt>
                <c:pt idx="208">
                  <c:v>0.37355029761904701</c:v>
                </c:pt>
                <c:pt idx="209">
                  <c:v>0.37222470238095201</c:v>
                </c:pt>
                <c:pt idx="210">
                  <c:v>0.37217748015872998</c:v>
                </c:pt>
                <c:pt idx="211">
                  <c:v>0.37208363095238001</c:v>
                </c:pt>
                <c:pt idx="212">
                  <c:v>0.37186428571428498</c:v>
                </c:pt>
                <c:pt idx="213">
                  <c:v>0.371021180555555</c:v>
                </c:pt>
                <c:pt idx="214">
                  <c:v>0.370121478174603</c:v>
                </c:pt>
                <c:pt idx="215">
                  <c:v>0.36292371031746001</c:v>
                </c:pt>
                <c:pt idx="216">
                  <c:v>0.362774950396825</c:v>
                </c:pt>
                <c:pt idx="217">
                  <c:v>0.36257926587301498</c:v>
                </c:pt>
                <c:pt idx="218">
                  <c:v>0.36237872023809498</c:v>
                </c:pt>
                <c:pt idx="219">
                  <c:v>0.362488541666666</c:v>
                </c:pt>
                <c:pt idx="220">
                  <c:v>0.36250153769841198</c:v>
                </c:pt>
                <c:pt idx="221">
                  <c:v>0.36205848214285702</c:v>
                </c:pt>
                <c:pt idx="222">
                  <c:v>0.361758283730158</c:v>
                </c:pt>
                <c:pt idx="223">
                  <c:v>0.36061557539682498</c:v>
                </c:pt>
                <c:pt idx="224">
                  <c:v>0.35934742063491998</c:v>
                </c:pt>
                <c:pt idx="225">
                  <c:v>0.35919707341269802</c:v>
                </c:pt>
                <c:pt idx="226">
                  <c:v>0.35892881944444399</c:v>
                </c:pt>
                <c:pt idx="227">
                  <c:v>0.358987648809523</c:v>
                </c:pt>
                <c:pt idx="228">
                  <c:v>0.35840873015872998</c:v>
                </c:pt>
                <c:pt idx="229">
                  <c:v>0.35773224206349202</c:v>
                </c:pt>
                <c:pt idx="230">
                  <c:v>0.35437127976190402</c:v>
                </c:pt>
                <c:pt idx="231">
                  <c:v>0.354310813492063</c:v>
                </c:pt>
                <c:pt idx="232">
                  <c:v>0.353945535714285</c:v>
                </c:pt>
                <c:pt idx="233">
                  <c:v>0.35405967261904697</c:v>
                </c:pt>
                <c:pt idx="234">
                  <c:v>0.35382375992063397</c:v>
                </c:pt>
                <c:pt idx="235">
                  <c:v>0.35316021825396798</c:v>
                </c:pt>
                <c:pt idx="236">
                  <c:v>0.34912371031745998</c:v>
                </c:pt>
                <c:pt idx="237">
                  <c:v>0.34888412698412602</c:v>
                </c:pt>
                <c:pt idx="238">
                  <c:v>0.34854558531745999</c:v>
                </c:pt>
                <c:pt idx="239">
                  <c:v>0.34858511904761902</c:v>
                </c:pt>
                <c:pt idx="240">
                  <c:v>0.34814613095238001</c:v>
                </c:pt>
                <c:pt idx="241">
                  <c:v>0.34775927579365001</c:v>
                </c:pt>
                <c:pt idx="242">
                  <c:v>0.34294136904761902</c:v>
                </c:pt>
                <c:pt idx="243">
                  <c:v>0.34297222222222201</c:v>
                </c:pt>
                <c:pt idx="244">
                  <c:v>0.34377748015873</c:v>
                </c:pt>
                <c:pt idx="245">
                  <c:v>0.34461567460317399</c:v>
                </c:pt>
                <c:pt idx="246">
                  <c:v>0.34386339285714201</c:v>
                </c:pt>
                <c:pt idx="247">
                  <c:v>0.34236815476190402</c:v>
                </c:pt>
                <c:pt idx="248">
                  <c:v>0.34233958333333298</c:v>
                </c:pt>
                <c:pt idx="249">
                  <c:v>0.342269593253968</c:v>
                </c:pt>
                <c:pt idx="250">
                  <c:v>0.342174503968254</c:v>
                </c:pt>
                <c:pt idx="251">
                  <c:v>0.342274107142857</c:v>
                </c:pt>
                <c:pt idx="252">
                  <c:v>0.34104196428571398</c:v>
                </c:pt>
                <c:pt idx="253">
                  <c:v>0.34104196428571398</c:v>
                </c:pt>
                <c:pt idx="254">
                  <c:v>0.34125029761904702</c:v>
                </c:pt>
                <c:pt idx="255">
                  <c:v>0.341197718253968</c:v>
                </c:pt>
                <c:pt idx="256">
                  <c:v>0.34257068452380901</c:v>
                </c:pt>
                <c:pt idx="257">
                  <c:v>0.33981498015873002</c:v>
                </c:pt>
                <c:pt idx="258">
                  <c:v>0.33959176587301498</c:v>
                </c:pt>
                <c:pt idx="259">
                  <c:v>0.33959176587301498</c:v>
                </c:pt>
                <c:pt idx="260">
                  <c:v>0.33955208333333298</c:v>
                </c:pt>
                <c:pt idx="261">
                  <c:v>0.33953045634920598</c:v>
                </c:pt>
                <c:pt idx="262">
                  <c:v>0.33890094246031699</c:v>
                </c:pt>
                <c:pt idx="263">
                  <c:v>0.338593402777777</c:v>
                </c:pt>
                <c:pt idx="264">
                  <c:v>0.33858015873015801</c:v>
                </c:pt>
                <c:pt idx="265">
                  <c:v>0.33858015873015801</c:v>
                </c:pt>
                <c:pt idx="266">
                  <c:v>0.33866066468253903</c:v>
                </c:pt>
                <c:pt idx="267">
                  <c:v>0.337326388888888</c:v>
                </c:pt>
                <c:pt idx="268">
                  <c:v>0.33645153769841202</c:v>
                </c:pt>
                <c:pt idx="269">
                  <c:v>0.33608010912698399</c:v>
                </c:pt>
                <c:pt idx="270">
                  <c:v>0.33608040674603101</c:v>
                </c:pt>
                <c:pt idx="271">
                  <c:v>0.33608040674603101</c:v>
                </c:pt>
                <c:pt idx="272">
                  <c:v>0.33506240079365002</c:v>
                </c:pt>
                <c:pt idx="273">
                  <c:v>0.33417425595237998</c:v>
                </c:pt>
                <c:pt idx="274">
                  <c:v>0.331814930555555</c:v>
                </c:pt>
                <c:pt idx="275">
                  <c:v>0.32968497023809501</c:v>
                </c:pt>
                <c:pt idx="276">
                  <c:v>0.32969702380952298</c:v>
                </c:pt>
                <c:pt idx="277">
                  <c:v>0.32973288690476099</c:v>
                </c:pt>
                <c:pt idx="278">
                  <c:v>0.32828621031746003</c:v>
                </c:pt>
                <c:pt idx="279">
                  <c:v>0.32776587301587301</c:v>
                </c:pt>
                <c:pt idx="280">
                  <c:v>0.32772896825396802</c:v>
                </c:pt>
                <c:pt idx="281">
                  <c:v>0.32772896825396802</c:v>
                </c:pt>
                <c:pt idx="282">
                  <c:v>0.32772896825396802</c:v>
                </c:pt>
                <c:pt idx="283">
                  <c:v>0.32513735119047599</c:v>
                </c:pt>
                <c:pt idx="284">
                  <c:v>0.32143407738095198</c:v>
                </c:pt>
                <c:pt idx="285">
                  <c:v>0.32120992063491999</c:v>
                </c:pt>
                <c:pt idx="286">
                  <c:v>0.32126393849206297</c:v>
                </c:pt>
                <c:pt idx="287">
                  <c:v>0.32125868055555501</c:v>
                </c:pt>
                <c:pt idx="288">
                  <c:v>0.32129196428571399</c:v>
                </c:pt>
                <c:pt idx="289">
                  <c:v>0.32027633928571397</c:v>
                </c:pt>
                <c:pt idx="290">
                  <c:v>0.31245406746031701</c:v>
                </c:pt>
                <c:pt idx="291">
                  <c:v>0.310657043650793</c:v>
                </c:pt>
                <c:pt idx="292">
                  <c:v>0.31064990079365001</c:v>
                </c:pt>
                <c:pt idx="293">
                  <c:v>0.31068472222222199</c:v>
                </c:pt>
                <c:pt idx="294">
                  <c:v>0.31056999007936498</c:v>
                </c:pt>
                <c:pt idx="295">
                  <c:v>0.31044578373015802</c:v>
                </c:pt>
                <c:pt idx="296">
                  <c:v>0.30960684523809501</c:v>
                </c:pt>
                <c:pt idx="297">
                  <c:v>0.308683184523809</c:v>
                </c:pt>
                <c:pt idx="298">
                  <c:v>0.30847371031746001</c:v>
                </c:pt>
                <c:pt idx="299">
                  <c:v>0.30842371031746002</c:v>
                </c:pt>
                <c:pt idx="300">
                  <c:v>0.30844871031746002</c:v>
                </c:pt>
                <c:pt idx="301">
                  <c:v>0.308361904761904</c:v>
                </c:pt>
                <c:pt idx="302">
                  <c:v>0.308283035714285</c:v>
                </c:pt>
                <c:pt idx="303">
                  <c:v>0.30827291666666601</c:v>
                </c:pt>
                <c:pt idx="304">
                  <c:v>0.30826458333333301</c:v>
                </c:pt>
                <c:pt idx="305">
                  <c:v>0.30825401785714202</c:v>
                </c:pt>
                <c:pt idx="306">
                  <c:v>0.30807207341269799</c:v>
                </c:pt>
                <c:pt idx="307">
                  <c:v>0.30779072420634901</c:v>
                </c:pt>
                <c:pt idx="308">
                  <c:v>0.30745704365079302</c:v>
                </c:pt>
                <c:pt idx="309">
                  <c:v>0.30736101190476101</c:v>
                </c:pt>
                <c:pt idx="310">
                  <c:v>0.30736071428571399</c:v>
                </c:pt>
                <c:pt idx="311">
                  <c:v>0.30737906746031701</c:v>
                </c:pt>
                <c:pt idx="312">
                  <c:v>0.30704885912698399</c:v>
                </c:pt>
                <c:pt idx="313">
                  <c:v>0.306234375</c:v>
                </c:pt>
                <c:pt idx="314">
                  <c:v>0.30584494047618999</c:v>
                </c:pt>
                <c:pt idx="315">
                  <c:v>0.30586636904761899</c:v>
                </c:pt>
                <c:pt idx="316">
                  <c:v>0.30589107142857103</c:v>
                </c:pt>
                <c:pt idx="317">
                  <c:v>0.30584404761904699</c:v>
                </c:pt>
                <c:pt idx="318">
                  <c:v>0.30544727182539599</c:v>
                </c:pt>
                <c:pt idx="319">
                  <c:v>0.30465401785714202</c:v>
                </c:pt>
                <c:pt idx="320">
                  <c:v>0.303656845238095</c:v>
                </c:pt>
                <c:pt idx="321">
                  <c:v>0.30365267857142803</c:v>
                </c:pt>
                <c:pt idx="322">
                  <c:v>0.30369791666666601</c:v>
                </c:pt>
                <c:pt idx="323">
                  <c:v>0.30370059523809501</c:v>
                </c:pt>
                <c:pt idx="324">
                  <c:v>0.30360892857142802</c:v>
                </c:pt>
                <c:pt idx="325">
                  <c:v>0.303164285714285</c:v>
                </c:pt>
                <c:pt idx="326">
                  <c:v>0.30225565476190402</c:v>
                </c:pt>
                <c:pt idx="327">
                  <c:v>0.30225679563491997</c:v>
                </c:pt>
                <c:pt idx="328">
                  <c:v>0.30225679563491997</c:v>
                </c:pt>
                <c:pt idx="329">
                  <c:v>0.29977564484126901</c:v>
                </c:pt>
                <c:pt idx="330">
                  <c:v>0.29817281746031699</c:v>
                </c:pt>
                <c:pt idx="331">
                  <c:v>0.29734905753968199</c:v>
                </c:pt>
                <c:pt idx="332">
                  <c:v>0.29729340277777699</c:v>
                </c:pt>
                <c:pt idx="333">
                  <c:v>0.29729340277777699</c:v>
                </c:pt>
                <c:pt idx="334">
                  <c:v>0.29729340277777699</c:v>
                </c:pt>
                <c:pt idx="335">
                  <c:v>0.29639513888888802</c:v>
                </c:pt>
                <c:pt idx="336">
                  <c:v>0.29602157738095197</c:v>
                </c:pt>
                <c:pt idx="337">
                  <c:v>0.29591721230158702</c:v>
                </c:pt>
                <c:pt idx="338">
                  <c:v>0.29591721230158702</c:v>
                </c:pt>
                <c:pt idx="339">
                  <c:v>0.29491969246031702</c:v>
                </c:pt>
                <c:pt idx="340">
                  <c:v>0.29372440476190398</c:v>
                </c:pt>
                <c:pt idx="341">
                  <c:v>0.29329578373015802</c:v>
                </c:pt>
                <c:pt idx="342">
                  <c:v>0.293237996031746</c:v>
                </c:pt>
                <c:pt idx="343">
                  <c:v>0.293237996031746</c:v>
                </c:pt>
                <c:pt idx="344">
                  <c:v>0.293237996031746</c:v>
                </c:pt>
                <c:pt idx="345">
                  <c:v>0.29205669642857102</c:v>
                </c:pt>
                <c:pt idx="346">
                  <c:v>0.29078159722222202</c:v>
                </c:pt>
                <c:pt idx="347">
                  <c:v>0.29063834325396798</c:v>
                </c:pt>
                <c:pt idx="348">
                  <c:v>0.29063834325396798</c:v>
                </c:pt>
                <c:pt idx="349">
                  <c:v>0.29063834325396798</c:v>
                </c:pt>
                <c:pt idx="350">
                  <c:v>0.29063834325396798</c:v>
                </c:pt>
                <c:pt idx="351">
                  <c:v>0.29002182539682497</c:v>
                </c:pt>
                <c:pt idx="352">
                  <c:v>0.28944618055555499</c:v>
                </c:pt>
                <c:pt idx="353">
                  <c:v>0.28944618055555499</c:v>
                </c:pt>
                <c:pt idx="354">
                  <c:v>0.28944618055555499</c:v>
                </c:pt>
                <c:pt idx="355">
                  <c:v>0.28869469246031698</c:v>
                </c:pt>
                <c:pt idx="356">
                  <c:v>0.28773571428571398</c:v>
                </c:pt>
                <c:pt idx="357">
                  <c:v>0.28713065476190403</c:v>
                </c:pt>
                <c:pt idx="358">
                  <c:v>0.28704444444444399</c:v>
                </c:pt>
                <c:pt idx="359">
                  <c:v>0.28704444444444399</c:v>
                </c:pt>
                <c:pt idx="360">
                  <c:v>0.28704444444444399</c:v>
                </c:pt>
                <c:pt idx="361">
                  <c:v>0.28548189484126901</c:v>
                </c:pt>
                <c:pt idx="362">
                  <c:v>0.28476274801587298</c:v>
                </c:pt>
                <c:pt idx="363">
                  <c:v>0.28475252976190402</c:v>
                </c:pt>
                <c:pt idx="364">
                  <c:v>0.28475252976190402</c:v>
                </c:pt>
                <c:pt idx="365">
                  <c:v>0.28475252976190402</c:v>
                </c:pt>
                <c:pt idx="366">
                  <c:v>0.28475252976190402</c:v>
                </c:pt>
                <c:pt idx="367">
                  <c:v>0.28437896825396802</c:v>
                </c:pt>
                <c:pt idx="368">
                  <c:v>0.28422088293650699</c:v>
                </c:pt>
                <c:pt idx="369">
                  <c:v>0.28419652777777699</c:v>
                </c:pt>
                <c:pt idx="370">
                  <c:v>0.28419652777777699</c:v>
                </c:pt>
                <c:pt idx="371">
                  <c:v>0.28291889880952298</c:v>
                </c:pt>
                <c:pt idx="372">
                  <c:v>0.281937698412698</c:v>
                </c:pt>
                <c:pt idx="373">
                  <c:v>0.28130873015872998</c:v>
                </c:pt>
                <c:pt idx="374">
                  <c:v>0.28117916666666598</c:v>
                </c:pt>
                <c:pt idx="375">
                  <c:v>0.28117331349206298</c:v>
                </c:pt>
                <c:pt idx="376">
                  <c:v>0.28117331349206298</c:v>
                </c:pt>
                <c:pt idx="377">
                  <c:v>0.279476240079365</c:v>
                </c:pt>
                <c:pt idx="378">
                  <c:v>0.279042708333333</c:v>
                </c:pt>
                <c:pt idx="379">
                  <c:v>0.27879568452380898</c:v>
                </c:pt>
                <c:pt idx="380">
                  <c:v>0.278795089285714</c:v>
                </c:pt>
                <c:pt idx="381">
                  <c:v>0.278795089285714</c:v>
                </c:pt>
                <c:pt idx="382">
                  <c:v>0.278795089285714</c:v>
                </c:pt>
                <c:pt idx="383">
                  <c:v>0.27818720238095201</c:v>
                </c:pt>
                <c:pt idx="384">
                  <c:v>0.27789791666666602</c:v>
                </c:pt>
                <c:pt idx="385">
                  <c:v>0.27780292658730099</c:v>
                </c:pt>
                <c:pt idx="386">
                  <c:v>0.27780912698412602</c:v>
                </c:pt>
                <c:pt idx="387">
                  <c:v>0.27619851190476102</c:v>
                </c:pt>
                <c:pt idx="388">
                  <c:v>0.27519598214285701</c:v>
                </c:pt>
                <c:pt idx="389">
                  <c:v>0.27462207341269801</c:v>
                </c:pt>
                <c:pt idx="390">
                  <c:v>0.27436418650793598</c:v>
                </c:pt>
                <c:pt idx="391">
                  <c:v>0.27433144841269802</c:v>
                </c:pt>
                <c:pt idx="392">
                  <c:v>0.27433387896825301</c:v>
                </c:pt>
                <c:pt idx="393">
                  <c:v>0.273599503968253</c:v>
                </c:pt>
                <c:pt idx="394">
                  <c:v>0.27285813492063399</c:v>
                </c:pt>
                <c:pt idx="395">
                  <c:v>0.272287450396825</c:v>
                </c:pt>
                <c:pt idx="396">
                  <c:v>0.27212718253968199</c:v>
                </c:pt>
                <c:pt idx="397">
                  <c:v>0.27209097222222201</c:v>
                </c:pt>
                <c:pt idx="398">
                  <c:v>0.27208065476190402</c:v>
                </c:pt>
                <c:pt idx="399">
                  <c:v>0.27151269841269798</c:v>
                </c:pt>
                <c:pt idx="400">
                  <c:v>0.27081532738095199</c:v>
                </c:pt>
                <c:pt idx="401">
                  <c:v>0.27045629960317402</c:v>
                </c:pt>
                <c:pt idx="402">
                  <c:v>0.27036850198412699</c:v>
                </c:pt>
                <c:pt idx="403">
                  <c:v>0.270350297619047</c:v>
                </c:pt>
                <c:pt idx="404">
                  <c:v>0.270350297619047</c:v>
                </c:pt>
                <c:pt idx="405">
                  <c:v>0.26952867063491998</c:v>
                </c:pt>
                <c:pt idx="406">
                  <c:v>0.268595486111111</c:v>
                </c:pt>
                <c:pt idx="407">
                  <c:v>0.26816919642857101</c:v>
                </c:pt>
                <c:pt idx="408">
                  <c:v>0.26809047619047599</c:v>
                </c:pt>
                <c:pt idx="409">
                  <c:v>0.26806220238095202</c:v>
                </c:pt>
                <c:pt idx="410">
                  <c:v>0.26806220238095202</c:v>
                </c:pt>
                <c:pt idx="411">
                  <c:v>0.267558283730158</c:v>
                </c:pt>
                <c:pt idx="412">
                  <c:v>0.26681641865079297</c:v>
                </c:pt>
                <c:pt idx="413">
                  <c:v>0.266370386904761</c:v>
                </c:pt>
                <c:pt idx="414">
                  <c:v>0.26628482142857102</c:v>
                </c:pt>
                <c:pt idx="415">
                  <c:v>0.26628482142857102</c:v>
                </c:pt>
                <c:pt idx="416">
                  <c:v>0.26628482142857102</c:v>
                </c:pt>
                <c:pt idx="417">
                  <c:v>0.26566641865079299</c:v>
                </c:pt>
                <c:pt idx="418">
                  <c:v>0.26494637896825302</c:v>
                </c:pt>
                <c:pt idx="419">
                  <c:v>0.26443080357142801</c:v>
                </c:pt>
                <c:pt idx="420">
                  <c:v>0.26425148809523802</c:v>
                </c:pt>
                <c:pt idx="421">
                  <c:v>0.26425148809523802</c:v>
                </c:pt>
                <c:pt idx="422">
                  <c:v>0.26425148809523802</c:v>
                </c:pt>
                <c:pt idx="423">
                  <c:v>0.26364494047619003</c:v>
                </c:pt>
                <c:pt idx="424">
                  <c:v>0.26263839285714202</c:v>
                </c:pt>
                <c:pt idx="425">
                  <c:v>0.26169107142857101</c:v>
                </c:pt>
                <c:pt idx="426">
                  <c:v>0.26088928571428499</c:v>
                </c:pt>
                <c:pt idx="427">
                  <c:v>0.252247619047619</c:v>
                </c:pt>
                <c:pt idx="428">
                  <c:v>0.24801041666666601</c:v>
                </c:pt>
                <c:pt idx="429">
                  <c:v>0.18809196428571401</c:v>
                </c:pt>
              </c:numCache>
            </c:numRef>
          </c:yVal>
          <c:smooth val="0"/>
          <c:extLst>
            <c:ext xmlns:c16="http://schemas.microsoft.com/office/drawing/2014/chart" uri="{C3380CC4-5D6E-409C-BE32-E72D297353CC}">
              <c16:uniqueId val="{00000000-555F-4D7E-98AD-FDB3AA8C1860}"/>
            </c:ext>
          </c:extLst>
        </c:ser>
        <c:ser>
          <c:idx val="0"/>
          <c:order val="1"/>
          <c:tx>
            <c:strRef>
              <c:f>Summery!$C$11</c:f>
              <c:strCache>
                <c:ptCount val="1"/>
                <c:pt idx="0">
                  <c:v>Uniform Patch</c:v>
                </c:pt>
              </c:strCache>
            </c:strRef>
          </c:tx>
          <c:spPr>
            <a:ln w="12700" cap="rnd">
              <a:solidFill>
                <a:schemeClr val="accent1"/>
              </a:solidFill>
            </a:ln>
            <a:effectLst>
              <a:glow rad="139700">
                <a:schemeClr val="accent1">
                  <a:satMod val="175000"/>
                  <a:alpha val="14000"/>
                </a:schemeClr>
              </a:glow>
            </a:effectLst>
          </c:spPr>
          <c:marker>
            <c:symbol val="none"/>
          </c:marker>
          <c:xVal>
            <c:numRef>
              <c:f>'Uniform Patch'!$B$2:$B$460</c:f>
              <c:numCache>
                <c:formatCode>General</c:formatCode>
                <c:ptCount val="459"/>
                <c:pt idx="0">
                  <c:v>26</c:v>
                </c:pt>
                <c:pt idx="1">
                  <c:v>26.3</c:v>
                </c:pt>
                <c:pt idx="2">
                  <c:v>25.3</c:v>
                </c:pt>
                <c:pt idx="3">
                  <c:v>26</c:v>
                </c:pt>
                <c:pt idx="4">
                  <c:v>23.6</c:v>
                </c:pt>
                <c:pt idx="5">
                  <c:v>23.6</c:v>
                </c:pt>
                <c:pt idx="6">
                  <c:v>23.6</c:v>
                </c:pt>
                <c:pt idx="7">
                  <c:v>23.6</c:v>
                </c:pt>
                <c:pt idx="8">
                  <c:v>23.6</c:v>
                </c:pt>
                <c:pt idx="9">
                  <c:v>23.6</c:v>
                </c:pt>
                <c:pt idx="10">
                  <c:v>30.3</c:v>
                </c:pt>
                <c:pt idx="11">
                  <c:v>32.6</c:v>
                </c:pt>
                <c:pt idx="12">
                  <c:v>32.6</c:v>
                </c:pt>
                <c:pt idx="13">
                  <c:v>32.6</c:v>
                </c:pt>
                <c:pt idx="14">
                  <c:v>32.6</c:v>
                </c:pt>
                <c:pt idx="15">
                  <c:v>32.6</c:v>
                </c:pt>
                <c:pt idx="16">
                  <c:v>30.7</c:v>
                </c:pt>
                <c:pt idx="17">
                  <c:v>32.799999999999997</c:v>
                </c:pt>
                <c:pt idx="18">
                  <c:v>32.799999999999997</c:v>
                </c:pt>
                <c:pt idx="19">
                  <c:v>32.799999999999997</c:v>
                </c:pt>
                <c:pt idx="20">
                  <c:v>32.799999999999997</c:v>
                </c:pt>
                <c:pt idx="21">
                  <c:v>32.799999999999997</c:v>
                </c:pt>
                <c:pt idx="22">
                  <c:v>30.3</c:v>
                </c:pt>
                <c:pt idx="23">
                  <c:v>30.3</c:v>
                </c:pt>
                <c:pt idx="24">
                  <c:v>30.3</c:v>
                </c:pt>
                <c:pt idx="25">
                  <c:v>30.3</c:v>
                </c:pt>
                <c:pt idx="26">
                  <c:v>30.3</c:v>
                </c:pt>
                <c:pt idx="27">
                  <c:v>32.6</c:v>
                </c:pt>
                <c:pt idx="28">
                  <c:v>32.6</c:v>
                </c:pt>
                <c:pt idx="29">
                  <c:v>32.6</c:v>
                </c:pt>
                <c:pt idx="30">
                  <c:v>32.6</c:v>
                </c:pt>
                <c:pt idx="31">
                  <c:v>32.6</c:v>
                </c:pt>
                <c:pt idx="32">
                  <c:v>32.6</c:v>
                </c:pt>
                <c:pt idx="33">
                  <c:v>32.6</c:v>
                </c:pt>
                <c:pt idx="34">
                  <c:v>32.6</c:v>
                </c:pt>
                <c:pt idx="35">
                  <c:v>32.6</c:v>
                </c:pt>
                <c:pt idx="36">
                  <c:v>32.6</c:v>
                </c:pt>
                <c:pt idx="37">
                  <c:v>30.7</c:v>
                </c:pt>
                <c:pt idx="38">
                  <c:v>30.7</c:v>
                </c:pt>
                <c:pt idx="39">
                  <c:v>30.7</c:v>
                </c:pt>
                <c:pt idx="40">
                  <c:v>30.7</c:v>
                </c:pt>
                <c:pt idx="41">
                  <c:v>30.7</c:v>
                </c:pt>
                <c:pt idx="42">
                  <c:v>32.799999999999997</c:v>
                </c:pt>
                <c:pt idx="43">
                  <c:v>32.799999999999997</c:v>
                </c:pt>
                <c:pt idx="44">
                  <c:v>32.799999999999997</c:v>
                </c:pt>
                <c:pt idx="45">
                  <c:v>32.799999999999997</c:v>
                </c:pt>
                <c:pt idx="46">
                  <c:v>32.799999999999997</c:v>
                </c:pt>
                <c:pt idx="47">
                  <c:v>32.799999999999997</c:v>
                </c:pt>
                <c:pt idx="48">
                  <c:v>32.799999999999997</c:v>
                </c:pt>
                <c:pt idx="49">
                  <c:v>32.799999999999997</c:v>
                </c:pt>
                <c:pt idx="50">
                  <c:v>32.799999999999997</c:v>
                </c:pt>
                <c:pt idx="51">
                  <c:v>32.799999999999997</c:v>
                </c:pt>
                <c:pt idx="52">
                  <c:v>30.3</c:v>
                </c:pt>
                <c:pt idx="53">
                  <c:v>30.3</c:v>
                </c:pt>
                <c:pt idx="54">
                  <c:v>30.3</c:v>
                </c:pt>
                <c:pt idx="55">
                  <c:v>30.3</c:v>
                </c:pt>
                <c:pt idx="56">
                  <c:v>30.3</c:v>
                </c:pt>
                <c:pt idx="57">
                  <c:v>30.3</c:v>
                </c:pt>
                <c:pt idx="58">
                  <c:v>30.3</c:v>
                </c:pt>
                <c:pt idx="59">
                  <c:v>30.3</c:v>
                </c:pt>
                <c:pt idx="60">
                  <c:v>30.3</c:v>
                </c:pt>
                <c:pt idx="61">
                  <c:v>30.3</c:v>
                </c:pt>
                <c:pt idx="62">
                  <c:v>30.7</c:v>
                </c:pt>
                <c:pt idx="63">
                  <c:v>30.7</c:v>
                </c:pt>
                <c:pt idx="64">
                  <c:v>30.7</c:v>
                </c:pt>
                <c:pt idx="65">
                  <c:v>30.7</c:v>
                </c:pt>
                <c:pt idx="66">
                  <c:v>30.7</c:v>
                </c:pt>
                <c:pt idx="67">
                  <c:v>30.7</c:v>
                </c:pt>
                <c:pt idx="68">
                  <c:v>30.7</c:v>
                </c:pt>
                <c:pt idx="69">
                  <c:v>30.7</c:v>
                </c:pt>
                <c:pt idx="70">
                  <c:v>30.7</c:v>
                </c:pt>
                <c:pt idx="71">
                  <c:v>30.7</c:v>
                </c:pt>
                <c:pt idx="72">
                  <c:v>34.5</c:v>
                </c:pt>
                <c:pt idx="73">
                  <c:v>36</c:v>
                </c:pt>
                <c:pt idx="74">
                  <c:v>33.1</c:v>
                </c:pt>
                <c:pt idx="75">
                  <c:v>35.200000000000003</c:v>
                </c:pt>
                <c:pt idx="76">
                  <c:v>39.4</c:v>
                </c:pt>
                <c:pt idx="77">
                  <c:v>37.799999999999997</c:v>
                </c:pt>
                <c:pt idx="78">
                  <c:v>38.799999999999997</c:v>
                </c:pt>
                <c:pt idx="79">
                  <c:v>37.200000000000003</c:v>
                </c:pt>
                <c:pt idx="80">
                  <c:v>37.200000000000003</c:v>
                </c:pt>
                <c:pt idx="81">
                  <c:v>37.200000000000003</c:v>
                </c:pt>
                <c:pt idx="82">
                  <c:v>37.200000000000003</c:v>
                </c:pt>
                <c:pt idx="83">
                  <c:v>37.200000000000003</c:v>
                </c:pt>
                <c:pt idx="84">
                  <c:v>33.700000000000003</c:v>
                </c:pt>
                <c:pt idx="85">
                  <c:v>38.4</c:v>
                </c:pt>
                <c:pt idx="86">
                  <c:v>38.799999999999997</c:v>
                </c:pt>
                <c:pt idx="87">
                  <c:v>38.799999999999997</c:v>
                </c:pt>
                <c:pt idx="88">
                  <c:v>38.799999999999997</c:v>
                </c:pt>
                <c:pt idx="89">
                  <c:v>38.799999999999997</c:v>
                </c:pt>
                <c:pt idx="90">
                  <c:v>38.799999999999997</c:v>
                </c:pt>
                <c:pt idx="91">
                  <c:v>37.799999999999997</c:v>
                </c:pt>
                <c:pt idx="92">
                  <c:v>33.700000000000003</c:v>
                </c:pt>
                <c:pt idx="93">
                  <c:v>33.700000000000003</c:v>
                </c:pt>
                <c:pt idx="94">
                  <c:v>33.700000000000003</c:v>
                </c:pt>
                <c:pt idx="95">
                  <c:v>33.700000000000003</c:v>
                </c:pt>
                <c:pt idx="96">
                  <c:v>33.700000000000003</c:v>
                </c:pt>
                <c:pt idx="97">
                  <c:v>39.4</c:v>
                </c:pt>
                <c:pt idx="98">
                  <c:v>38.4</c:v>
                </c:pt>
                <c:pt idx="99">
                  <c:v>38.4</c:v>
                </c:pt>
                <c:pt idx="100">
                  <c:v>38.4</c:v>
                </c:pt>
                <c:pt idx="101">
                  <c:v>38.4</c:v>
                </c:pt>
                <c:pt idx="102">
                  <c:v>38.4</c:v>
                </c:pt>
                <c:pt idx="103">
                  <c:v>37.799999999999997</c:v>
                </c:pt>
                <c:pt idx="104">
                  <c:v>37.799999999999997</c:v>
                </c:pt>
                <c:pt idx="105">
                  <c:v>37.799999999999997</c:v>
                </c:pt>
                <c:pt idx="106">
                  <c:v>37.799999999999997</c:v>
                </c:pt>
                <c:pt idx="107">
                  <c:v>37.799999999999997</c:v>
                </c:pt>
                <c:pt idx="108">
                  <c:v>39.4</c:v>
                </c:pt>
                <c:pt idx="109">
                  <c:v>39.4</c:v>
                </c:pt>
                <c:pt idx="110">
                  <c:v>39.4</c:v>
                </c:pt>
                <c:pt idx="111">
                  <c:v>39.4</c:v>
                </c:pt>
                <c:pt idx="112">
                  <c:v>39.4</c:v>
                </c:pt>
                <c:pt idx="113">
                  <c:v>41</c:v>
                </c:pt>
                <c:pt idx="114">
                  <c:v>41.6</c:v>
                </c:pt>
                <c:pt idx="115">
                  <c:v>41.1</c:v>
                </c:pt>
                <c:pt idx="116">
                  <c:v>41.4</c:v>
                </c:pt>
                <c:pt idx="117">
                  <c:v>41.9</c:v>
                </c:pt>
                <c:pt idx="118">
                  <c:v>41.6</c:v>
                </c:pt>
                <c:pt idx="119">
                  <c:v>42.1</c:v>
                </c:pt>
                <c:pt idx="120">
                  <c:v>41.4</c:v>
                </c:pt>
                <c:pt idx="121">
                  <c:v>41.4</c:v>
                </c:pt>
                <c:pt idx="122">
                  <c:v>41.4</c:v>
                </c:pt>
                <c:pt idx="123">
                  <c:v>41.4</c:v>
                </c:pt>
                <c:pt idx="124">
                  <c:v>41.4</c:v>
                </c:pt>
                <c:pt idx="125">
                  <c:v>41.9</c:v>
                </c:pt>
                <c:pt idx="126">
                  <c:v>41.9</c:v>
                </c:pt>
                <c:pt idx="127">
                  <c:v>41.9</c:v>
                </c:pt>
                <c:pt idx="128">
                  <c:v>41.9</c:v>
                </c:pt>
                <c:pt idx="129">
                  <c:v>41.9</c:v>
                </c:pt>
                <c:pt idx="130">
                  <c:v>41.6</c:v>
                </c:pt>
                <c:pt idx="131">
                  <c:v>41.6</c:v>
                </c:pt>
                <c:pt idx="132">
                  <c:v>41.6</c:v>
                </c:pt>
                <c:pt idx="133">
                  <c:v>41.6</c:v>
                </c:pt>
                <c:pt idx="134">
                  <c:v>41.6</c:v>
                </c:pt>
                <c:pt idx="135">
                  <c:v>42.1</c:v>
                </c:pt>
                <c:pt idx="136">
                  <c:v>42.1</c:v>
                </c:pt>
                <c:pt idx="137">
                  <c:v>42.1</c:v>
                </c:pt>
                <c:pt idx="138">
                  <c:v>42.1</c:v>
                </c:pt>
                <c:pt idx="139">
                  <c:v>42.1</c:v>
                </c:pt>
                <c:pt idx="140">
                  <c:v>41.4</c:v>
                </c:pt>
                <c:pt idx="141">
                  <c:v>41.4</c:v>
                </c:pt>
                <c:pt idx="142">
                  <c:v>41.4</c:v>
                </c:pt>
                <c:pt idx="143">
                  <c:v>41.4</c:v>
                </c:pt>
                <c:pt idx="144">
                  <c:v>41.4</c:v>
                </c:pt>
                <c:pt idx="145">
                  <c:v>41.4</c:v>
                </c:pt>
                <c:pt idx="146">
                  <c:v>41.4</c:v>
                </c:pt>
                <c:pt idx="147">
                  <c:v>41.4</c:v>
                </c:pt>
                <c:pt idx="148">
                  <c:v>41.4</c:v>
                </c:pt>
                <c:pt idx="149">
                  <c:v>41.4</c:v>
                </c:pt>
                <c:pt idx="150">
                  <c:v>41.9</c:v>
                </c:pt>
                <c:pt idx="151">
                  <c:v>41.9</c:v>
                </c:pt>
                <c:pt idx="152">
                  <c:v>41.9</c:v>
                </c:pt>
                <c:pt idx="153">
                  <c:v>41.9</c:v>
                </c:pt>
                <c:pt idx="154">
                  <c:v>41.9</c:v>
                </c:pt>
                <c:pt idx="155">
                  <c:v>41.9</c:v>
                </c:pt>
                <c:pt idx="156">
                  <c:v>41.9</c:v>
                </c:pt>
                <c:pt idx="157">
                  <c:v>41.9</c:v>
                </c:pt>
                <c:pt idx="158">
                  <c:v>41.9</c:v>
                </c:pt>
                <c:pt idx="159">
                  <c:v>41.9</c:v>
                </c:pt>
                <c:pt idx="160">
                  <c:v>41.6</c:v>
                </c:pt>
                <c:pt idx="161">
                  <c:v>41.6</c:v>
                </c:pt>
                <c:pt idx="162">
                  <c:v>41.6</c:v>
                </c:pt>
                <c:pt idx="163">
                  <c:v>41.6</c:v>
                </c:pt>
                <c:pt idx="164">
                  <c:v>41.6</c:v>
                </c:pt>
                <c:pt idx="165">
                  <c:v>41.6</c:v>
                </c:pt>
                <c:pt idx="166">
                  <c:v>41.6</c:v>
                </c:pt>
                <c:pt idx="167">
                  <c:v>41.6</c:v>
                </c:pt>
                <c:pt idx="168">
                  <c:v>41.6</c:v>
                </c:pt>
                <c:pt idx="169">
                  <c:v>41.6</c:v>
                </c:pt>
                <c:pt idx="170">
                  <c:v>42.1</c:v>
                </c:pt>
                <c:pt idx="171">
                  <c:v>42.1</c:v>
                </c:pt>
                <c:pt idx="172">
                  <c:v>42.1</c:v>
                </c:pt>
                <c:pt idx="173">
                  <c:v>42.1</c:v>
                </c:pt>
                <c:pt idx="174">
                  <c:v>42.1</c:v>
                </c:pt>
                <c:pt idx="175">
                  <c:v>42.1</c:v>
                </c:pt>
                <c:pt idx="176">
                  <c:v>42.1</c:v>
                </c:pt>
                <c:pt idx="177">
                  <c:v>42.1</c:v>
                </c:pt>
                <c:pt idx="178">
                  <c:v>42.1</c:v>
                </c:pt>
                <c:pt idx="179">
                  <c:v>42.1</c:v>
                </c:pt>
                <c:pt idx="180">
                  <c:v>43.9</c:v>
                </c:pt>
                <c:pt idx="181">
                  <c:v>43.4</c:v>
                </c:pt>
                <c:pt idx="182">
                  <c:v>44</c:v>
                </c:pt>
                <c:pt idx="183">
                  <c:v>43.9</c:v>
                </c:pt>
                <c:pt idx="184">
                  <c:v>43.9</c:v>
                </c:pt>
                <c:pt idx="185">
                  <c:v>43.9</c:v>
                </c:pt>
                <c:pt idx="186">
                  <c:v>43.9</c:v>
                </c:pt>
                <c:pt idx="187">
                  <c:v>43.9</c:v>
                </c:pt>
                <c:pt idx="188">
                  <c:v>44.3</c:v>
                </c:pt>
                <c:pt idx="189">
                  <c:v>43.7</c:v>
                </c:pt>
                <c:pt idx="190">
                  <c:v>43.4</c:v>
                </c:pt>
                <c:pt idx="191">
                  <c:v>43.4</c:v>
                </c:pt>
                <c:pt idx="192">
                  <c:v>43.4</c:v>
                </c:pt>
                <c:pt idx="193">
                  <c:v>43.4</c:v>
                </c:pt>
                <c:pt idx="194">
                  <c:v>43.4</c:v>
                </c:pt>
                <c:pt idx="195">
                  <c:v>43.9</c:v>
                </c:pt>
                <c:pt idx="196">
                  <c:v>44</c:v>
                </c:pt>
                <c:pt idx="197">
                  <c:v>44</c:v>
                </c:pt>
                <c:pt idx="198">
                  <c:v>44</c:v>
                </c:pt>
                <c:pt idx="199">
                  <c:v>44</c:v>
                </c:pt>
                <c:pt idx="200">
                  <c:v>44</c:v>
                </c:pt>
                <c:pt idx="201">
                  <c:v>44.3</c:v>
                </c:pt>
                <c:pt idx="202">
                  <c:v>44.3</c:v>
                </c:pt>
                <c:pt idx="203">
                  <c:v>44.3</c:v>
                </c:pt>
                <c:pt idx="204">
                  <c:v>44.3</c:v>
                </c:pt>
                <c:pt idx="205">
                  <c:v>44.3</c:v>
                </c:pt>
                <c:pt idx="206">
                  <c:v>43.7</c:v>
                </c:pt>
                <c:pt idx="207">
                  <c:v>43.7</c:v>
                </c:pt>
                <c:pt idx="208">
                  <c:v>43.7</c:v>
                </c:pt>
                <c:pt idx="209">
                  <c:v>43.7</c:v>
                </c:pt>
                <c:pt idx="210">
                  <c:v>43.7</c:v>
                </c:pt>
                <c:pt idx="211">
                  <c:v>43.9</c:v>
                </c:pt>
                <c:pt idx="212">
                  <c:v>43.9</c:v>
                </c:pt>
                <c:pt idx="213">
                  <c:v>43.9</c:v>
                </c:pt>
                <c:pt idx="214">
                  <c:v>43.9</c:v>
                </c:pt>
                <c:pt idx="215">
                  <c:v>43.9</c:v>
                </c:pt>
                <c:pt idx="216">
                  <c:v>45</c:v>
                </c:pt>
                <c:pt idx="217">
                  <c:v>44.5</c:v>
                </c:pt>
                <c:pt idx="218">
                  <c:v>45.2</c:v>
                </c:pt>
                <c:pt idx="219">
                  <c:v>44.7</c:v>
                </c:pt>
                <c:pt idx="220">
                  <c:v>38.799999999999997</c:v>
                </c:pt>
                <c:pt idx="221">
                  <c:v>38.799999999999997</c:v>
                </c:pt>
                <c:pt idx="222">
                  <c:v>38.799999999999997</c:v>
                </c:pt>
                <c:pt idx="223">
                  <c:v>38.799999999999997</c:v>
                </c:pt>
                <c:pt idx="224">
                  <c:v>38.799999999999997</c:v>
                </c:pt>
                <c:pt idx="225">
                  <c:v>38.799999999999997</c:v>
                </c:pt>
                <c:pt idx="226">
                  <c:v>38.799999999999997</c:v>
                </c:pt>
                <c:pt idx="227">
                  <c:v>38.799999999999997</c:v>
                </c:pt>
                <c:pt idx="228">
                  <c:v>38.799999999999997</c:v>
                </c:pt>
                <c:pt idx="229">
                  <c:v>38.799999999999997</c:v>
                </c:pt>
                <c:pt idx="230">
                  <c:v>48.9</c:v>
                </c:pt>
                <c:pt idx="231">
                  <c:v>48.6</c:v>
                </c:pt>
                <c:pt idx="232">
                  <c:v>51</c:v>
                </c:pt>
                <c:pt idx="233">
                  <c:v>49.6</c:v>
                </c:pt>
                <c:pt idx="234">
                  <c:v>50.9</c:v>
                </c:pt>
                <c:pt idx="235">
                  <c:v>44.7</c:v>
                </c:pt>
                <c:pt idx="236">
                  <c:v>44.7</c:v>
                </c:pt>
                <c:pt idx="237">
                  <c:v>44.7</c:v>
                </c:pt>
                <c:pt idx="238">
                  <c:v>44.7</c:v>
                </c:pt>
                <c:pt idx="239">
                  <c:v>44.7</c:v>
                </c:pt>
                <c:pt idx="240">
                  <c:v>48.9</c:v>
                </c:pt>
                <c:pt idx="241">
                  <c:v>48.9</c:v>
                </c:pt>
                <c:pt idx="242">
                  <c:v>48.9</c:v>
                </c:pt>
                <c:pt idx="243">
                  <c:v>48.9</c:v>
                </c:pt>
                <c:pt idx="244">
                  <c:v>48.9</c:v>
                </c:pt>
                <c:pt idx="245">
                  <c:v>48.6</c:v>
                </c:pt>
                <c:pt idx="246">
                  <c:v>48.6</c:v>
                </c:pt>
                <c:pt idx="247">
                  <c:v>48.6</c:v>
                </c:pt>
                <c:pt idx="248">
                  <c:v>48.6</c:v>
                </c:pt>
                <c:pt idx="249">
                  <c:v>48.6</c:v>
                </c:pt>
                <c:pt idx="250">
                  <c:v>51</c:v>
                </c:pt>
                <c:pt idx="251">
                  <c:v>51</c:v>
                </c:pt>
                <c:pt idx="252">
                  <c:v>51</c:v>
                </c:pt>
                <c:pt idx="253">
                  <c:v>51</c:v>
                </c:pt>
                <c:pt idx="254">
                  <c:v>51</c:v>
                </c:pt>
                <c:pt idx="255">
                  <c:v>49.6</c:v>
                </c:pt>
                <c:pt idx="256">
                  <c:v>49.6</c:v>
                </c:pt>
                <c:pt idx="257">
                  <c:v>49.6</c:v>
                </c:pt>
                <c:pt idx="258">
                  <c:v>49.6</c:v>
                </c:pt>
                <c:pt idx="259">
                  <c:v>49.6</c:v>
                </c:pt>
                <c:pt idx="260">
                  <c:v>50.9</c:v>
                </c:pt>
                <c:pt idx="261">
                  <c:v>50.9</c:v>
                </c:pt>
                <c:pt idx="262">
                  <c:v>50.9</c:v>
                </c:pt>
                <c:pt idx="263">
                  <c:v>50.9</c:v>
                </c:pt>
                <c:pt idx="264">
                  <c:v>50.9</c:v>
                </c:pt>
                <c:pt idx="265">
                  <c:v>52.7</c:v>
                </c:pt>
                <c:pt idx="266">
                  <c:v>52.1</c:v>
                </c:pt>
                <c:pt idx="267">
                  <c:v>52.7</c:v>
                </c:pt>
                <c:pt idx="268">
                  <c:v>53.7</c:v>
                </c:pt>
                <c:pt idx="269">
                  <c:v>53.5</c:v>
                </c:pt>
                <c:pt idx="270">
                  <c:v>54.8</c:v>
                </c:pt>
                <c:pt idx="271">
                  <c:v>54</c:v>
                </c:pt>
                <c:pt idx="272">
                  <c:v>56</c:v>
                </c:pt>
                <c:pt idx="273">
                  <c:v>55.7</c:v>
                </c:pt>
                <c:pt idx="274">
                  <c:v>53.8</c:v>
                </c:pt>
                <c:pt idx="275">
                  <c:v>55.9</c:v>
                </c:pt>
                <c:pt idx="276">
                  <c:v>54.6</c:v>
                </c:pt>
                <c:pt idx="277">
                  <c:v>55.9</c:v>
                </c:pt>
                <c:pt idx="278">
                  <c:v>56</c:v>
                </c:pt>
                <c:pt idx="279">
                  <c:v>55.3</c:v>
                </c:pt>
                <c:pt idx="280">
                  <c:v>53.5</c:v>
                </c:pt>
                <c:pt idx="281">
                  <c:v>53.4</c:v>
                </c:pt>
                <c:pt idx="282">
                  <c:v>57.7</c:v>
                </c:pt>
                <c:pt idx="283">
                  <c:v>56.4</c:v>
                </c:pt>
                <c:pt idx="284">
                  <c:v>57.4</c:v>
                </c:pt>
                <c:pt idx="285">
                  <c:v>56.3</c:v>
                </c:pt>
                <c:pt idx="286">
                  <c:v>57.5</c:v>
                </c:pt>
                <c:pt idx="287">
                  <c:v>56</c:v>
                </c:pt>
                <c:pt idx="288">
                  <c:v>55.9</c:v>
                </c:pt>
                <c:pt idx="289">
                  <c:v>56.5</c:v>
                </c:pt>
                <c:pt idx="290">
                  <c:v>54.7</c:v>
                </c:pt>
                <c:pt idx="291">
                  <c:v>57.8</c:v>
                </c:pt>
                <c:pt idx="292">
                  <c:v>56.6</c:v>
                </c:pt>
                <c:pt idx="293">
                  <c:v>58.2</c:v>
                </c:pt>
                <c:pt idx="294">
                  <c:v>56.3</c:v>
                </c:pt>
                <c:pt idx="295">
                  <c:v>55.7</c:v>
                </c:pt>
                <c:pt idx="296">
                  <c:v>56.4</c:v>
                </c:pt>
                <c:pt idx="297">
                  <c:v>57</c:v>
                </c:pt>
                <c:pt idx="298">
                  <c:v>56.2</c:v>
                </c:pt>
                <c:pt idx="299">
                  <c:v>58</c:v>
                </c:pt>
                <c:pt idx="300">
                  <c:v>58.6</c:v>
                </c:pt>
                <c:pt idx="301">
                  <c:v>61.7</c:v>
                </c:pt>
                <c:pt idx="302">
                  <c:v>58.2</c:v>
                </c:pt>
                <c:pt idx="303">
                  <c:v>61.1</c:v>
                </c:pt>
                <c:pt idx="304">
                  <c:v>60.4</c:v>
                </c:pt>
                <c:pt idx="305">
                  <c:v>58.3</c:v>
                </c:pt>
                <c:pt idx="306">
                  <c:v>60.1</c:v>
                </c:pt>
                <c:pt idx="307">
                  <c:v>58</c:v>
                </c:pt>
                <c:pt idx="308">
                  <c:v>57.4</c:v>
                </c:pt>
                <c:pt idx="309">
                  <c:v>61.3</c:v>
                </c:pt>
                <c:pt idx="310">
                  <c:v>58</c:v>
                </c:pt>
                <c:pt idx="311">
                  <c:v>58.5</c:v>
                </c:pt>
                <c:pt idx="312">
                  <c:v>60</c:v>
                </c:pt>
                <c:pt idx="313">
                  <c:v>62.4</c:v>
                </c:pt>
                <c:pt idx="314">
                  <c:v>61.5</c:v>
                </c:pt>
                <c:pt idx="315">
                  <c:v>62</c:v>
                </c:pt>
                <c:pt idx="316">
                  <c:v>61.5</c:v>
                </c:pt>
                <c:pt idx="317">
                  <c:v>62.3</c:v>
                </c:pt>
                <c:pt idx="318">
                  <c:v>59</c:v>
                </c:pt>
                <c:pt idx="319">
                  <c:v>62.7</c:v>
                </c:pt>
                <c:pt idx="320">
                  <c:v>60.9</c:v>
                </c:pt>
                <c:pt idx="321">
                  <c:v>58.2</c:v>
                </c:pt>
                <c:pt idx="322">
                  <c:v>58.6</c:v>
                </c:pt>
                <c:pt idx="323">
                  <c:v>60.3</c:v>
                </c:pt>
                <c:pt idx="324">
                  <c:v>59.5</c:v>
                </c:pt>
                <c:pt idx="325">
                  <c:v>61.9</c:v>
                </c:pt>
                <c:pt idx="326">
                  <c:v>62.5</c:v>
                </c:pt>
                <c:pt idx="327">
                  <c:v>59.8</c:v>
                </c:pt>
                <c:pt idx="328">
                  <c:v>61.4</c:v>
                </c:pt>
                <c:pt idx="329">
                  <c:v>57.6</c:v>
                </c:pt>
                <c:pt idx="330">
                  <c:v>60.5</c:v>
                </c:pt>
                <c:pt idx="331">
                  <c:v>60.6</c:v>
                </c:pt>
                <c:pt idx="332">
                  <c:v>62</c:v>
                </c:pt>
                <c:pt idx="333">
                  <c:v>62.3</c:v>
                </c:pt>
                <c:pt idx="334">
                  <c:v>61</c:v>
                </c:pt>
                <c:pt idx="335">
                  <c:v>63.1</c:v>
                </c:pt>
                <c:pt idx="336">
                  <c:v>60.6</c:v>
                </c:pt>
                <c:pt idx="337">
                  <c:v>62.7</c:v>
                </c:pt>
                <c:pt idx="338">
                  <c:v>62.2</c:v>
                </c:pt>
                <c:pt idx="339">
                  <c:v>61.5</c:v>
                </c:pt>
                <c:pt idx="340">
                  <c:v>62.7</c:v>
                </c:pt>
                <c:pt idx="341">
                  <c:v>62.4</c:v>
                </c:pt>
                <c:pt idx="342">
                  <c:v>63.2</c:v>
                </c:pt>
                <c:pt idx="343">
                  <c:v>63.4</c:v>
                </c:pt>
                <c:pt idx="344">
                  <c:v>61.1</c:v>
                </c:pt>
                <c:pt idx="345">
                  <c:v>62</c:v>
                </c:pt>
                <c:pt idx="346">
                  <c:v>62</c:v>
                </c:pt>
                <c:pt idx="347">
                  <c:v>61.4</c:v>
                </c:pt>
                <c:pt idx="348">
                  <c:v>61.9</c:v>
                </c:pt>
                <c:pt idx="349">
                  <c:v>61.2</c:v>
                </c:pt>
                <c:pt idx="350">
                  <c:v>62.1</c:v>
                </c:pt>
                <c:pt idx="351">
                  <c:v>62.4</c:v>
                </c:pt>
                <c:pt idx="352">
                  <c:v>61.9</c:v>
                </c:pt>
                <c:pt idx="353">
                  <c:v>62.3</c:v>
                </c:pt>
                <c:pt idx="354">
                  <c:v>62.3</c:v>
                </c:pt>
                <c:pt idx="355">
                  <c:v>64.099999999999994</c:v>
                </c:pt>
                <c:pt idx="356">
                  <c:v>59.9</c:v>
                </c:pt>
                <c:pt idx="357">
                  <c:v>62.1</c:v>
                </c:pt>
                <c:pt idx="358">
                  <c:v>63.3</c:v>
                </c:pt>
                <c:pt idx="359">
                  <c:v>62.3</c:v>
                </c:pt>
                <c:pt idx="360">
                  <c:v>62.5</c:v>
                </c:pt>
                <c:pt idx="361">
                  <c:v>61</c:v>
                </c:pt>
                <c:pt idx="362">
                  <c:v>63</c:v>
                </c:pt>
                <c:pt idx="363">
                  <c:v>62.8</c:v>
                </c:pt>
                <c:pt idx="364">
                  <c:v>62.6</c:v>
                </c:pt>
                <c:pt idx="365">
                  <c:v>60.5</c:v>
                </c:pt>
                <c:pt idx="366">
                  <c:v>62.6</c:v>
                </c:pt>
                <c:pt idx="367">
                  <c:v>61.6</c:v>
                </c:pt>
                <c:pt idx="368">
                  <c:v>61.4</c:v>
                </c:pt>
                <c:pt idx="369">
                  <c:v>60.8</c:v>
                </c:pt>
                <c:pt idx="370">
                  <c:v>60.9</c:v>
                </c:pt>
                <c:pt idx="371">
                  <c:v>60.8</c:v>
                </c:pt>
                <c:pt idx="372">
                  <c:v>62.4</c:v>
                </c:pt>
                <c:pt idx="373">
                  <c:v>59.8</c:v>
                </c:pt>
                <c:pt idx="374">
                  <c:v>59.8</c:v>
                </c:pt>
                <c:pt idx="375">
                  <c:v>63</c:v>
                </c:pt>
                <c:pt idx="376">
                  <c:v>61.4</c:v>
                </c:pt>
                <c:pt idx="377">
                  <c:v>62.7</c:v>
                </c:pt>
                <c:pt idx="378">
                  <c:v>54.7</c:v>
                </c:pt>
                <c:pt idx="379">
                  <c:v>60.1</c:v>
                </c:pt>
                <c:pt idx="380">
                  <c:v>57.5</c:v>
                </c:pt>
                <c:pt idx="381">
                  <c:v>58.3</c:v>
                </c:pt>
                <c:pt idx="382">
                  <c:v>56.4</c:v>
                </c:pt>
                <c:pt idx="383">
                  <c:v>63.5</c:v>
                </c:pt>
                <c:pt idx="384">
                  <c:v>62.9</c:v>
                </c:pt>
                <c:pt idx="385">
                  <c:v>59.6</c:v>
                </c:pt>
                <c:pt idx="386">
                  <c:v>58.3</c:v>
                </c:pt>
                <c:pt idx="387">
                  <c:v>64.5</c:v>
                </c:pt>
                <c:pt idx="388">
                  <c:v>63.7</c:v>
                </c:pt>
                <c:pt idx="389">
                  <c:v>64.7</c:v>
                </c:pt>
                <c:pt idx="390">
                  <c:v>65.599999999999994</c:v>
                </c:pt>
                <c:pt idx="391">
                  <c:v>65.8</c:v>
                </c:pt>
                <c:pt idx="392">
                  <c:v>59.1</c:v>
                </c:pt>
                <c:pt idx="393">
                  <c:v>64.7</c:v>
                </c:pt>
                <c:pt idx="394">
                  <c:v>66.3</c:v>
                </c:pt>
                <c:pt idx="395">
                  <c:v>67.3</c:v>
                </c:pt>
                <c:pt idx="396">
                  <c:v>66.900000000000006</c:v>
                </c:pt>
                <c:pt idx="397">
                  <c:v>57.9</c:v>
                </c:pt>
                <c:pt idx="398">
                  <c:v>59.1</c:v>
                </c:pt>
                <c:pt idx="399">
                  <c:v>60.8</c:v>
                </c:pt>
                <c:pt idx="400">
                  <c:v>58.8</c:v>
                </c:pt>
                <c:pt idx="401">
                  <c:v>64.8</c:v>
                </c:pt>
                <c:pt idx="402">
                  <c:v>65.3</c:v>
                </c:pt>
                <c:pt idx="403">
                  <c:v>66.400000000000006</c:v>
                </c:pt>
                <c:pt idx="404">
                  <c:v>67.2</c:v>
                </c:pt>
                <c:pt idx="405">
                  <c:v>67.099999999999994</c:v>
                </c:pt>
                <c:pt idx="406">
                  <c:v>57.1</c:v>
                </c:pt>
                <c:pt idx="407">
                  <c:v>58.9</c:v>
                </c:pt>
                <c:pt idx="408">
                  <c:v>60.3</c:v>
                </c:pt>
                <c:pt idx="409">
                  <c:v>58</c:v>
                </c:pt>
                <c:pt idx="410">
                  <c:v>66.099999999999994</c:v>
                </c:pt>
                <c:pt idx="411">
                  <c:v>65.7</c:v>
                </c:pt>
                <c:pt idx="412">
                  <c:v>65.599999999999994</c:v>
                </c:pt>
                <c:pt idx="413">
                  <c:v>61.1</c:v>
                </c:pt>
                <c:pt idx="414">
                  <c:v>60.6</c:v>
                </c:pt>
                <c:pt idx="415">
                  <c:v>64.2</c:v>
                </c:pt>
                <c:pt idx="416">
                  <c:v>60.6</c:v>
                </c:pt>
                <c:pt idx="417">
                  <c:v>60.4</c:v>
                </c:pt>
                <c:pt idx="418">
                  <c:v>60.4</c:v>
                </c:pt>
                <c:pt idx="419">
                  <c:v>63.9</c:v>
                </c:pt>
                <c:pt idx="420">
                  <c:v>60.3</c:v>
                </c:pt>
                <c:pt idx="421">
                  <c:v>60.5</c:v>
                </c:pt>
                <c:pt idx="422">
                  <c:v>67.5</c:v>
                </c:pt>
                <c:pt idx="423">
                  <c:v>61.5</c:v>
                </c:pt>
                <c:pt idx="424">
                  <c:v>66.900000000000006</c:v>
                </c:pt>
                <c:pt idx="425">
                  <c:v>66.8</c:v>
                </c:pt>
                <c:pt idx="426">
                  <c:v>66.3</c:v>
                </c:pt>
                <c:pt idx="427">
                  <c:v>66.7</c:v>
                </c:pt>
                <c:pt idx="428">
                  <c:v>65.8</c:v>
                </c:pt>
                <c:pt idx="429">
                  <c:v>66.2</c:v>
                </c:pt>
                <c:pt idx="430">
                  <c:v>66.099999999999994</c:v>
                </c:pt>
                <c:pt idx="431">
                  <c:v>67.3</c:v>
                </c:pt>
                <c:pt idx="432">
                  <c:v>66.400000000000006</c:v>
                </c:pt>
                <c:pt idx="433">
                  <c:v>60.8</c:v>
                </c:pt>
                <c:pt idx="434">
                  <c:v>66.7</c:v>
                </c:pt>
                <c:pt idx="435">
                  <c:v>60.1</c:v>
                </c:pt>
                <c:pt idx="436">
                  <c:v>66</c:v>
                </c:pt>
                <c:pt idx="437">
                  <c:v>60.8</c:v>
                </c:pt>
                <c:pt idx="438">
                  <c:v>61.1</c:v>
                </c:pt>
                <c:pt idx="439">
                  <c:v>67.2</c:v>
                </c:pt>
                <c:pt idx="440">
                  <c:v>67.5</c:v>
                </c:pt>
                <c:pt idx="441">
                  <c:v>65.099999999999994</c:v>
                </c:pt>
                <c:pt idx="442">
                  <c:v>66.599999999999994</c:v>
                </c:pt>
                <c:pt idx="443">
                  <c:v>67.8</c:v>
                </c:pt>
                <c:pt idx="444">
                  <c:v>68.2</c:v>
                </c:pt>
                <c:pt idx="445">
                  <c:v>67.599999999999994</c:v>
                </c:pt>
                <c:pt idx="446">
                  <c:v>68.099999999999994</c:v>
                </c:pt>
                <c:pt idx="447">
                  <c:v>67.099999999999994</c:v>
                </c:pt>
                <c:pt idx="448">
                  <c:v>68.3</c:v>
                </c:pt>
                <c:pt idx="449">
                  <c:v>67.7</c:v>
                </c:pt>
                <c:pt idx="450">
                  <c:v>68.900000000000006</c:v>
                </c:pt>
                <c:pt idx="451">
                  <c:v>67.599999999999994</c:v>
                </c:pt>
                <c:pt idx="452">
                  <c:v>68</c:v>
                </c:pt>
                <c:pt idx="453">
                  <c:v>69.900000000000006</c:v>
                </c:pt>
                <c:pt idx="454">
                  <c:v>67.8</c:v>
                </c:pt>
                <c:pt idx="455">
                  <c:v>67.7</c:v>
                </c:pt>
                <c:pt idx="456">
                  <c:v>67.5</c:v>
                </c:pt>
                <c:pt idx="457">
                  <c:v>68.2</c:v>
                </c:pt>
                <c:pt idx="458">
                  <c:v>70.5</c:v>
                </c:pt>
              </c:numCache>
            </c:numRef>
          </c:xVal>
          <c:yVal>
            <c:numRef>
              <c:f>'Uniform Patch'!$E$2:$E$460</c:f>
              <c:numCache>
                <c:formatCode>General</c:formatCode>
                <c:ptCount val="459"/>
                <c:pt idx="0">
                  <c:v>0.64599720734126942</c:v>
                </c:pt>
                <c:pt idx="1">
                  <c:v>0.64436030257936483</c:v>
                </c:pt>
                <c:pt idx="2">
                  <c:v>0.64148196924603107</c:v>
                </c:pt>
                <c:pt idx="3">
                  <c:v>0.63550442956349151</c:v>
                </c:pt>
                <c:pt idx="4">
                  <c:v>0.6365284771825398</c:v>
                </c:pt>
                <c:pt idx="5">
                  <c:v>0.62072836309523716</c:v>
                </c:pt>
                <c:pt idx="6">
                  <c:v>0.62072836309523716</c:v>
                </c:pt>
                <c:pt idx="7">
                  <c:v>0.62072836309523716</c:v>
                </c:pt>
                <c:pt idx="8">
                  <c:v>0.62072836309523716</c:v>
                </c:pt>
                <c:pt idx="9">
                  <c:v>0.62072836309523716</c:v>
                </c:pt>
                <c:pt idx="10">
                  <c:v>0.60563424603174576</c:v>
                </c:pt>
                <c:pt idx="11">
                  <c:v>0.60345050595238092</c:v>
                </c:pt>
                <c:pt idx="12">
                  <c:v>0.60345050595238092</c:v>
                </c:pt>
                <c:pt idx="13">
                  <c:v>0.60345050595238092</c:v>
                </c:pt>
                <c:pt idx="14">
                  <c:v>0.60345050595238092</c:v>
                </c:pt>
                <c:pt idx="15">
                  <c:v>0.60345050595238092</c:v>
                </c:pt>
                <c:pt idx="16">
                  <c:v>0.60028789682539596</c:v>
                </c:pt>
                <c:pt idx="17">
                  <c:v>0.59843633928571349</c:v>
                </c:pt>
                <c:pt idx="18">
                  <c:v>0.59843633928571349</c:v>
                </c:pt>
                <c:pt idx="19">
                  <c:v>0.59843633928571349</c:v>
                </c:pt>
                <c:pt idx="20">
                  <c:v>0.59843633928571349</c:v>
                </c:pt>
                <c:pt idx="21">
                  <c:v>0.59843633928571349</c:v>
                </c:pt>
                <c:pt idx="22">
                  <c:v>0.59839929067460307</c:v>
                </c:pt>
                <c:pt idx="23">
                  <c:v>0.59839929067460307</c:v>
                </c:pt>
                <c:pt idx="24">
                  <c:v>0.59839929067460307</c:v>
                </c:pt>
                <c:pt idx="25">
                  <c:v>0.59839929067460307</c:v>
                </c:pt>
                <c:pt idx="26">
                  <c:v>0.59839929067460307</c:v>
                </c:pt>
                <c:pt idx="27">
                  <c:v>0.59549394841269743</c:v>
                </c:pt>
                <c:pt idx="28">
                  <c:v>0.59549394841269743</c:v>
                </c:pt>
                <c:pt idx="29">
                  <c:v>0.59549394841269743</c:v>
                </c:pt>
                <c:pt idx="30">
                  <c:v>0.59549394841269743</c:v>
                </c:pt>
                <c:pt idx="31">
                  <c:v>0.59549394841269743</c:v>
                </c:pt>
                <c:pt idx="32">
                  <c:v>0.59549394841269743</c:v>
                </c:pt>
                <c:pt idx="33">
                  <c:v>0.59549394841269743</c:v>
                </c:pt>
                <c:pt idx="34">
                  <c:v>0.59549394841269743</c:v>
                </c:pt>
                <c:pt idx="35">
                  <c:v>0.59549394841269743</c:v>
                </c:pt>
                <c:pt idx="36">
                  <c:v>0.59549394841269743</c:v>
                </c:pt>
                <c:pt idx="37">
                  <c:v>0.59372123511904729</c:v>
                </c:pt>
                <c:pt idx="38">
                  <c:v>0.59372123511904729</c:v>
                </c:pt>
                <c:pt idx="39">
                  <c:v>0.59372123511904729</c:v>
                </c:pt>
                <c:pt idx="40">
                  <c:v>0.59372123511904729</c:v>
                </c:pt>
                <c:pt idx="41">
                  <c:v>0.59372123511904729</c:v>
                </c:pt>
                <c:pt idx="42">
                  <c:v>0.5911960912698413</c:v>
                </c:pt>
                <c:pt idx="43">
                  <c:v>0.5911960912698413</c:v>
                </c:pt>
                <c:pt idx="44">
                  <c:v>0.5911960912698413</c:v>
                </c:pt>
                <c:pt idx="45">
                  <c:v>0.5911960912698413</c:v>
                </c:pt>
                <c:pt idx="46">
                  <c:v>0.5911960912698413</c:v>
                </c:pt>
                <c:pt idx="47">
                  <c:v>0.5911960912698413</c:v>
                </c:pt>
                <c:pt idx="48">
                  <c:v>0.5911960912698413</c:v>
                </c:pt>
                <c:pt idx="49">
                  <c:v>0.5911960912698413</c:v>
                </c:pt>
                <c:pt idx="50">
                  <c:v>0.5911960912698413</c:v>
                </c:pt>
                <c:pt idx="51">
                  <c:v>0.5911960912698413</c:v>
                </c:pt>
                <c:pt idx="52">
                  <c:v>0.59116433531746038</c:v>
                </c:pt>
                <c:pt idx="53">
                  <c:v>0.59116433531746038</c:v>
                </c:pt>
                <c:pt idx="54">
                  <c:v>0.59116433531746038</c:v>
                </c:pt>
                <c:pt idx="55">
                  <c:v>0.59116433531746038</c:v>
                </c:pt>
                <c:pt idx="56">
                  <c:v>0.59116433531746038</c:v>
                </c:pt>
                <c:pt idx="57">
                  <c:v>0.59116433531746038</c:v>
                </c:pt>
                <c:pt idx="58">
                  <c:v>0.59116433531746038</c:v>
                </c:pt>
                <c:pt idx="59">
                  <c:v>0.59116433531746038</c:v>
                </c:pt>
                <c:pt idx="60">
                  <c:v>0.59116433531746038</c:v>
                </c:pt>
                <c:pt idx="61">
                  <c:v>0.59116433531746038</c:v>
                </c:pt>
                <c:pt idx="62">
                  <c:v>0.5871545734126975</c:v>
                </c:pt>
                <c:pt idx="63">
                  <c:v>0.5871545734126975</c:v>
                </c:pt>
                <c:pt idx="64">
                  <c:v>0.5871545734126975</c:v>
                </c:pt>
                <c:pt idx="65">
                  <c:v>0.5871545734126975</c:v>
                </c:pt>
                <c:pt idx="66">
                  <c:v>0.5871545734126975</c:v>
                </c:pt>
                <c:pt idx="67">
                  <c:v>0.5871545734126975</c:v>
                </c:pt>
                <c:pt idx="68">
                  <c:v>0.5871545734126975</c:v>
                </c:pt>
                <c:pt idx="69">
                  <c:v>0.5871545734126975</c:v>
                </c:pt>
                <c:pt idx="70">
                  <c:v>0.5871545734126975</c:v>
                </c:pt>
                <c:pt idx="71">
                  <c:v>0.5871545734126975</c:v>
                </c:pt>
                <c:pt idx="72">
                  <c:v>0.58280335317460297</c:v>
                </c:pt>
                <c:pt idx="73">
                  <c:v>0.57978942956349144</c:v>
                </c:pt>
                <c:pt idx="74">
                  <c:v>0.57957286706349143</c:v>
                </c:pt>
                <c:pt idx="75">
                  <c:v>0.55410786706349147</c:v>
                </c:pt>
                <c:pt idx="76">
                  <c:v>0.53648418650793561</c:v>
                </c:pt>
                <c:pt idx="77">
                  <c:v>0.53762963789682516</c:v>
                </c:pt>
                <c:pt idx="78">
                  <c:v>0.54331613591269745</c:v>
                </c:pt>
                <c:pt idx="79">
                  <c:v>0.54087463789682511</c:v>
                </c:pt>
                <c:pt idx="80">
                  <c:v>0.54087463789682511</c:v>
                </c:pt>
                <c:pt idx="81">
                  <c:v>0.54087463789682511</c:v>
                </c:pt>
                <c:pt idx="82">
                  <c:v>0.54087463789682511</c:v>
                </c:pt>
                <c:pt idx="83">
                  <c:v>0.54087463789682511</c:v>
                </c:pt>
                <c:pt idx="84">
                  <c:v>0.53813620535714268</c:v>
                </c:pt>
                <c:pt idx="85">
                  <c:v>0.5363116567460311</c:v>
                </c:pt>
                <c:pt idx="86">
                  <c:v>0.5386343700396824</c:v>
                </c:pt>
                <c:pt idx="87">
                  <c:v>0.5386343700396824</c:v>
                </c:pt>
                <c:pt idx="88">
                  <c:v>0.5386343700396824</c:v>
                </c:pt>
                <c:pt idx="89">
                  <c:v>0.5386343700396824</c:v>
                </c:pt>
                <c:pt idx="90">
                  <c:v>0.5386343700396824</c:v>
                </c:pt>
                <c:pt idx="91">
                  <c:v>0.53524908730158693</c:v>
                </c:pt>
                <c:pt idx="92">
                  <c:v>0.5341944295634915</c:v>
                </c:pt>
                <c:pt idx="93">
                  <c:v>0.5341944295634915</c:v>
                </c:pt>
                <c:pt idx="94">
                  <c:v>0.5341944295634915</c:v>
                </c:pt>
                <c:pt idx="95">
                  <c:v>0.5341944295634915</c:v>
                </c:pt>
                <c:pt idx="96">
                  <c:v>0.5341944295634915</c:v>
                </c:pt>
                <c:pt idx="97">
                  <c:v>0.53386033730158688</c:v>
                </c:pt>
                <c:pt idx="98">
                  <c:v>0.53263053075396782</c:v>
                </c:pt>
                <c:pt idx="99">
                  <c:v>0.53263053075396782</c:v>
                </c:pt>
                <c:pt idx="100">
                  <c:v>0.53263053075396782</c:v>
                </c:pt>
                <c:pt idx="101">
                  <c:v>0.53263053075396782</c:v>
                </c:pt>
                <c:pt idx="102">
                  <c:v>0.53263053075396782</c:v>
                </c:pt>
                <c:pt idx="103">
                  <c:v>0.53171975694444429</c:v>
                </c:pt>
                <c:pt idx="104">
                  <c:v>0.53171975694444429</c:v>
                </c:pt>
                <c:pt idx="105">
                  <c:v>0.53171975694444429</c:v>
                </c:pt>
                <c:pt idx="106">
                  <c:v>0.53171975694444429</c:v>
                </c:pt>
                <c:pt idx="107">
                  <c:v>0.53171975694444429</c:v>
                </c:pt>
                <c:pt idx="108">
                  <c:v>0.53052939980158698</c:v>
                </c:pt>
                <c:pt idx="109">
                  <c:v>0.53052939980158698</c:v>
                </c:pt>
                <c:pt idx="110">
                  <c:v>0.53052939980158698</c:v>
                </c:pt>
                <c:pt idx="111">
                  <c:v>0.53052939980158698</c:v>
                </c:pt>
                <c:pt idx="112">
                  <c:v>0.53052939980158698</c:v>
                </c:pt>
                <c:pt idx="113">
                  <c:v>0.52657725694444424</c:v>
                </c:pt>
                <c:pt idx="114">
                  <c:v>0.52387047123015773</c:v>
                </c:pt>
                <c:pt idx="115">
                  <c:v>0.52197100694444432</c:v>
                </c:pt>
                <c:pt idx="116">
                  <c:v>0.52342261408730151</c:v>
                </c:pt>
                <c:pt idx="117">
                  <c:v>0.52231486607142807</c:v>
                </c:pt>
                <c:pt idx="118">
                  <c:v>0.52182095734126932</c:v>
                </c:pt>
                <c:pt idx="119">
                  <c:v>0.52143115575396781</c:v>
                </c:pt>
                <c:pt idx="120">
                  <c:v>0.51936008928571353</c:v>
                </c:pt>
                <c:pt idx="121">
                  <c:v>0.51936008928571353</c:v>
                </c:pt>
                <c:pt idx="122">
                  <c:v>0.51936008928571353</c:v>
                </c:pt>
                <c:pt idx="123">
                  <c:v>0.51936008928571353</c:v>
                </c:pt>
                <c:pt idx="124">
                  <c:v>0.51936008928571353</c:v>
                </c:pt>
                <c:pt idx="125">
                  <c:v>0.51840075396825325</c:v>
                </c:pt>
                <c:pt idx="126">
                  <c:v>0.51840075396825325</c:v>
                </c:pt>
                <c:pt idx="127">
                  <c:v>0.51840075396825325</c:v>
                </c:pt>
                <c:pt idx="128">
                  <c:v>0.51840075396825325</c:v>
                </c:pt>
                <c:pt idx="129">
                  <c:v>0.51840075396825325</c:v>
                </c:pt>
                <c:pt idx="130">
                  <c:v>0.51798683531746037</c:v>
                </c:pt>
                <c:pt idx="131">
                  <c:v>0.51798683531746037</c:v>
                </c:pt>
                <c:pt idx="132">
                  <c:v>0.51798683531746037</c:v>
                </c:pt>
                <c:pt idx="133">
                  <c:v>0.51798683531746037</c:v>
                </c:pt>
                <c:pt idx="134">
                  <c:v>0.51798683531746037</c:v>
                </c:pt>
                <c:pt idx="135">
                  <c:v>0.51744818452380903</c:v>
                </c:pt>
                <c:pt idx="136">
                  <c:v>0.51744818452380903</c:v>
                </c:pt>
                <c:pt idx="137">
                  <c:v>0.51744818452380903</c:v>
                </c:pt>
                <c:pt idx="138">
                  <c:v>0.51744818452380903</c:v>
                </c:pt>
                <c:pt idx="139">
                  <c:v>0.51744818452380903</c:v>
                </c:pt>
                <c:pt idx="140">
                  <c:v>0.51529756448412667</c:v>
                </c:pt>
                <c:pt idx="141">
                  <c:v>0.51529756448412667</c:v>
                </c:pt>
                <c:pt idx="142">
                  <c:v>0.51529756448412667</c:v>
                </c:pt>
                <c:pt idx="143">
                  <c:v>0.51529756448412667</c:v>
                </c:pt>
                <c:pt idx="144">
                  <c:v>0.51529756448412667</c:v>
                </c:pt>
                <c:pt idx="145">
                  <c:v>0.51529756448412667</c:v>
                </c:pt>
                <c:pt idx="146">
                  <c:v>0.51529756448412667</c:v>
                </c:pt>
                <c:pt idx="147">
                  <c:v>0.51529756448412667</c:v>
                </c:pt>
                <c:pt idx="148">
                  <c:v>0.51529756448412667</c:v>
                </c:pt>
                <c:pt idx="149">
                  <c:v>0.51529756448412667</c:v>
                </c:pt>
                <c:pt idx="150">
                  <c:v>0.51448664186507831</c:v>
                </c:pt>
                <c:pt idx="151">
                  <c:v>0.51448664186507831</c:v>
                </c:pt>
                <c:pt idx="152">
                  <c:v>0.51448664186507831</c:v>
                </c:pt>
                <c:pt idx="153">
                  <c:v>0.51448664186507831</c:v>
                </c:pt>
                <c:pt idx="154">
                  <c:v>0.51448664186507831</c:v>
                </c:pt>
                <c:pt idx="155">
                  <c:v>0.51448664186507831</c:v>
                </c:pt>
                <c:pt idx="156">
                  <c:v>0.51448664186507831</c:v>
                </c:pt>
                <c:pt idx="157">
                  <c:v>0.51448664186507831</c:v>
                </c:pt>
                <c:pt idx="158">
                  <c:v>0.51448664186507831</c:v>
                </c:pt>
                <c:pt idx="159">
                  <c:v>0.51448664186507831</c:v>
                </c:pt>
                <c:pt idx="160">
                  <c:v>0.5141527132936502</c:v>
                </c:pt>
                <c:pt idx="161">
                  <c:v>0.5141527132936502</c:v>
                </c:pt>
                <c:pt idx="162">
                  <c:v>0.5141527132936502</c:v>
                </c:pt>
                <c:pt idx="163">
                  <c:v>0.5141527132936502</c:v>
                </c:pt>
                <c:pt idx="164">
                  <c:v>0.5141527132936502</c:v>
                </c:pt>
                <c:pt idx="165">
                  <c:v>0.5141527132936502</c:v>
                </c:pt>
                <c:pt idx="166">
                  <c:v>0.5141527132936502</c:v>
                </c:pt>
                <c:pt idx="167">
                  <c:v>0.5141527132936502</c:v>
                </c:pt>
                <c:pt idx="168">
                  <c:v>0.5141527132936502</c:v>
                </c:pt>
                <c:pt idx="169">
                  <c:v>0.5141527132936502</c:v>
                </c:pt>
                <c:pt idx="170">
                  <c:v>0.51346521329365025</c:v>
                </c:pt>
                <c:pt idx="171">
                  <c:v>0.51346521329365025</c:v>
                </c:pt>
                <c:pt idx="172">
                  <c:v>0.51346521329365025</c:v>
                </c:pt>
                <c:pt idx="173">
                  <c:v>0.51346521329365025</c:v>
                </c:pt>
                <c:pt idx="174">
                  <c:v>0.51346521329365025</c:v>
                </c:pt>
                <c:pt idx="175">
                  <c:v>0.51346521329365025</c:v>
                </c:pt>
                <c:pt idx="176">
                  <c:v>0.51346521329365025</c:v>
                </c:pt>
                <c:pt idx="177">
                  <c:v>0.51346521329365025</c:v>
                </c:pt>
                <c:pt idx="178">
                  <c:v>0.51346521329365025</c:v>
                </c:pt>
                <c:pt idx="179">
                  <c:v>0.51346521329365025</c:v>
                </c:pt>
                <c:pt idx="180">
                  <c:v>0.50343431547618989</c:v>
                </c:pt>
                <c:pt idx="181">
                  <c:v>0.50332120535714275</c:v>
                </c:pt>
                <c:pt idx="182">
                  <c:v>0.50199782242063418</c:v>
                </c:pt>
                <c:pt idx="183">
                  <c:v>0.5016542906746031</c:v>
                </c:pt>
                <c:pt idx="184">
                  <c:v>0.5016542906746031</c:v>
                </c:pt>
                <c:pt idx="185">
                  <c:v>0.5016542906746031</c:v>
                </c:pt>
                <c:pt idx="186">
                  <c:v>0.5016542906746031</c:v>
                </c:pt>
                <c:pt idx="187">
                  <c:v>0.5016542906746031</c:v>
                </c:pt>
                <c:pt idx="188">
                  <c:v>0.50121216269841207</c:v>
                </c:pt>
                <c:pt idx="189">
                  <c:v>0.50090186011904725</c:v>
                </c:pt>
                <c:pt idx="190">
                  <c:v>0.50148798115079296</c:v>
                </c:pt>
                <c:pt idx="191">
                  <c:v>0.50148798115079296</c:v>
                </c:pt>
                <c:pt idx="192">
                  <c:v>0.50148798115079296</c:v>
                </c:pt>
                <c:pt idx="193">
                  <c:v>0.50148798115079296</c:v>
                </c:pt>
                <c:pt idx="194">
                  <c:v>0.50148798115079296</c:v>
                </c:pt>
                <c:pt idx="195">
                  <c:v>0.50114117559523719</c:v>
                </c:pt>
                <c:pt idx="196">
                  <c:v>0.5004102430555547</c:v>
                </c:pt>
                <c:pt idx="197">
                  <c:v>0.5004102430555547</c:v>
                </c:pt>
                <c:pt idx="198">
                  <c:v>0.5004102430555547</c:v>
                </c:pt>
                <c:pt idx="199">
                  <c:v>0.5004102430555547</c:v>
                </c:pt>
                <c:pt idx="200">
                  <c:v>0.5004102430555547</c:v>
                </c:pt>
                <c:pt idx="201">
                  <c:v>0.4997197966269839</c:v>
                </c:pt>
                <c:pt idx="202">
                  <c:v>0.4997197966269839</c:v>
                </c:pt>
                <c:pt idx="203">
                  <c:v>0.4997197966269839</c:v>
                </c:pt>
                <c:pt idx="204">
                  <c:v>0.4997197966269839</c:v>
                </c:pt>
                <c:pt idx="205">
                  <c:v>0.4997197966269839</c:v>
                </c:pt>
                <c:pt idx="206">
                  <c:v>0.49943399305555475</c:v>
                </c:pt>
                <c:pt idx="207">
                  <c:v>0.49943399305555475</c:v>
                </c:pt>
                <c:pt idx="208">
                  <c:v>0.49943399305555475</c:v>
                </c:pt>
                <c:pt idx="209">
                  <c:v>0.49943399305555475</c:v>
                </c:pt>
                <c:pt idx="210">
                  <c:v>0.49943399305555475</c:v>
                </c:pt>
                <c:pt idx="211">
                  <c:v>0.49961536210317387</c:v>
                </c:pt>
                <c:pt idx="212">
                  <c:v>0.49961536210317387</c:v>
                </c:pt>
                <c:pt idx="213">
                  <c:v>0.49961536210317387</c:v>
                </c:pt>
                <c:pt idx="214">
                  <c:v>0.49961536210317387</c:v>
                </c:pt>
                <c:pt idx="215">
                  <c:v>0.49961536210317387</c:v>
                </c:pt>
                <c:pt idx="216">
                  <c:v>0.49556893353174569</c:v>
                </c:pt>
                <c:pt idx="217">
                  <c:v>0.49547661210317384</c:v>
                </c:pt>
                <c:pt idx="218">
                  <c:v>0.49527363591269746</c:v>
                </c:pt>
                <c:pt idx="219">
                  <c:v>0.49528935019841203</c:v>
                </c:pt>
                <c:pt idx="220">
                  <c:v>0.49635148313492061</c:v>
                </c:pt>
                <c:pt idx="221">
                  <c:v>0.49635148313492061</c:v>
                </c:pt>
                <c:pt idx="222">
                  <c:v>0.49635148313492061</c:v>
                </c:pt>
                <c:pt idx="223">
                  <c:v>0.49635148313492061</c:v>
                </c:pt>
                <c:pt idx="224">
                  <c:v>0.49635148313492061</c:v>
                </c:pt>
                <c:pt idx="225">
                  <c:v>0.49635148313492061</c:v>
                </c:pt>
                <c:pt idx="226">
                  <c:v>0.49635148313492061</c:v>
                </c:pt>
                <c:pt idx="227">
                  <c:v>0.49635148313492061</c:v>
                </c:pt>
                <c:pt idx="228">
                  <c:v>0.49635148313492061</c:v>
                </c:pt>
                <c:pt idx="229">
                  <c:v>0.49635148313492061</c:v>
                </c:pt>
                <c:pt idx="230">
                  <c:v>0.49121192956349147</c:v>
                </c:pt>
                <c:pt idx="231">
                  <c:v>0.48647161706349146</c:v>
                </c:pt>
                <c:pt idx="232">
                  <c:v>0.49362980158730152</c:v>
                </c:pt>
                <c:pt idx="233">
                  <c:v>0.48965272321428543</c:v>
                </c:pt>
                <c:pt idx="234">
                  <c:v>0.48773498015872963</c:v>
                </c:pt>
                <c:pt idx="235">
                  <c:v>0.4818881200396824</c:v>
                </c:pt>
                <c:pt idx="236">
                  <c:v>0.4818881200396824</c:v>
                </c:pt>
                <c:pt idx="237">
                  <c:v>0.4818881200396824</c:v>
                </c:pt>
                <c:pt idx="238">
                  <c:v>0.4818881200396824</c:v>
                </c:pt>
                <c:pt idx="239">
                  <c:v>0.4818881200396824</c:v>
                </c:pt>
                <c:pt idx="240">
                  <c:v>0.47847681051587237</c:v>
                </c:pt>
                <c:pt idx="241">
                  <c:v>0.47847681051587237</c:v>
                </c:pt>
                <c:pt idx="242">
                  <c:v>0.47847681051587237</c:v>
                </c:pt>
                <c:pt idx="243">
                  <c:v>0.47847681051587237</c:v>
                </c:pt>
                <c:pt idx="244">
                  <c:v>0.47847681051587237</c:v>
                </c:pt>
                <c:pt idx="245">
                  <c:v>0.47453252480158692</c:v>
                </c:pt>
                <c:pt idx="246">
                  <c:v>0.47453252480158692</c:v>
                </c:pt>
                <c:pt idx="247">
                  <c:v>0.47453252480158692</c:v>
                </c:pt>
                <c:pt idx="248">
                  <c:v>0.47453252480158692</c:v>
                </c:pt>
                <c:pt idx="249">
                  <c:v>0.47453252480158692</c:v>
                </c:pt>
                <c:pt idx="250">
                  <c:v>0.48064996527777687</c:v>
                </c:pt>
                <c:pt idx="251">
                  <c:v>0.48064996527777687</c:v>
                </c:pt>
                <c:pt idx="252">
                  <c:v>0.48064996527777687</c:v>
                </c:pt>
                <c:pt idx="253">
                  <c:v>0.48064996527777687</c:v>
                </c:pt>
                <c:pt idx="254">
                  <c:v>0.48064996527777687</c:v>
                </c:pt>
                <c:pt idx="255">
                  <c:v>0.47729005456349144</c:v>
                </c:pt>
                <c:pt idx="256">
                  <c:v>0.47729005456349144</c:v>
                </c:pt>
                <c:pt idx="257">
                  <c:v>0.47729005456349144</c:v>
                </c:pt>
                <c:pt idx="258">
                  <c:v>0.47729005456349144</c:v>
                </c:pt>
                <c:pt idx="259">
                  <c:v>0.47729005456349144</c:v>
                </c:pt>
                <c:pt idx="260">
                  <c:v>0.47566035218253866</c:v>
                </c:pt>
                <c:pt idx="261">
                  <c:v>0.47566035218253866</c:v>
                </c:pt>
                <c:pt idx="262">
                  <c:v>0.47566035218253866</c:v>
                </c:pt>
                <c:pt idx="263">
                  <c:v>0.47566035218253866</c:v>
                </c:pt>
                <c:pt idx="264">
                  <c:v>0.47566035218253866</c:v>
                </c:pt>
                <c:pt idx="265">
                  <c:v>0.46761365575396785</c:v>
                </c:pt>
                <c:pt idx="266">
                  <c:v>0.46421544146825322</c:v>
                </c:pt>
                <c:pt idx="267">
                  <c:v>0.46384779265872961</c:v>
                </c:pt>
                <c:pt idx="268">
                  <c:v>0.46546505456349141</c:v>
                </c:pt>
                <c:pt idx="269">
                  <c:v>0.46565248015872962</c:v>
                </c:pt>
                <c:pt idx="270">
                  <c:v>0.46052645833333261</c:v>
                </c:pt>
                <c:pt idx="271">
                  <c:v>0.45982990079365027</c:v>
                </c:pt>
                <c:pt idx="272">
                  <c:v>0.4589652331349206</c:v>
                </c:pt>
                <c:pt idx="273">
                  <c:v>0.45759972718253972</c:v>
                </c:pt>
                <c:pt idx="274">
                  <c:v>0.4572745287698412</c:v>
                </c:pt>
                <c:pt idx="275">
                  <c:v>0.45788400297618997</c:v>
                </c:pt>
                <c:pt idx="276">
                  <c:v>0.45553193452380902</c:v>
                </c:pt>
                <c:pt idx="277">
                  <c:v>0.45533687003968243</c:v>
                </c:pt>
                <c:pt idx="278">
                  <c:v>0.45449539186507942</c:v>
                </c:pt>
                <c:pt idx="279">
                  <c:v>0.45444813988095173</c:v>
                </c:pt>
                <c:pt idx="280">
                  <c:v>0.45225725198412664</c:v>
                </c:pt>
                <c:pt idx="281">
                  <c:v>0.45214572420634874</c:v>
                </c:pt>
                <c:pt idx="282">
                  <c:v>0.45340319444444427</c:v>
                </c:pt>
                <c:pt idx="283">
                  <c:v>0.452752415674603</c:v>
                </c:pt>
                <c:pt idx="284">
                  <c:v>0.45228944444444424</c:v>
                </c:pt>
                <c:pt idx="285">
                  <c:v>0.4500440476190472</c:v>
                </c:pt>
                <c:pt idx="286">
                  <c:v>0.45176214285714278</c:v>
                </c:pt>
                <c:pt idx="287">
                  <c:v>0.44867848710317387</c:v>
                </c:pt>
                <c:pt idx="288">
                  <c:v>0.44841156250000008</c:v>
                </c:pt>
                <c:pt idx="289">
                  <c:v>0.44806502976190454</c:v>
                </c:pt>
                <c:pt idx="290">
                  <c:v>0.44787198412698398</c:v>
                </c:pt>
                <c:pt idx="291">
                  <c:v>0.44690228174603114</c:v>
                </c:pt>
                <c:pt idx="292">
                  <c:v>0.44428596230158696</c:v>
                </c:pt>
                <c:pt idx="293">
                  <c:v>0.44321406250000001</c:v>
                </c:pt>
                <c:pt idx="294">
                  <c:v>0.44244526289682512</c:v>
                </c:pt>
                <c:pt idx="295">
                  <c:v>0.44023920634920605</c:v>
                </c:pt>
                <c:pt idx="296">
                  <c:v>0.4407285317460311</c:v>
                </c:pt>
                <c:pt idx="297">
                  <c:v>0.44003164682539592</c:v>
                </c:pt>
                <c:pt idx="298">
                  <c:v>0.43853300595238093</c:v>
                </c:pt>
                <c:pt idx="299">
                  <c:v>0.43675216269841205</c:v>
                </c:pt>
                <c:pt idx="300">
                  <c:v>0.43474160714285626</c:v>
                </c:pt>
                <c:pt idx="301">
                  <c:v>0.43427809027777686</c:v>
                </c:pt>
                <c:pt idx="302">
                  <c:v>0.43207809027777683</c:v>
                </c:pt>
                <c:pt idx="303">
                  <c:v>0.43304735615079293</c:v>
                </c:pt>
                <c:pt idx="304">
                  <c:v>0.43162008432539595</c:v>
                </c:pt>
                <c:pt idx="305">
                  <c:v>0.42895493055555478</c:v>
                </c:pt>
                <c:pt idx="306">
                  <c:v>0.42874415178571351</c:v>
                </c:pt>
                <c:pt idx="307">
                  <c:v>0.42753115079365023</c:v>
                </c:pt>
                <c:pt idx="308">
                  <c:v>0.42690170634920599</c:v>
                </c:pt>
                <c:pt idx="309">
                  <c:v>0.42796885912698396</c:v>
                </c:pt>
                <c:pt idx="310">
                  <c:v>0.4258971378968251</c:v>
                </c:pt>
                <c:pt idx="311">
                  <c:v>0.42494555059523714</c:v>
                </c:pt>
                <c:pt idx="312">
                  <c:v>0.42450047619047532</c:v>
                </c:pt>
                <c:pt idx="313">
                  <c:v>0.4269029613095236</c:v>
                </c:pt>
                <c:pt idx="314">
                  <c:v>0.42540557539682516</c:v>
                </c:pt>
                <c:pt idx="315">
                  <c:v>0.42578397321428546</c:v>
                </c:pt>
                <c:pt idx="316">
                  <c:v>0.42640234126984122</c:v>
                </c:pt>
                <c:pt idx="317">
                  <c:v>0.42622801091269746</c:v>
                </c:pt>
                <c:pt idx="318">
                  <c:v>0.42417478670634873</c:v>
                </c:pt>
                <c:pt idx="319">
                  <c:v>0.42669223710317389</c:v>
                </c:pt>
                <c:pt idx="320">
                  <c:v>0.42568794146825323</c:v>
                </c:pt>
                <c:pt idx="321">
                  <c:v>0.42348188492063416</c:v>
                </c:pt>
                <c:pt idx="322">
                  <c:v>0.42315755952380901</c:v>
                </c:pt>
                <c:pt idx="323">
                  <c:v>0.42477651289682516</c:v>
                </c:pt>
                <c:pt idx="324">
                  <c:v>0.42220193452380905</c:v>
                </c:pt>
                <c:pt idx="325">
                  <c:v>0.42423207837301502</c:v>
                </c:pt>
                <c:pt idx="326">
                  <c:v>0.42343752480158692</c:v>
                </c:pt>
                <c:pt idx="327">
                  <c:v>0.42295065476190452</c:v>
                </c:pt>
                <c:pt idx="328">
                  <c:v>0.42390649801587232</c:v>
                </c:pt>
                <c:pt idx="329">
                  <c:v>0.42036232638888843</c:v>
                </c:pt>
                <c:pt idx="330">
                  <c:v>0.42149888392857082</c:v>
                </c:pt>
                <c:pt idx="331">
                  <c:v>0.41984970238095171</c:v>
                </c:pt>
                <c:pt idx="332">
                  <c:v>0.42099984623015774</c:v>
                </c:pt>
                <c:pt idx="333">
                  <c:v>0.42106559523809445</c:v>
                </c:pt>
                <c:pt idx="334">
                  <c:v>0.42075392857142813</c:v>
                </c:pt>
                <c:pt idx="335">
                  <c:v>0.42043860615079293</c:v>
                </c:pt>
                <c:pt idx="336">
                  <c:v>0.42011531746031655</c:v>
                </c:pt>
                <c:pt idx="337">
                  <c:v>0.42034181051587233</c:v>
                </c:pt>
                <c:pt idx="338">
                  <c:v>0.419519975198412</c:v>
                </c:pt>
                <c:pt idx="339">
                  <c:v>0.41853788690476185</c:v>
                </c:pt>
                <c:pt idx="340">
                  <c:v>0.41840802579365027</c:v>
                </c:pt>
                <c:pt idx="341">
                  <c:v>0.41901215277777681</c:v>
                </c:pt>
                <c:pt idx="342">
                  <c:v>0.41863435515872965</c:v>
                </c:pt>
                <c:pt idx="343">
                  <c:v>0.41879067956349142</c:v>
                </c:pt>
                <c:pt idx="344">
                  <c:v>0.41786730158730151</c:v>
                </c:pt>
                <c:pt idx="345">
                  <c:v>0.41767731150793563</c:v>
                </c:pt>
                <c:pt idx="346">
                  <c:v>0.41824995535714271</c:v>
                </c:pt>
                <c:pt idx="347">
                  <c:v>0.41774753472222215</c:v>
                </c:pt>
                <c:pt idx="348">
                  <c:v>0.41765368551587234</c:v>
                </c:pt>
                <c:pt idx="349">
                  <c:v>0.41724216765872962</c:v>
                </c:pt>
                <c:pt idx="350">
                  <c:v>0.41711547123015774</c:v>
                </c:pt>
                <c:pt idx="351">
                  <c:v>0.41712316468253868</c:v>
                </c:pt>
                <c:pt idx="352">
                  <c:v>0.41756223710317381</c:v>
                </c:pt>
                <c:pt idx="353">
                  <c:v>0.41726470238095176</c:v>
                </c:pt>
                <c:pt idx="354">
                  <c:v>0.41657311011904724</c:v>
                </c:pt>
                <c:pt idx="355">
                  <c:v>0.41589974206349145</c:v>
                </c:pt>
                <c:pt idx="356">
                  <c:v>0.41463414186507835</c:v>
                </c:pt>
                <c:pt idx="357">
                  <c:v>0.41490352182539597</c:v>
                </c:pt>
                <c:pt idx="358">
                  <c:v>0.41405407738095173</c:v>
                </c:pt>
                <c:pt idx="359">
                  <c:v>0.4148131646825397</c:v>
                </c:pt>
                <c:pt idx="360">
                  <c:v>0.41466180555555471</c:v>
                </c:pt>
                <c:pt idx="361">
                  <c:v>0.41460511408730155</c:v>
                </c:pt>
                <c:pt idx="362">
                  <c:v>0.41487416666666632</c:v>
                </c:pt>
                <c:pt idx="363">
                  <c:v>0.41313817460317381</c:v>
                </c:pt>
                <c:pt idx="364">
                  <c:v>0.41343516369047534</c:v>
                </c:pt>
                <c:pt idx="365">
                  <c:v>0.41415540178571353</c:v>
                </c:pt>
                <c:pt idx="366">
                  <c:v>0.41319175595238095</c:v>
                </c:pt>
                <c:pt idx="367">
                  <c:v>0.41309861607142817</c:v>
                </c:pt>
                <c:pt idx="368">
                  <c:v>0.41224316964285623</c:v>
                </c:pt>
                <c:pt idx="369">
                  <c:v>0.41221414186507943</c:v>
                </c:pt>
                <c:pt idx="370">
                  <c:v>0.41215881448412667</c:v>
                </c:pt>
                <c:pt idx="371">
                  <c:v>0.41113885912698395</c:v>
                </c:pt>
                <c:pt idx="372">
                  <c:v>0.41143230158730154</c:v>
                </c:pt>
                <c:pt idx="373">
                  <c:v>0.41096873015872964</c:v>
                </c:pt>
                <c:pt idx="374">
                  <c:v>0.41051672619047536</c:v>
                </c:pt>
                <c:pt idx="375">
                  <c:v>0.41094019345238092</c:v>
                </c:pt>
                <c:pt idx="376">
                  <c:v>0.41089670634920605</c:v>
                </c:pt>
                <c:pt idx="377">
                  <c:v>0.41047896825396785</c:v>
                </c:pt>
                <c:pt idx="378">
                  <c:v>0.40500455853174572</c:v>
                </c:pt>
                <c:pt idx="379">
                  <c:v>0.41008032738095174</c:v>
                </c:pt>
                <c:pt idx="380">
                  <c:v>0.40730779265872963</c:v>
                </c:pt>
                <c:pt idx="381">
                  <c:v>0.40853601686507834</c:v>
                </c:pt>
                <c:pt idx="382">
                  <c:v>0.40872387896825324</c:v>
                </c:pt>
                <c:pt idx="383">
                  <c:v>0.40884326388888842</c:v>
                </c:pt>
                <c:pt idx="384">
                  <c:v>0.4095989682539678</c:v>
                </c:pt>
                <c:pt idx="385">
                  <c:v>0.40682714285714272</c:v>
                </c:pt>
                <c:pt idx="386">
                  <c:v>0.40739312996031651</c:v>
                </c:pt>
                <c:pt idx="387">
                  <c:v>0.40959225694444418</c:v>
                </c:pt>
                <c:pt idx="388">
                  <c:v>0.40968757936507832</c:v>
                </c:pt>
                <c:pt idx="389">
                  <c:v>0.40964687500000002</c:v>
                </c:pt>
                <c:pt idx="390">
                  <c:v>0.4096252132936502</c:v>
                </c:pt>
                <c:pt idx="391">
                  <c:v>0.40238922123015775</c:v>
                </c:pt>
                <c:pt idx="392">
                  <c:v>0.39986707837301499</c:v>
                </c:pt>
                <c:pt idx="393">
                  <c:v>0.39684562500000004</c:v>
                </c:pt>
                <c:pt idx="394">
                  <c:v>0.39607524305555475</c:v>
                </c:pt>
                <c:pt idx="395">
                  <c:v>0.39702432043650754</c:v>
                </c:pt>
                <c:pt idx="396">
                  <c:v>0.39667124007936483</c:v>
                </c:pt>
                <c:pt idx="397">
                  <c:v>0.3782654464285708</c:v>
                </c:pt>
                <c:pt idx="398">
                  <c:v>0.37831717261904724</c:v>
                </c:pt>
                <c:pt idx="399">
                  <c:v>0.3793166666666663</c:v>
                </c:pt>
                <c:pt idx="400">
                  <c:v>0.37893625000000003</c:v>
                </c:pt>
                <c:pt idx="401">
                  <c:v>0.38160124007936486</c:v>
                </c:pt>
                <c:pt idx="402">
                  <c:v>0.38031179563492062</c:v>
                </c:pt>
                <c:pt idx="403">
                  <c:v>0.38129077380952359</c:v>
                </c:pt>
                <c:pt idx="404">
                  <c:v>0.38081437996031658</c:v>
                </c:pt>
                <c:pt idx="405">
                  <c:v>0.37611569940476186</c:v>
                </c:pt>
                <c:pt idx="406">
                  <c:v>0.36681824404761804</c:v>
                </c:pt>
                <c:pt idx="407">
                  <c:v>0.36871574404761803</c:v>
                </c:pt>
                <c:pt idx="408">
                  <c:v>0.37029863095238091</c:v>
                </c:pt>
                <c:pt idx="409">
                  <c:v>0.37029863095238091</c:v>
                </c:pt>
                <c:pt idx="410">
                  <c:v>0.37428847718253866</c:v>
                </c:pt>
                <c:pt idx="411">
                  <c:v>0.37056610119047534</c:v>
                </c:pt>
                <c:pt idx="412">
                  <c:v>0.37087645833333266</c:v>
                </c:pt>
                <c:pt idx="413">
                  <c:v>0.3679748809523809</c:v>
                </c:pt>
                <c:pt idx="414">
                  <c:v>0.36848002976190453</c:v>
                </c:pt>
                <c:pt idx="415">
                  <c:v>0.37100413690476186</c:v>
                </c:pt>
                <c:pt idx="416">
                  <c:v>0.36715446428571352</c:v>
                </c:pt>
                <c:pt idx="417">
                  <c:v>0.36896258928571352</c:v>
                </c:pt>
                <c:pt idx="418">
                  <c:v>0.36786520833333264</c:v>
                </c:pt>
                <c:pt idx="419">
                  <c:v>0.37083291666666629</c:v>
                </c:pt>
                <c:pt idx="420">
                  <c:v>0.36680220238095168</c:v>
                </c:pt>
                <c:pt idx="421">
                  <c:v>0.36848886904761807</c:v>
                </c:pt>
                <c:pt idx="422">
                  <c:v>0.37185811011904724</c:v>
                </c:pt>
                <c:pt idx="423">
                  <c:v>0.36845744047618989</c:v>
                </c:pt>
                <c:pt idx="424">
                  <c:v>0.37053958333333264</c:v>
                </c:pt>
                <c:pt idx="425">
                  <c:v>0.37047148809523717</c:v>
                </c:pt>
                <c:pt idx="426">
                  <c:v>0.37021973214285619</c:v>
                </c:pt>
                <c:pt idx="427">
                  <c:v>0.36985863095238092</c:v>
                </c:pt>
                <c:pt idx="428">
                  <c:v>0.37041288690476182</c:v>
                </c:pt>
                <c:pt idx="429">
                  <c:v>0.37040764880952365</c:v>
                </c:pt>
                <c:pt idx="430">
                  <c:v>0.36929586309523715</c:v>
                </c:pt>
                <c:pt idx="431">
                  <c:v>0.36980068452380904</c:v>
                </c:pt>
                <c:pt idx="432">
                  <c:v>0.37055447916666634</c:v>
                </c:pt>
                <c:pt idx="433">
                  <c:v>0.36229907738095174</c:v>
                </c:pt>
                <c:pt idx="434">
                  <c:v>0.36494627976190452</c:v>
                </c:pt>
                <c:pt idx="435">
                  <c:v>0.36257702380952361</c:v>
                </c:pt>
                <c:pt idx="436">
                  <c:v>0.36452821428571353</c:v>
                </c:pt>
                <c:pt idx="437">
                  <c:v>0.36067264880952365</c:v>
                </c:pt>
                <c:pt idx="438">
                  <c:v>0.36111657738095171</c:v>
                </c:pt>
                <c:pt idx="439">
                  <c:v>0.36415500000000006</c:v>
                </c:pt>
                <c:pt idx="440">
                  <c:v>0.36417726190476185</c:v>
                </c:pt>
                <c:pt idx="441">
                  <c:v>0.36077151785714273</c:v>
                </c:pt>
                <c:pt idx="442">
                  <c:v>0.35958410714285621</c:v>
                </c:pt>
                <c:pt idx="443">
                  <c:v>0.3590596428571427</c:v>
                </c:pt>
                <c:pt idx="444">
                  <c:v>0.35870181547618996</c:v>
                </c:pt>
                <c:pt idx="445">
                  <c:v>0.360335119047618</c:v>
                </c:pt>
                <c:pt idx="446">
                  <c:v>0.36027979166666635</c:v>
                </c:pt>
                <c:pt idx="447">
                  <c:v>0.35905898809523712</c:v>
                </c:pt>
                <c:pt idx="448">
                  <c:v>0.35994193452380907</c:v>
                </c:pt>
                <c:pt idx="449">
                  <c:v>0.35932547619047533</c:v>
                </c:pt>
                <c:pt idx="450">
                  <c:v>0.35906815476190451</c:v>
                </c:pt>
                <c:pt idx="451">
                  <c:v>0.35836526785714273</c:v>
                </c:pt>
                <c:pt idx="452">
                  <c:v>0.35833449404761802</c:v>
                </c:pt>
                <c:pt idx="453">
                  <c:v>0.35855711309523713</c:v>
                </c:pt>
                <c:pt idx="454">
                  <c:v>0.35808535714285622</c:v>
                </c:pt>
                <c:pt idx="455">
                  <c:v>0.35866449404761808</c:v>
                </c:pt>
                <c:pt idx="456">
                  <c:v>0.35876172619047531</c:v>
                </c:pt>
                <c:pt idx="457">
                  <c:v>0.35330625000000004</c:v>
                </c:pt>
                <c:pt idx="458">
                  <c:v>0.35320508928571354</c:v>
                </c:pt>
              </c:numCache>
            </c:numRef>
          </c:yVal>
          <c:smooth val="0"/>
          <c:extLst>
            <c:ext xmlns:c16="http://schemas.microsoft.com/office/drawing/2014/chart" uri="{C3380CC4-5D6E-409C-BE32-E72D297353CC}">
              <c16:uniqueId val="{00000001-555F-4D7E-98AD-FDB3AA8C1860}"/>
            </c:ext>
          </c:extLst>
        </c:ser>
        <c:ser>
          <c:idx val="2"/>
          <c:order val="2"/>
          <c:tx>
            <c:strRef>
              <c:f>Summery!$D$11</c:f>
              <c:strCache>
                <c:ptCount val="1"/>
                <c:pt idx="0">
                  <c:v>Uniform Filters</c:v>
                </c:pt>
              </c:strCache>
            </c:strRef>
          </c:tx>
          <c:spPr>
            <a:ln w="12700" cap="rnd">
              <a:solidFill>
                <a:schemeClr val="accent3"/>
              </a:solidFill>
            </a:ln>
            <a:effectLst>
              <a:glow rad="139700">
                <a:schemeClr val="accent3">
                  <a:satMod val="175000"/>
                  <a:alpha val="14000"/>
                </a:schemeClr>
              </a:glow>
            </a:effectLst>
          </c:spPr>
          <c:marker>
            <c:symbol val="none"/>
          </c:marker>
          <c:xVal>
            <c:numRef>
              <c:f>'Uniform Filters'!$B$2:$B$473</c:f>
              <c:numCache>
                <c:formatCode>General</c:formatCode>
                <c:ptCount val="472"/>
                <c:pt idx="0">
                  <c:v>29.4</c:v>
                </c:pt>
                <c:pt idx="1">
                  <c:v>27.9</c:v>
                </c:pt>
                <c:pt idx="2">
                  <c:v>27.6</c:v>
                </c:pt>
                <c:pt idx="3">
                  <c:v>29</c:v>
                </c:pt>
                <c:pt idx="4">
                  <c:v>25.1</c:v>
                </c:pt>
                <c:pt idx="5">
                  <c:v>25.1</c:v>
                </c:pt>
                <c:pt idx="6">
                  <c:v>25.1</c:v>
                </c:pt>
                <c:pt idx="7">
                  <c:v>25.1</c:v>
                </c:pt>
                <c:pt idx="8">
                  <c:v>25.1</c:v>
                </c:pt>
                <c:pt idx="9">
                  <c:v>25.1</c:v>
                </c:pt>
                <c:pt idx="10">
                  <c:v>33</c:v>
                </c:pt>
                <c:pt idx="11">
                  <c:v>34</c:v>
                </c:pt>
                <c:pt idx="12">
                  <c:v>32.9</c:v>
                </c:pt>
                <c:pt idx="13">
                  <c:v>32.200000000000003</c:v>
                </c:pt>
                <c:pt idx="14">
                  <c:v>32</c:v>
                </c:pt>
                <c:pt idx="15">
                  <c:v>33.6</c:v>
                </c:pt>
                <c:pt idx="16">
                  <c:v>34.1</c:v>
                </c:pt>
                <c:pt idx="17">
                  <c:v>39.1</c:v>
                </c:pt>
                <c:pt idx="18">
                  <c:v>39.1</c:v>
                </c:pt>
                <c:pt idx="19">
                  <c:v>39.1</c:v>
                </c:pt>
                <c:pt idx="20">
                  <c:v>39.1</c:v>
                </c:pt>
                <c:pt idx="21">
                  <c:v>39.1</c:v>
                </c:pt>
                <c:pt idx="22">
                  <c:v>35.9</c:v>
                </c:pt>
                <c:pt idx="23">
                  <c:v>38.1</c:v>
                </c:pt>
                <c:pt idx="24">
                  <c:v>38.1</c:v>
                </c:pt>
                <c:pt idx="25">
                  <c:v>38.1</c:v>
                </c:pt>
                <c:pt idx="26">
                  <c:v>38.1</c:v>
                </c:pt>
                <c:pt idx="27">
                  <c:v>38.1</c:v>
                </c:pt>
                <c:pt idx="28">
                  <c:v>34.1</c:v>
                </c:pt>
                <c:pt idx="29">
                  <c:v>34.1</c:v>
                </c:pt>
                <c:pt idx="30">
                  <c:v>34.1</c:v>
                </c:pt>
                <c:pt idx="31">
                  <c:v>34.1</c:v>
                </c:pt>
                <c:pt idx="32">
                  <c:v>34.1</c:v>
                </c:pt>
                <c:pt idx="33">
                  <c:v>39.1</c:v>
                </c:pt>
                <c:pt idx="34">
                  <c:v>39.1</c:v>
                </c:pt>
                <c:pt idx="35">
                  <c:v>39.1</c:v>
                </c:pt>
                <c:pt idx="36">
                  <c:v>39.1</c:v>
                </c:pt>
                <c:pt idx="37">
                  <c:v>39.1</c:v>
                </c:pt>
                <c:pt idx="38">
                  <c:v>39.1</c:v>
                </c:pt>
                <c:pt idx="39">
                  <c:v>39.1</c:v>
                </c:pt>
                <c:pt idx="40">
                  <c:v>39.1</c:v>
                </c:pt>
                <c:pt idx="41">
                  <c:v>39.1</c:v>
                </c:pt>
                <c:pt idx="42">
                  <c:v>39.1</c:v>
                </c:pt>
                <c:pt idx="43">
                  <c:v>35.9</c:v>
                </c:pt>
                <c:pt idx="44">
                  <c:v>35.9</c:v>
                </c:pt>
                <c:pt idx="45">
                  <c:v>35.9</c:v>
                </c:pt>
                <c:pt idx="46">
                  <c:v>35.9</c:v>
                </c:pt>
                <c:pt idx="47">
                  <c:v>35.9</c:v>
                </c:pt>
                <c:pt idx="48">
                  <c:v>38.1</c:v>
                </c:pt>
                <c:pt idx="49">
                  <c:v>38.1</c:v>
                </c:pt>
                <c:pt idx="50">
                  <c:v>38.1</c:v>
                </c:pt>
                <c:pt idx="51">
                  <c:v>38.1</c:v>
                </c:pt>
                <c:pt idx="52">
                  <c:v>38.1</c:v>
                </c:pt>
                <c:pt idx="53">
                  <c:v>38.1</c:v>
                </c:pt>
                <c:pt idx="54">
                  <c:v>38.1</c:v>
                </c:pt>
                <c:pt idx="55">
                  <c:v>38.1</c:v>
                </c:pt>
                <c:pt idx="56">
                  <c:v>38.1</c:v>
                </c:pt>
                <c:pt idx="57">
                  <c:v>38.1</c:v>
                </c:pt>
                <c:pt idx="58">
                  <c:v>34.1</c:v>
                </c:pt>
                <c:pt idx="59">
                  <c:v>34.1</c:v>
                </c:pt>
                <c:pt idx="60">
                  <c:v>34.1</c:v>
                </c:pt>
                <c:pt idx="61">
                  <c:v>34.1</c:v>
                </c:pt>
                <c:pt idx="62">
                  <c:v>34.1</c:v>
                </c:pt>
                <c:pt idx="63">
                  <c:v>34.1</c:v>
                </c:pt>
                <c:pt idx="64">
                  <c:v>34.1</c:v>
                </c:pt>
                <c:pt idx="65">
                  <c:v>34.1</c:v>
                </c:pt>
                <c:pt idx="66">
                  <c:v>34.1</c:v>
                </c:pt>
                <c:pt idx="67">
                  <c:v>34.1</c:v>
                </c:pt>
                <c:pt idx="68">
                  <c:v>35.9</c:v>
                </c:pt>
                <c:pt idx="69">
                  <c:v>35.9</c:v>
                </c:pt>
                <c:pt idx="70">
                  <c:v>35.9</c:v>
                </c:pt>
                <c:pt idx="71">
                  <c:v>35.9</c:v>
                </c:pt>
                <c:pt idx="72">
                  <c:v>35.9</c:v>
                </c:pt>
                <c:pt idx="73">
                  <c:v>35.9</c:v>
                </c:pt>
                <c:pt idx="74">
                  <c:v>35.9</c:v>
                </c:pt>
                <c:pt idx="75">
                  <c:v>35.9</c:v>
                </c:pt>
                <c:pt idx="76">
                  <c:v>35.9</c:v>
                </c:pt>
                <c:pt idx="77">
                  <c:v>35.9</c:v>
                </c:pt>
                <c:pt idx="78">
                  <c:v>40.799999999999997</c:v>
                </c:pt>
                <c:pt idx="79">
                  <c:v>41.4</c:v>
                </c:pt>
                <c:pt idx="80">
                  <c:v>34.9</c:v>
                </c:pt>
                <c:pt idx="81">
                  <c:v>36.5</c:v>
                </c:pt>
                <c:pt idx="82">
                  <c:v>34</c:v>
                </c:pt>
                <c:pt idx="83">
                  <c:v>34</c:v>
                </c:pt>
                <c:pt idx="84">
                  <c:v>34</c:v>
                </c:pt>
                <c:pt idx="85">
                  <c:v>34</c:v>
                </c:pt>
                <c:pt idx="86">
                  <c:v>34</c:v>
                </c:pt>
                <c:pt idx="87">
                  <c:v>32.700000000000003</c:v>
                </c:pt>
                <c:pt idx="88">
                  <c:v>35.1</c:v>
                </c:pt>
                <c:pt idx="89">
                  <c:v>36.5</c:v>
                </c:pt>
                <c:pt idx="90">
                  <c:v>36.5</c:v>
                </c:pt>
                <c:pt idx="91">
                  <c:v>36.5</c:v>
                </c:pt>
                <c:pt idx="92">
                  <c:v>36.5</c:v>
                </c:pt>
                <c:pt idx="93">
                  <c:v>36.5</c:v>
                </c:pt>
                <c:pt idx="94">
                  <c:v>36.200000000000003</c:v>
                </c:pt>
                <c:pt idx="95">
                  <c:v>32.700000000000003</c:v>
                </c:pt>
                <c:pt idx="96">
                  <c:v>32.700000000000003</c:v>
                </c:pt>
                <c:pt idx="97">
                  <c:v>32.700000000000003</c:v>
                </c:pt>
                <c:pt idx="98">
                  <c:v>32.700000000000003</c:v>
                </c:pt>
                <c:pt idx="99">
                  <c:v>32.700000000000003</c:v>
                </c:pt>
                <c:pt idx="100">
                  <c:v>36.1</c:v>
                </c:pt>
                <c:pt idx="101">
                  <c:v>35.1</c:v>
                </c:pt>
                <c:pt idx="102">
                  <c:v>35.1</c:v>
                </c:pt>
                <c:pt idx="103">
                  <c:v>35.1</c:v>
                </c:pt>
                <c:pt idx="104">
                  <c:v>35.1</c:v>
                </c:pt>
                <c:pt idx="105">
                  <c:v>35.1</c:v>
                </c:pt>
                <c:pt idx="106">
                  <c:v>36.200000000000003</c:v>
                </c:pt>
                <c:pt idx="107">
                  <c:v>36.200000000000003</c:v>
                </c:pt>
                <c:pt idx="108">
                  <c:v>36.200000000000003</c:v>
                </c:pt>
                <c:pt idx="109">
                  <c:v>36.200000000000003</c:v>
                </c:pt>
                <c:pt idx="110">
                  <c:v>36.200000000000003</c:v>
                </c:pt>
                <c:pt idx="111">
                  <c:v>36.1</c:v>
                </c:pt>
                <c:pt idx="112">
                  <c:v>36.1</c:v>
                </c:pt>
                <c:pt idx="113">
                  <c:v>36.1</c:v>
                </c:pt>
                <c:pt idx="114">
                  <c:v>36.1</c:v>
                </c:pt>
                <c:pt idx="115">
                  <c:v>36.1</c:v>
                </c:pt>
                <c:pt idx="116">
                  <c:v>38.200000000000003</c:v>
                </c:pt>
                <c:pt idx="117">
                  <c:v>37.9</c:v>
                </c:pt>
                <c:pt idx="118">
                  <c:v>39.1</c:v>
                </c:pt>
                <c:pt idx="119">
                  <c:v>39.5</c:v>
                </c:pt>
                <c:pt idx="120">
                  <c:v>37.200000000000003</c:v>
                </c:pt>
                <c:pt idx="121">
                  <c:v>36.700000000000003</c:v>
                </c:pt>
                <c:pt idx="122">
                  <c:v>39.200000000000003</c:v>
                </c:pt>
                <c:pt idx="123">
                  <c:v>37.700000000000003</c:v>
                </c:pt>
                <c:pt idx="124">
                  <c:v>38.1</c:v>
                </c:pt>
                <c:pt idx="125">
                  <c:v>38.6</c:v>
                </c:pt>
                <c:pt idx="126">
                  <c:v>39.6</c:v>
                </c:pt>
                <c:pt idx="127">
                  <c:v>39.1</c:v>
                </c:pt>
                <c:pt idx="128">
                  <c:v>38.1</c:v>
                </c:pt>
                <c:pt idx="129">
                  <c:v>38.1</c:v>
                </c:pt>
                <c:pt idx="130">
                  <c:v>38.1</c:v>
                </c:pt>
                <c:pt idx="131">
                  <c:v>38.1</c:v>
                </c:pt>
                <c:pt idx="132">
                  <c:v>38.1</c:v>
                </c:pt>
                <c:pt idx="133">
                  <c:v>38.6</c:v>
                </c:pt>
                <c:pt idx="134">
                  <c:v>38.6</c:v>
                </c:pt>
                <c:pt idx="135">
                  <c:v>38.6</c:v>
                </c:pt>
                <c:pt idx="136">
                  <c:v>38.6</c:v>
                </c:pt>
                <c:pt idx="137">
                  <c:v>38.6</c:v>
                </c:pt>
                <c:pt idx="138">
                  <c:v>39.6</c:v>
                </c:pt>
                <c:pt idx="139">
                  <c:v>39.6</c:v>
                </c:pt>
                <c:pt idx="140">
                  <c:v>39.6</c:v>
                </c:pt>
                <c:pt idx="141">
                  <c:v>39.6</c:v>
                </c:pt>
                <c:pt idx="142">
                  <c:v>39.6</c:v>
                </c:pt>
                <c:pt idx="143">
                  <c:v>39.1</c:v>
                </c:pt>
                <c:pt idx="144">
                  <c:v>39.1</c:v>
                </c:pt>
                <c:pt idx="145">
                  <c:v>39.1</c:v>
                </c:pt>
                <c:pt idx="146">
                  <c:v>39.1</c:v>
                </c:pt>
                <c:pt idx="147">
                  <c:v>39.1</c:v>
                </c:pt>
                <c:pt idx="148">
                  <c:v>38.1</c:v>
                </c:pt>
                <c:pt idx="149">
                  <c:v>38.1</c:v>
                </c:pt>
                <c:pt idx="150">
                  <c:v>38.1</c:v>
                </c:pt>
                <c:pt idx="151">
                  <c:v>38.1</c:v>
                </c:pt>
                <c:pt idx="152">
                  <c:v>38.1</c:v>
                </c:pt>
                <c:pt idx="153">
                  <c:v>38.1</c:v>
                </c:pt>
                <c:pt idx="154">
                  <c:v>38.1</c:v>
                </c:pt>
                <c:pt idx="155">
                  <c:v>38.1</c:v>
                </c:pt>
                <c:pt idx="156">
                  <c:v>38.1</c:v>
                </c:pt>
                <c:pt idx="157">
                  <c:v>38.1</c:v>
                </c:pt>
                <c:pt idx="158">
                  <c:v>38.6</c:v>
                </c:pt>
                <c:pt idx="159">
                  <c:v>38.6</c:v>
                </c:pt>
                <c:pt idx="160">
                  <c:v>38.6</c:v>
                </c:pt>
                <c:pt idx="161">
                  <c:v>38.6</c:v>
                </c:pt>
                <c:pt idx="162">
                  <c:v>38.6</c:v>
                </c:pt>
                <c:pt idx="163">
                  <c:v>38.6</c:v>
                </c:pt>
                <c:pt idx="164">
                  <c:v>38.6</c:v>
                </c:pt>
                <c:pt idx="165">
                  <c:v>38.6</c:v>
                </c:pt>
                <c:pt idx="166">
                  <c:v>38.6</c:v>
                </c:pt>
                <c:pt idx="167">
                  <c:v>38.6</c:v>
                </c:pt>
                <c:pt idx="168">
                  <c:v>39.6</c:v>
                </c:pt>
                <c:pt idx="169">
                  <c:v>39.6</c:v>
                </c:pt>
                <c:pt idx="170">
                  <c:v>39.6</c:v>
                </c:pt>
                <c:pt idx="171">
                  <c:v>39.6</c:v>
                </c:pt>
                <c:pt idx="172">
                  <c:v>39.6</c:v>
                </c:pt>
                <c:pt idx="173">
                  <c:v>39.6</c:v>
                </c:pt>
                <c:pt idx="174">
                  <c:v>39.6</c:v>
                </c:pt>
                <c:pt idx="175">
                  <c:v>39.6</c:v>
                </c:pt>
                <c:pt idx="176">
                  <c:v>39.6</c:v>
                </c:pt>
                <c:pt idx="177">
                  <c:v>39.6</c:v>
                </c:pt>
                <c:pt idx="178">
                  <c:v>39.1</c:v>
                </c:pt>
                <c:pt idx="179">
                  <c:v>39.1</c:v>
                </c:pt>
                <c:pt idx="180">
                  <c:v>39.1</c:v>
                </c:pt>
                <c:pt idx="181">
                  <c:v>39.1</c:v>
                </c:pt>
                <c:pt idx="182">
                  <c:v>39.1</c:v>
                </c:pt>
                <c:pt idx="183">
                  <c:v>39.1</c:v>
                </c:pt>
                <c:pt idx="184">
                  <c:v>39.1</c:v>
                </c:pt>
                <c:pt idx="185">
                  <c:v>39.1</c:v>
                </c:pt>
                <c:pt idx="186">
                  <c:v>39.1</c:v>
                </c:pt>
                <c:pt idx="187">
                  <c:v>39.1</c:v>
                </c:pt>
                <c:pt idx="188">
                  <c:v>41.3</c:v>
                </c:pt>
                <c:pt idx="189">
                  <c:v>41.4</c:v>
                </c:pt>
                <c:pt idx="190">
                  <c:v>42.2</c:v>
                </c:pt>
                <c:pt idx="191">
                  <c:v>41.3</c:v>
                </c:pt>
                <c:pt idx="192">
                  <c:v>41.3</c:v>
                </c:pt>
                <c:pt idx="193">
                  <c:v>41.3</c:v>
                </c:pt>
                <c:pt idx="194">
                  <c:v>41.3</c:v>
                </c:pt>
                <c:pt idx="195">
                  <c:v>41.3</c:v>
                </c:pt>
                <c:pt idx="196">
                  <c:v>41.9</c:v>
                </c:pt>
                <c:pt idx="197">
                  <c:v>41.8</c:v>
                </c:pt>
                <c:pt idx="198">
                  <c:v>42.1</c:v>
                </c:pt>
                <c:pt idx="199">
                  <c:v>41.8</c:v>
                </c:pt>
                <c:pt idx="200">
                  <c:v>41.4</c:v>
                </c:pt>
                <c:pt idx="201">
                  <c:v>51.7</c:v>
                </c:pt>
                <c:pt idx="202">
                  <c:v>48.9</c:v>
                </c:pt>
                <c:pt idx="203">
                  <c:v>48.5</c:v>
                </c:pt>
                <c:pt idx="204">
                  <c:v>49.1</c:v>
                </c:pt>
                <c:pt idx="205">
                  <c:v>50.7</c:v>
                </c:pt>
                <c:pt idx="206">
                  <c:v>50.5</c:v>
                </c:pt>
                <c:pt idx="207">
                  <c:v>50.2</c:v>
                </c:pt>
                <c:pt idx="208">
                  <c:v>50.2</c:v>
                </c:pt>
                <c:pt idx="209">
                  <c:v>50.2</c:v>
                </c:pt>
                <c:pt idx="210">
                  <c:v>50.2</c:v>
                </c:pt>
                <c:pt idx="211">
                  <c:v>50.2</c:v>
                </c:pt>
                <c:pt idx="212">
                  <c:v>50.7</c:v>
                </c:pt>
                <c:pt idx="213">
                  <c:v>50.8</c:v>
                </c:pt>
                <c:pt idx="214">
                  <c:v>50.8</c:v>
                </c:pt>
                <c:pt idx="215">
                  <c:v>50.8</c:v>
                </c:pt>
                <c:pt idx="216">
                  <c:v>50.8</c:v>
                </c:pt>
                <c:pt idx="217">
                  <c:v>50.8</c:v>
                </c:pt>
                <c:pt idx="218">
                  <c:v>50.7</c:v>
                </c:pt>
                <c:pt idx="219">
                  <c:v>50.7</c:v>
                </c:pt>
                <c:pt idx="220">
                  <c:v>50.7</c:v>
                </c:pt>
                <c:pt idx="221">
                  <c:v>50.7</c:v>
                </c:pt>
                <c:pt idx="222">
                  <c:v>50.7</c:v>
                </c:pt>
                <c:pt idx="223">
                  <c:v>50.5</c:v>
                </c:pt>
                <c:pt idx="224">
                  <c:v>50.5</c:v>
                </c:pt>
                <c:pt idx="225">
                  <c:v>50.5</c:v>
                </c:pt>
                <c:pt idx="226">
                  <c:v>50.5</c:v>
                </c:pt>
                <c:pt idx="227">
                  <c:v>50.5</c:v>
                </c:pt>
                <c:pt idx="228">
                  <c:v>50.7</c:v>
                </c:pt>
                <c:pt idx="229">
                  <c:v>50.7</c:v>
                </c:pt>
                <c:pt idx="230">
                  <c:v>50.7</c:v>
                </c:pt>
                <c:pt idx="231">
                  <c:v>50.7</c:v>
                </c:pt>
                <c:pt idx="232">
                  <c:v>50.7</c:v>
                </c:pt>
                <c:pt idx="233">
                  <c:v>51.2</c:v>
                </c:pt>
                <c:pt idx="234">
                  <c:v>51.6</c:v>
                </c:pt>
                <c:pt idx="235">
                  <c:v>51.2</c:v>
                </c:pt>
                <c:pt idx="236">
                  <c:v>51</c:v>
                </c:pt>
                <c:pt idx="237">
                  <c:v>50.6</c:v>
                </c:pt>
                <c:pt idx="238">
                  <c:v>45.9</c:v>
                </c:pt>
                <c:pt idx="239">
                  <c:v>45.9</c:v>
                </c:pt>
                <c:pt idx="240">
                  <c:v>45.9</c:v>
                </c:pt>
                <c:pt idx="241">
                  <c:v>45.9</c:v>
                </c:pt>
                <c:pt idx="242">
                  <c:v>45.9</c:v>
                </c:pt>
                <c:pt idx="243">
                  <c:v>45.9</c:v>
                </c:pt>
                <c:pt idx="244">
                  <c:v>45.9</c:v>
                </c:pt>
                <c:pt idx="245">
                  <c:v>45.9</c:v>
                </c:pt>
                <c:pt idx="246">
                  <c:v>45.9</c:v>
                </c:pt>
                <c:pt idx="247">
                  <c:v>45.9</c:v>
                </c:pt>
                <c:pt idx="248">
                  <c:v>53.3</c:v>
                </c:pt>
                <c:pt idx="249">
                  <c:v>53.8</c:v>
                </c:pt>
                <c:pt idx="250">
                  <c:v>55.9</c:v>
                </c:pt>
                <c:pt idx="251">
                  <c:v>55.3</c:v>
                </c:pt>
                <c:pt idx="252">
                  <c:v>56.1</c:v>
                </c:pt>
                <c:pt idx="253">
                  <c:v>50.6</c:v>
                </c:pt>
                <c:pt idx="254">
                  <c:v>50.6</c:v>
                </c:pt>
                <c:pt idx="255">
                  <c:v>50.6</c:v>
                </c:pt>
                <c:pt idx="256">
                  <c:v>50.6</c:v>
                </c:pt>
                <c:pt idx="257">
                  <c:v>50.6</c:v>
                </c:pt>
                <c:pt idx="258">
                  <c:v>53.3</c:v>
                </c:pt>
                <c:pt idx="259">
                  <c:v>53.3</c:v>
                </c:pt>
                <c:pt idx="260">
                  <c:v>53.3</c:v>
                </c:pt>
                <c:pt idx="261">
                  <c:v>53.3</c:v>
                </c:pt>
                <c:pt idx="262">
                  <c:v>53.3</c:v>
                </c:pt>
                <c:pt idx="263">
                  <c:v>53.8</c:v>
                </c:pt>
                <c:pt idx="264">
                  <c:v>53.8</c:v>
                </c:pt>
                <c:pt idx="265">
                  <c:v>53.8</c:v>
                </c:pt>
                <c:pt idx="266">
                  <c:v>53.8</c:v>
                </c:pt>
                <c:pt idx="267">
                  <c:v>53.8</c:v>
                </c:pt>
                <c:pt idx="268">
                  <c:v>55.9</c:v>
                </c:pt>
                <c:pt idx="269">
                  <c:v>55.9</c:v>
                </c:pt>
                <c:pt idx="270">
                  <c:v>55.9</c:v>
                </c:pt>
                <c:pt idx="271">
                  <c:v>55.9</c:v>
                </c:pt>
                <c:pt idx="272">
                  <c:v>55.9</c:v>
                </c:pt>
                <c:pt idx="273">
                  <c:v>55.3</c:v>
                </c:pt>
                <c:pt idx="274">
                  <c:v>55.3</c:v>
                </c:pt>
                <c:pt idx="275">
                  <c:v>55.3</c:v>
                </c:pt>
                <c:pt idx="276">
                  <c:v>55.3</c:v>
                </c:pt>
                <c:pt idx="277">
                  <c:v>55.3</c:v>
                </c:pt>
                <c:pt idx="278">
                  <c:v>56.1</c:v>
                </c:pt>
                <c:pt idx="279">
                  <c:v>56.1</c:v>
                </c:pt>
                <c:pt idx="280">
                  <c:v>56.1</c:v>
                </c:pt>
                <c:pt idx="281">
                  <c:v>56.1</c:v>
                </c:pt>
                <c:pt idx="282">
                  <c:v>56.1</c:v>
                </c:pt>
                <c:pt idx="283">
                  <c:v>58.1</c:v>
                </c:pt>
                <c:pt idx="284">
                  <c:v>58</c:v>
                </c:pt>
                <c:pt idx="285">
                  <c:v>58.7</c:v>
                </c:pt>
                <c:pt idx="286">
                  <c:v>59.7</c:v>
                </c:pt>
                <c:pt idx="287">
                  <c:v>58.4</c:v>
                </c:pt>
                <c:pt idx="288">
                  <c:v>57.1</c:v>
                </c:pt>
                <c:pt idx="289">
                  <c:v>55.9</c:v>
                </c:pt>
                <c:pt idx="290">
                  <c:v>58.5</c:v>
                </c:pt>
                <c:pt idx="291">
                  <c:v>56.4</c:v>
                </c:pt>
                <c:pt idx="292">
                  <c:v>57.1</c:v>
                </c:pt>
                <c:pt idx="293">
                  <c:v>55.3</c:v>
                </c:pt>
                <c:pt idx="294">
                  <c:v>59.5</c:v>
                </c:pt>
                <c:pt idx="295">
                  <c:v>60.8</c:v>
                </c:pt>
                <c:pt idx="296">
                  <c:v>58.4</c:v>
                </c:pt>
                <c:pt idx="297">
                  <c:v>56.9</c:v>
                </c:pt>
                <c:pt idx="298">
                  <c:v>58.4</c:v>
                </c:pt>
                <c:pt idx="299">
                  <c:v>57.7</c:v>
                </c:pt>
                <c:pt idx="300">
                  <c:v>57.4</c:v>
                </c:pt>
                <c:pt idx="301">
                  <c:v>57.3</c:v>
                </c:pt>
                <c:pt idx="302">
                  <c:v>59.5</c:v>
                </c:pt>
                <c:pt idx="303">
                  <c:v>61.3</c:v>
                </c:pt>
                <c:pt idx="304">
                  <c:v>59.8</c:v>
                </c:pt>
                <c:pt idx="305">
                  <c:v>60.4</c:v>
                </c:pt>
                <c:pt idx="306">
                  <c:v>62.4</c:v>
                </c:pt>
                <c:pt idx="307">
                  <c:v>64.900000000000006</c:v>
                </c:pt>
                <c:pt idx="308">
                  <c:v>64</c:v>
                </c:pt>
                <c:pt idx="309">
                  <c:v>63.8</c:v>
                </c:pt>
                <c:pt idx="310">
                  <c:v>64.8</c:v>
                </c:pt>
                <c:pt idx="311">
                  <c:v>65.099999999999994</c:v>
                </c:pt>
                <c:pt idx="312">
                  <c:v>65.900000000000006</c:v>
                </c:pt>
                <c:pt idx="313">
                  <c:v>65.599999999999994</c:v>
                </c:pt>
                <c:pt idx="314">
                  <c:v>64.5</c:v>
                </c:pt>
                <c:pt idx="315">
                  <c:v>65.900000000000006</c:v>
                </c:pt>
                <c:pt idx="316">
                  <c:v>65.5</c:v>
                </c:pt>
                <c:pt idx="317">
                  <c:v>66.599999999999994</c:v>
                </c:pt>
                <c:pt idx="318">
                  <c:v>65.8</c:v>
                </c:pt>
                <c:pt idx="319">
                  <c:v>65.2</c:v>
                </c:pt>
                <c:pt idx="320">
                  <c:v>67</c:v>
                </c:pt>
                <c:pt idx="321">
                  <c:v>64.5</c:v>
                </c:pt>
                <c:pt idx="322">
                  <c:v>64.3</c:v>
                </c:pt>
                <c:pt idx="323">
                  <c:v>62.8</c:v>
                </c:pt>
                <c:pt idx="324">
                  <c:v>65.8</c:v>
                </c:pt>
                <c:pt idx="325">
                  <c:v>65.2</c:v>
                </c:pt>
                <c:pt idx="326">
                  <c:v>63.7</c:v>
                </c:pt>
                <c:pt idx="327">
                  <c:v>67.099999999999994</c:v>
                </c:pt>
                <c:pt idx="328">
                  <c:v>66.7</c:v>
                </c:pt>
                <c:pt idx="329">
                  <c:v>66.599999999999994</c:v>
                </c:pt>
                <c:pt idx="330">
                  <c:v>64.8</c:v>
                </c:pt>
                <c:pt idx="331">
                  <c:v>65.3</c:v>
                </c:pt>
                <c:pt idx="332">
                  <c:v>65.400000000000006</c:v>
                </c:pt>
                <c:pt idx="333">
                  <c:v>66.5</c:v>
                </c:pt>
                <c:pt idx="334">
                  <c:v>65.3</c:v>
                </c:pt>
                <c:pt idx="335">
                  <c:v>66</c:v>
                </c:pt>
                <c:pt idx="336">
                  <c:v>64.5</c:v>
                </c:pt>
                <c:pt idx="337">
                  <c:v>65.099999999999994</c:v>
                </c:pt>
                <c:pt idx="338">
                  <c:v>66.3</c:v>
                </c:pt>
                <c:pt idx="339">
                  <c:v>66.2</c:v>
                </c:pt>
                <c:pt idx="340">
                  <c:v>64.7</c:v>
                </c:pt>
                <c:pt idx="341">
                  <c:v>65.400000000000006</c:v>
                </c:pt>
                <c:pt idx="342">
                  <c:v>65.599999999999994</c:v>
                </c:pt>
                <c:pt idx="343">
                  <c:v>65.099999999999994</c:v>
                </c:pt>
                <c:pt idx="344">
                  <c:v>65.2</c:v>
                </c:pt>
                <c:pt idx="345">
                  <c:v>64.3</c:v>
                </c:pt>
                <c:pt idx="346">
                  <c:v>64.599999999999994</c:v>
                </c:pt>
                <c:pt idx="347">
                  <c:v>65.2</c:v>
                </c:pt>
                <c:pt idx="348">
                  <c:v>66.599999999999994</c:v>
                </c:pt>
                <c:pt idx="349">
                  <c:v>64.5</c:v>
                </c:pt>
                <c:pt idx="350">
                  <c:v>65.5</c:v>
                </c:pt>
                <c:pt idx="351">
                  <c:v>66</c:v>
                </c:pt>
                <c:pt idx="352">
                  <c:v>67.7</c:v>
                </c:pt>
                <c:pt idx="353">
                  <c:v>65.2</c:v>
                </c:pt>
                <c:pt idx="354">
                  <c:v>65.2</c:v>
                </c:pt>
                <c:pt idx="355">
                  <c:v>66.8</c:v>
                </c:pt>
                <c:pt idx="356">
                  <c:v>66.7</c:v>
                </c:pt>
                <c:pt idx="357">
                  <c:v>66</c:v>
                </c:pt>
                <c:pt idx="358">
                  <c:v>67.099999999999994</c:v>
                </c:pt>
                <c:pt idx="359">
                  <c:v>67.599999999999994</c:v>
                </c:pt>
                <c:pt idx="360">
                  <c:v>66</c:v>
                </c:pt>
                <c:pt idx="361">
                  <c:v>66.400000000000006</c:v>
                </c:pt>
                <c:pt idx="362">
                  <c:v>67.2</c:v>
                </c:pt>
                <c:pt idx="363">
                  <c:v>65.400000000000006</c:v>
                </c:pt>
                <c:pt idx="364">
                  <c:v>67.3</c:v>
                </c:pt>
                <c:pt idx="365">
                  <c:v>66.5</c:v>
                </c:pt>
                <c:pt idx="366">
                  <c:v>66.599999999999994</c:v>
                </c:pt>
                <c:pt idx="367">
                  <c:v>67.7</c:v>
                </c:pt>
                <c:pt idx="368">
                  <c:v>68.8</c:v>
                </c:pt>
                <c:pt idx="369">
                  <c:v>68.3</c:v>
                </c:pt>
                <c:pt idx="370">
                  <c:v>68.900000000000006</c:v>
                </c:pt>
                <c:pt idx="371">
                  <c:v>67.900000000000006</c:v>
                </c:pt>
                <c:pt idx="372">
                  <c:v>67.900000000000006</c:v>
                </c:pt>
                <c:pt idx="373">
                  <c:v>67.099999999999994</c:v>
                </c:pt>
                <c:pt idx="374">
                  <c:v>68.900000000000006</c:v>
                </c:pt>
                <c:pt idx="375">
                  <c:v>68</c:v>
                </c:pt>
                <c:pt idx="376">
                  <c:v>68.099999999999994</c:v>
                </c:pt>
                <c:pt idx="377">
                  <c:v>68</c:v>
                </c:pt>
                <c:pt idx="378">
                  <c:v>67.099999999999994</c:v>
                </c:pt>
                <c:pt idx="379">
                  <c:v>67.7</c:v>
                </c:pt>
                <c:pt idx="380">
                  <c:v>68.400000000000006</c:v>
                </c:pt>
                <c:pt idx="381">
                  <c:v>68.3</c:v>
                </c:pt>
                <c:pt idx="382">
                  <c:v>68.5</c:v>
                </c:pt>
                <c:pt idx="383">
                  <c:v>68.099999999999994</c:v>
                </c:pt>
                <c:pt idx="384">
                  <c:v>66.900000000000006</c:v>
                </c:pt>
                <c:pt idx="385">
                  <c:v>69.099999999999994</c:v>
                </c:pt>
                <c:pt idx="386">
                  <c:v>68.8</c:v>
                </c:pt>
                <c:pt idx="387">
                  <c:v>69.900000000000006</c:v>
                </c:pt>
                <c:pt idx="388">
                  <c:v>67.400000000000006</c:v>
                </c:pt>
                <c:pt idx="389">
                  <c:v>67.3</c:v>
                </c:pt>
                <c:pt idx="390">
                  <c:v>67.5</c:v>
                </c:pt>
                <c:pt idx="391">
                  <c:v>69.599999999999994</c:v>
                </c:pt>
                <c:pt idx="392">
                  <c:v>71.3</c:v>
                </c:pt>
                <c:pt idx="393">
                  <c:v>67.2</c:v>
                </c:pt>
                <c:pt idx="394">
                  <c:v>67.099999999999994</c:v>
                </c:pt>
                <c:pt idx="395">
                  <c:v>67.5</c:v>
                </c:pt>
                <c:pt idx="396">
                  <c:v>64.8</c:v>
                </c:pt>
                <c:pt idx="397">
                  <c:v>67.5</c:v>
                </c:pt>
                <c:pt idx="398">
                  <c:v>67.900000000000006</c:v>
                </c:pt>
                <c:pt idx="399">
                  <c:v>59.7</c:v>
                </c:pt>
                <c:pt idx="400">
                  <c:v>70.099999999999994</c:v>
                </c:pt>
                <c:pt idx="401">
                  <c:v>68.400000000000006</c:v>
                </c:pt>
                <c:pt idx="402">
                  <c:v>70.599999999999994</c:v>
                </c:pt>
                <c:pt idx="403">
                  <c:v>67.5</c:v>
                </c:pt>
                <c:pt idx="404">
                  <c:v>69.400000000000006</c:v>
                </c:pt>
                <c:pt idx="405">
                  <c:v>69.400000000000006</c:v>
                </c:pt>
                <c:pt idx="406">
                  <c:v>70.099999999999994</c:v>
                </c:pt>
                <c:pt idx="407">
                  <c:v>69</c:v>
                </c:pt>
                <c:pt idx="408">
                  <c:v>71.3</c:v>
                </c:pt>
                <c:pt idx="409">
                  <c:v>70</c:v>
                </c:pt>
                <c:pt idx="410">
                  <c:v>67.599999999999994</c:v>
                </c:pt>
                <c:pt idx="411">
                  <c:v>68.099999999999994</c:v>
                </c:pt>
                <c:pt idx="412">
                  <c:v>67.900000000000006</c:v>
                </c:pt>
                <c:pt idx="413">
                  <c:v>69.3</c:v>
                </c:pt>
                <c:pt idx="414">
                  <c:v>70.5</c:v>
                </c:pt>
                <c:pt idx="415">
                  <c:v>69.7</c:v>
                </c:pt>
                <c:pt idx="416">
                  <c:v>69.400000000000006</c:v>
                </c:pt>
                <c:pt idx="417">
                  <c:v>69.099999999999994</c:v>
                </c:pt>
                <c:pt idx="418">
                  <c:v>70</c:v>
                </c:pt>
                <c:pt idx="419">
                  <c:v>70.099999999999994</c:v>
                </c:pt>
                <c:pt idx="420">
                  <c:v>70.400000000000006</c:v>
                </c:pt>
                <c:pt idx="421">
                  <c:v>66</c:v>
                </c:pt>
                <c:pt idx="422">
                  <c:v>67.8</c:v>
                </c:pt>
                <c:pt idx="423">
                  <c:v>70.099999999999994</c:v>
                </c:pt>
                <c:pt idx="424">
                  <c:v>70.400000000000006</c:v>
                </c:pt>
                <c:pt idx="425">
                  <c:v>67.599999999999994</c:v>
                </c:pt>
                <c:pt idx="426">
                  <c:v>69.3</c:v>
                </c:pt>
                <c:pt idx="427">
                  <c:v>70.7</c:v>
                </c:pt>
                <c:pt idx="428">
                  <c:v>69.8</c:v>
                </c:pt>
                <c:pt idx="429">
                  <c:v>69.900000000000006</c:v>
                </c:pt>
                <c:pt idx="430">
                  <c:v>69.400000000000006</c:v>
                </c:pt>
                <c:pt idx="431">
                  <c:v>70</c:v>
                </c:pt>
                <c:pt idx="432">
                  <c:v>71</c:v>
                </c:pt>
                <c:pt idx="433">
                  <c:v>67.8</c:v>
                </c:pt>
                <c:pt idx="434">
                  <c:v>69.2</c:v>
                </c:pt>
                <c:pt idx="435">
                  <c:v>69.7</c:v>
                </c:pt>
                <c:pt idx="436">
                  <c:v>69.5</c:v>
                </c:pt>
                <c:pt idx="437">
                  <c:v>70</c:v>
                </c:pt>
                <c:pt idx="438">
                  <c:v>69.400000000000006</c:v>
                </c:pt>
                <c:pt idx="439">
                  <c:v>69.2</c:v>
                </c:pt>
                <c:pt idx="440">
                  <c:v>68.3</c:v>
                </c:pt>
                <c:pt idx="441">
                  <c:v>69</c:v>
                </c:pt>
                <c:pt idx="442">
                  <c:v>69.5</c:v>
                </c:pt>
                <c:pt idx="443">
                  <c:v>69.099999999999994</c:v>
                </c:pt>
                <c:pt idx="444">
                  <c:v>69.2</c:v>
                </c:pt>
                <c:pt idx="445">
                  <c:v>69.599999999999994</c:v>
                </c:pt>
                <c:pt idx="446">
                  <c:v>70.2</c:v>
                </c:pt>
                <c:pt idx="447">
                  <c:v>70.3</c:v>
                </c:pt>
                <c:pt idx="448">
                  <c:v>72.5</c:v>
                </c:pt>
                <c:pt idx="449">
                  <c:v>73.3</c:v>
                </c:pt>
                <c:pt idx="450">
                  <c:v>72.400000000000006</c:v>
                </c:pt>
                <c:pt idx="451">
                  <c:v>72.8</c:v>
                </c:pt>
                <c:pt idx="452">
                  <c:v>71.900000000000006</c:v>
                </c:pt>
                <c:pt idx="453">
                  <c:v>73.2</c:v>
                </c:pt>
                <c:pt idx="454">
                  <c:v>72</c:v>
                </c:pt>
                <c:pt idx="455">
                  <c:v>72.8</c:v>
                </c:pt>
                <c:pt idx="456">
                  <c:v>71.8</c:v>
                </c:pt>
                <c:pt idx="457">
                  <c:v>70.900000000000006</c:v>
                </c:pt>
                <c:pt idx="458">
                  <c:v>71.400000000000006</c:v>
                </c:pt>
                <c:pt idx="459">
                  <c:v>72.3</c:v>
                </c:pt>
                <c:pt idx="460">
                  <c:v>71.5</c:v>
                </c:pt>
                <c:pt idx="461">
                  <c:v>73</c:v>
                </c:pt>
                <c:pt idx="462">
                  <c:v>71.400000000000006</c:v>
                </c:pt>
                <c:pt idx="463">
                  <c:v>72.8</c:v>
                </c:pt>
                <c:pt idx="464">
                  <c:v>72.099999999999994</c:v>
                </c:pt>
                <c:pt idx="465">
                  <c:v>72.099999999999994</c:v>
                </c:pt>
                <c:pt idx="466">
                  <c:v>72.5</c:v>
                </c:pt>
                <c:pt idx="467">
                  <c:v>73.2</c:v>
                </c:pt>
                <c:pt idx="468">
                  <c:v>73.900000000000006</c:v>
                </c:pt>
                <c:pt idx="469">
                  <c:v>74.400000000000006</c:v>
                </c:pt>
                <c:pt idx="470">
                  <c:v>75.099999999999994</c:v>
                </c:pt>
                <c:pt idx="471">
                  <c:v>74.400000000000006</c:v>
                </c:pt>
              </c:numCache>
            </c:numRef>
          </c:xVal>
          <c:yVal>
            <c:numRef>
              <c:f>'Uniform Filters'!$E$2:$E$473</c:f>
              <c:numCache>
                <c:formatCode>General</c:formatCode>
                <c:ptCount val="472"/>
                <c:pt idx="0">
                  <c:v>0.55674037698412704</c:v>
                </c:pt>
                <c:pt idx="1">
                  <c:v>0.55711354166666605</c:v>
                </c:pt>
                <c:pt idx="2">
                  <c:v>0.55575833333333302</c:v>
                </c:pt>
                <c:pt idx="3">
                  <c:v>0.55091309523809495</c:v>
                </c:pt>
                <c:pt idx="4">
                  <c:v>0.55186031746031705</c:v>
                </c:pt>
                <c:pt idx="5">
                  <c:v>0.53676215277777695</c:v>
                </c:pt>
                <c:pt idx="6">
                  <c:v>0.53676215277777695</c:v>
                </c:pt>
                <c:pt idx="7">
                  <c:v>0.53676215277777695</c:v>
                </c:pt>
                <c:pt idx="8">
                  <c:v>0.53676215277777695</c:v>
                </c:pt>
                <c:pt idx="9">
                  <c:v>0.53676215277777695</c:v>
                </c:pt>
                <c:pt idx="10">
                  <c:v>0.52721830357142796</c:v>
                </c:pt>
                <c:pt idx="11">
                  <c:v>0.51635570436507905</c:v>
                </c:pt>
                <c:pt idx="12">
                  <c:v>0.51555193452380899</c:v>
                </c:pt>
                <c:pt idx="13">
                  <c:v>0.51356220238095196</c:v>
                </c:pt>
                <c:pt idx="14">
                  <c:v>0.51480505952380895</c:v>
                </c:pt>
                <c:pt idx="15">
                  <c:v>0.51459627976190403</c:v>
                </c:pt>
                <c:pt idx="16">
                  <c:v>0.51532400793650701</c:v>
                </c:pt>
                <c:pt idx="17">
                  <c:v>0.51276532738095204</c:v>
                </c:pt>
                <c:pt idx="18">
                  <c:v>0.51276532738095204</c:v>
                </c:pt>
                <c:pt idx="19">
                  <c:v>0.51276532738095204</c:v>
                </c:pt>
                <c:pt idx="20">
                  <c:v>0.51276532738095204</c:v>
                </c:pt>
                <c:pt idx="21">
                  <c:v>0.51276532738095204</c:v>
                </c:pt>
                <c:pt idx="22">
                  <c:v>0.50937599206349204</c:v>
                </c:pt>
                <c:pt idx="23">
                  <c:v>0.50820421626984102</c:v>
                </c:pt>
                <c:pt idx="24">
                  <c:v>0.50820421626984102</c:v>
                </c:pt>
                <c:pt idx="25">
                  <c:v>0.50820421626984102</c:v>
                </c:pt>
                <c:pt idx="26">
                  <c:v>0.50820421626984102</c:v>
                </c:pt>
                <c:pt idx="27">
                  <c:v>0.50820421626984102</c:v>
                </c:pt>
                <c:pt idx="28">
                  <c:v>0.50867470238095203</c:v>
                </c:pt>
                <c:pt idx="29">
                  <c:v>0.50867470238095203</c:v>
                </c:pt>
                <c:pt idx="30">
                  <c:v>0.50867470238095203</c:v>
                </c:pt>
                <c:pt idx="31">
                  <c:v>0.50867470238095203</c:v>
                </c:pt>
                <c:pt idx="32">
                  <c:v>0.50867470238095203</c:v>
                </c:pt>
                <c:pt idx="33">
                  <c:v>0.50553164682539597</c:v>
                </c:pt>
                <c:pt idx="34">
                  <c:v>0.50553164682539597</c:v>
                </c:pt>
                <c:pt idx="35">
                  <c:v>0.50553164682539597</c:v>
                </c:pt>
                <c:pt idx="36">
                  <c:v>0.50553164682539597</c:v>
                </c:pt>
                <c:pt idx="37">
                  <c:v>0.50553164682539597</c:v>
                </c:pt>
                <c:pt idx="38">
                  <c:v>0.50553164682539597</c:v>
                </c:pt>
                <c:pt idx="39">
                  <c:v>0.50553164682539597</c:v>
                </c:pt>
                <c:pt idx="40">
                  <c:v>0.50553164682539597</c:v>
                </c:pt>
                <c:pt idx="41">
                  <c:v>0.50553164682539597</c:v>
                </c:pt>
                <c:pt idx="42">
                  <c:v>0.50553164682539597</c:v>
                </c:pt>
                <c:pt idx="43">
                  <c:v>0.50347018849206304</c:v>
                </c:pt>
                <c:pt idx="44">
                  <c:v>0.50347018849206304</c:v>
                </c:pt>
                <c:pt idx="45">
                  <c:v>0.50347018849206304</c:v>
                </c:pt>
                <c:pt idx="46">
                  <c:v>0.50347018849206304</c:v>
                </c:pt>
                <c:pt idx="47">
                  <c:v>0.50347018849206304</c:v>
                </c:pt>
                <c:pt idx="48">
                  <c:v>0.50162212301587294</c:v>
                </c:pt>
                <c:pt idx="49">
                  <c:v>0.50162212301587294</c:v>
                </c:pt>
                <c:pt idx="50">
                  <c:v>0.50162212301587294</c:v>
                </c:pt>
                <c:pt idx="51">
                  <c:v>0.50162212301587294</c:v>
                </c:pt>
                <c:pt idx="52">
                  <c:v>0.50162212301587294</c:v>
                </c:pt>
                <c:pt idx="53">
                  <c:v>0.50162212301587294</c:v>
                </c:pt>
                <c:pt idx="54">
                  <c:v>0.50162212301587294</c:v>
                </c:pt>
                <c:pt idx="55">
                  <c:v>0.50162212301587294</c:v>
                </c:pt>
                <c:pt idx="56">
                  <c:v>0.50162212301587294</c:v>
                </c:pt>
                <c:pt idx="57">
                  <c:v>0.50162212301587294</c:v>
                </c:pt>
                <c:pt idx="58">
                  <c:v>0.50202539682539604</c:v>
                </c:pt>
                <c:pt idx="59">
                  <c:v>0.50202539682539604</c:v>
                </c:pt>
                <c:pt idx="60">
                  <c:v>0.50202539682539604</c:v>
                </c:pt>
                <c:pt idx="61">
                  <c:v>0.50202539682539604</c:v>
                </c:pt>
                <c:pt idx="62">
                  <c:v>0.50202539682539604</c:v>
                </c:pt>
                <c:pt idx="63">
                  <c:v>0.50202539682539604</c:v>
                </c:pt>
                <c:pt idx="64">
                  <c:v>0.50202539682539604</c:v>
                </c:pt>
                <c:pt idx="65">
                  <c:v>0.50202539682539604</c:v>
                </c:pt>
                <c:pt idx="66">
                  <c:v>0.50202539682539604</c:v>
                </c:pt>
                <c:pt idx="67">
                  <c:v>0.50202539682539604</c:v>
                </c:pt>
                <c:pt idx="68">
                  <c:v>0.49756438492063398</c:v>
                </c:pt>
                <c:pt idx="69">
                  <c:v>0.49756438492063398</c:v>
                </c:pt>
                <c:pt idx="70">
                  <c:v>0.49756438492063398</c:v>
                </c:pt>
                <c:pt idx="71">
                  <c:v>0.49756438492063398</c:v>
                </c:pt>
                <c:pt idx="72">
                  <c:v>0.49756438492063398</c:v>
                </c:pt>
                <c:pt idx="73">
                  <c:v>0.49756438492063398</c:v>
                </c:pt>
                <c:pt idx="74">
                  <c:v>0.49756438492063398</c:v>
                </c:pt>
                <c:pt idx="75">
                  <c:v>0.49756438492063398</c:v>
                </c:pt>
                <c:pt idx="76">
                  <c:v>0.49756438492063398</c:v>
                </c:pt>
                <c:pt idx="77">
                  <c:v>0.49756438492063398</c:v>
                </c:pt>
                <c:pt idx="78">
                  <c:v>0.49437504960317402</c:v>
                </c:pt>
                <c:pt idx="79">
                  <c:v>0.49197331349206302</c:v>
                </c:pt>
                <c:pt idx="80">
                  <c:v>0.48263065476190398</c:v>
                </c:pt>
                <c:pt idx="81">
                  <c:v>0.46908606150793603</c:v>
                </c:pt>
                <c:pt idx="82">
                  <c:v>0.46716622023809501</c:v>
                </c:pt>
                <c:pt idx="83">
                  <c:v>0.46716622023809501</c:v>
                </c:pt>
                <c:pt idx="84">
                  <c:v>0.46716622023809501</c:v>
                </c:pt>
                <c:pt idx="85">
                  <c:v>0.46716622023809501</c:v>
                </c:pt>
                <c:pt idx="86">
                  <c:v>0.46716622023809501</c:v>
                </c:pt>
                <c:pt idx="87">
                  <c:v>0.46496210317460301</c:v>
                </c:pt>
                <c:pt idx="88">
                  <c:v>0.46256765873015798</c:v>
                </c:pt>
                <c:pt idx="89">
                  <c:v>0.46502306547618999</c:v>
                </c:pt>
                <c:pt idx="90">
                  <c:v>0.46502306547618999</c:v>
                </c:pt>
                <c:pt idx="91">
                  <c:v>0.46502306547618999</c:v>
                </c:pt>
                <c:pt idx="92">
                  <c:v>0.46502306547618999</c:v>
                </c:pt>
                <c:pt idx="93">
                  <c:v>0.46502306547618999</c:v>
                </c:pt>
                <c:pt idx="94">
                  <c:v>0.46173467261904699</c:v>
                </c:pt>
                <c:pt idx="95">
                  <c:v>0.46148824404761901</c:v>
                </c:pt>
                <c:pt idx="96">
                  <c:v>0.46148824404761901</c:v>
                </c:pt>
                <c:pt idx="97">
                  <c:v>0.46148824404761901</c:v>
                </c:pt>
                <c:pt idx="98">
                  <c:v>0.46148824404761901</c:v>
                </c:pt>
                <c:pt idx="99">
                  <c:v>0.46148824404761901</c:v>
                </c:pt>
                <c:pt idx="100">
                  <c:v>0.460668700396825</c:v>
                </c:pt>
                <c:pt idx="101">
                  <c:v>0.45943586309523798</c:v>
                </c:pt>
                <c:pt idx="102">
                  <c:v>0.45943586309523798</c:v>
                </c:pt>
                <c:pt idx="103">
                  <c:v>0.45943586309523798</c:v>
                </c:pt>
                <c:pt idx="104">
                  <c:v>0.45943586309523798</c:v>
                </c:pt>
                <c:pt idx="105">
                  <c:v>0.45943586309523798</c:v>
                </c:pt>
                <c:pt idx="106">
                  <c:v>0.458721875</c:v>
                </c:pt>
                <c:pt idx="107">
                  <c:v>0.458721875</c:v>
                </c:pt>
                <c:pt idx="108">
                  <c:v>0.458721875</c:v>
                </c:pt>
                <c:pt idx="109">
                  <c:v>0.458721875</c:v>
                </c:pt>
                <c:pt idx="110">
                  <c:v>0.458721875</c:v>
                </c:pt>
                <c:pt idx="111">
                  <c:v>0.457808184523809</c:v>
                </c:pt>
                <c:pt idx="112">
                  <c:v>0.457808184523809</c:v>
                </c:pt>
                <c:pt idx="113">
                  <c:v>0.457808184523809</c:v>
                </c:pt>
                <c:pt idx="114">
                  <c:v>0.457808184523809</c:v>
                </c:pt>
                <c:pt idx="115">
                  <c:v>0.457808184523809</c:v>
                </c:pt>
                <c:pt idx="116">
                  <c:v>0.45420372023809502</c:v>
                </c:pt>
                <c:pt idx="117">
                  <c:v>0.45185431547618998</c:v>
                </c:pt>
                <c:pt idx="118">
                  <c:v>0.450217410714285</c:v>
                </c:pt>
                <c:pt idx="119">
                  <c:v>0.45162663690476101</c:v>
                </c:pt>
                <c:pt idx="120">
                  <c:v>0.45567609126984099</c:v>
                </c:pt>
                <c:pt idx="121">
                  <c:v>0.45493229166666599</c:v>
                </c:pt>
                <c:pt idx="122">
                  <c:v>0.45471547619047598</c:v>
                </c:pt>
                <c:pt idx="123">
                  <c:v>0.454512996031746</c:v>
                </c:pt>
                <c:pt idx="124">
                  <c:v>0.45185729166666599</c:v>
                </c:pt>
                <c:pt idx="125">
                  <c:v>0.45115530753968203</c:v>
                </c:pt>
                <c:pt idx="126">
                  <c:v>0.45062832341269798</c:v>
                </c:pt>
                <c:pt idx="127">
                  <c:v>0.44941830357142798</c:v>
                </c:pt>
                <c:pt idx="128">
                  <c:v>0.44829146825396798</c:v>
                </c:pt>
                <c:pt idx="129">
                  <c:v>0.44829146825396798</c:v>
                </c:pt>
                <c:pt idx="130">
                  <c:v>0.44829146825396798</c:v>
                </c:pt>
                <c:pt idx="131">
                  <c:v>0.44829146825396798</c:v>
                </c:pt>
                <c:pt idx="132">
                  <c:v>0.44829146825396798</c:v>
                </c:pt>
                <c:pt idx="133">
                  <c:v>0.447670089285714</c:v>
                </c:pt>
                <c:pt idx="134">
                  <c:v>0.447670089285714</c:v>
                </c:pt>
                <c:pt idx="135">
                  <c:v>0.447670089285714</c:v>
                </c:pt>
                <c:pt idx="136">
                  <c:v>0.447670089285714</c:v>
                </c:pt>
                <c:pt idx="137">
                  <c:v>0.447670089285714</c:v>
                </c:pt>
                <c:pt idx="138">
                  <c:v>0.44724513888888801</c:v>
                </c:pt>
                <c:pt idx="139">
                  <c:v>0.44724513888888801</c:v>
                </c:pt>
                <c:pt idx="140">
                  <c:v>0.44724513888888801</c:v>
                </c:pt>
                <c:pt idx="141">
                  <c:v>0.44724513888888801</c:v>
                </c:pt>
                <c:pt idx="142">
                  <c:v>0.44724513888888801</c:v>
                </c:pt>
                <c:pt idx="143">
                  <c:v>0.44600887896825397</c:v>
                </c:pt>
                <c:pt idx="144">
                  <c:v>0.44600887896825397</c:v>
                </c:pt>
                <c:pt idx="145">
                  <c:v>0.44600887896825397</c:v>
                </c:pt>
                <c:pt idx="146">
                  <c:v>0.44600887896825397</c:v>
                </c:pt>
                <c:pt idx="147">
                  <c:v>0.44600887896825397</c:v>
                </c:pt>
                <c:pt idx="148">
                  <c:v>0.44472564484126897</c:v>
                </c:pt>
                <c:pt idx="149">
                  <c:v>0.44472564484126897</c:v>
                </c:pt>
                <c:pt idx="150">
                  <c:v>0.44472564484126897</c:v>
                </c:pt>
                <c:pt idx="151">
                  <c:v>0.44472564484126897</c:v>
                </c:pt>
                <c:pt idx="152">
                  <c:v>0.44472564484126897</c:v>
                </c:pt>
                <c:pt idx="153">
                  <c:v>0.44472564484126897</c:v>
                </c:pt>
                <c:pt idx="154">
                  <c:v>0.44472564484126897</c:v>
                </c:pt>
                <c:pt idx="155">
                  <c:v>0.44472564484126897</c:v>
                </c:pt>
                <c:pt idx="156">
                  <c:v>0.44472564484126897</c:v>
                </c:pt>
                <c:pt idx="157">
                  <c:v>0.44472564484126897</c:v>
                </c:pt>
                <c:pt idx="158">
                  <c:v>0.44418487103174598</c:v>
                </c:pt>
                <c:pt idx="159">
                  <c:v>0.44418487103174598</c:v>
                </c:pt>
                <c:pt idx="160">
                  <c:v>0.44418487103174598</c:v>
                </c:pt>
                <c:pt idx="161">
                  <c:v>0.44418487103174598</c:v>
                </c:pt>
                <c:pt idx="162">
                  <c:v>0.44418487103174598</c:v>
                </c:pt>
                <c:pt idx="163">
                  <c:v>0.44418487103174598</c:v>
                </c:pt>
                <c:pt idx="164">
                  <c:v>0.44418487103174598</c:v>
                </c:pt>
                <c:pt idx="165">
                  <c:v>0.44418487103174598</c:v>
                </c:pt>
                <c:pt idx="166">
                  <c:v>0.44418487103174598</c:v>
                </c:pt>
                <c:pt idx="167">
                  <c:v>0.44418487103174598</c:v>
                </c:pt>
                <c:pt idx="168">
                  <c:v>0.44386195436507903</c:v>
                </c:pt>
                <c:pt idx="169">
                  <c:v>0.44386195436507903</c:v>
                </c:pt>
                <c:pt idx="170">
                  <c:v>0.44386195436507903</c:v>
                </c:pt>
                <c:pt idx="171">
                  <c:v>0.44386195436507903</c:v>
                </c:pt>
                <c:pt idx="172">
                  <c:v>0.44386195436507903</c:v>
                </c:pt>
                <c:pt idx="173">
                  <c:v>0.44386195436507903</c:v>
                </c:pt>
                <c:pt idx="174">
                  <c:v>0.44386195436507903</c:v>
                </c:pt>
                <c:pt idx="175">
                  <c:v>0.44386195436507903</c:v>
                </c:pt>
                <c:pt idx="176">
                  <c:v>0.44386195436507903</c:v>
                </c:pt>
                <c:pt idx="177">
                  <c:v>0.44386195436507903</c:v>
                </c:pt>
                <c:pt idx="178">
                  <c:v>0.44259945436507903</c:v>
                </c:pt>
                <c:pt idx="179">
                  <c:v>0.44259945436507903</c:v>
                </c:pt>
                <c:pt idx="180">
                  <c:v>0.44259945436507903</c:v>
                </c:pt>
                <c:pt idx="181">
                  <c:v>0.44259945436507903</c:v>
                </c:pt>
                <c:pt idx="182">
                  <c:v>0.44259945436507903</c:v>
                </c:pt>
                <c:pt idx="183">
                  <c:v>0.44259945436507903</c:v>
                </c:pt>
                <c:pt idx="184">
                  <c:v>0.44259945436507903</c:v>
                </c:pt>
                <c:pt idx="185">
                  <c:v>0.44259945436507903</c:v>
                </c:pt>
                <c:pt idx="186">
                  <c:v>0.44259945436507903</c:v>
                </c:pt>
                <c:pt idx="187">
                  <c:v>0.44259945436507903</c:v>
                </c:pt>
                <c:pt idx="188">
                  <c:v>0.43382534722222199</c:v>
                </c:pt>
                <c:pt idx="189">
                  <c:v>0.43334489087301498</c:v>
                </c:pt>
                <c:pt idx="190">
                  <c:v>0.43345580357142799</c:v>
                </c:pt>
                <c:pt idx="191">
                  <c:v>0.43231820436507901</c:v>
                </c:pt>
                <c:pt idx="192">
                  <c:v>0.43231820436507901</c:v>
                </c:pt>
                <c:pt idx="193">
                  <c:v>0.43231820436507901</c:v>
                </c:pt>
                <c:pt idx="194">
                  <c:v>0.43231820436507901</c:v>
                </c:pt>
                <c:pt idx="195">
                  <c:v>0.43231820436507901</c:v>
                </c:pt>
                <c:pt idx="196">
                  <c:v>0.43296448412698402</c:v>
                </c:pt>
                <c:pt idx="197">
                  <c:v>0.432050942460317</c:v>
                </c:pt>
                <c:pt idx="198">
                  <c:v>0.43184920634920598</c:v>
                </c:pt>
                <c:pt idx="199">
                  <c:v>0.42944747023809499</c:v>
                </c:pt>
                <c:pt idx="200">
                  <c:v>0.42876760912698397</c:v>
                </c:pt>
                <c:pt idx="201">
                  <c:v>0.42412514880952301</c:v>
                </c:pt>
                <c:pt idx="202">
                  <c:v>0.41773849206349201</c:v>
                </c:pt>
                <c:pt idx="203">
                  <c:v>0.41726994047618998</c:v>
                </c:pt>
                <c:pt idx="204">
                  <c:v>0.41744062500000001</c:v>
                </c:pt>
                <c:pt idx="205">
                  <c:v>0.41763204365079298</c:v>
                </c:pt>
                <c:pt idx="206">
                  <c:v>0.417019890873015</c:v>
                </c:pt>
                <c:pt idx="207">
                  <c:v>0.41717038690476099</c:v>
                </c:pt>
                <c:pt idx="208">
                  <c:v>0.41717038690476099</c:v>
                </c:pt>
                <c:pt idx="209">
                  <c:v>0.41717038690476099</c:v>
                </c:pt>
                <c:pt idx="210">
                  <c:v>0.41717038690476099</c:v>
                </c:pt>
                <c:pt idx="211">
                  <c:v>0.41717038690476099</c:v>
                </c:pt>
                <c:pt idx="212">
                  <c:v>0.41741914682539599</c:v>
                </c:pt>
                <c:pt idx="213">
                  <c:v>0.41673675595238002</c:v>
                </c:pt>
                <c:pt idx="214">
                  <c:v>0.41673675595238002</c:v>
                </c:pt>
                <c:pt idx="215">
                  <c:v>0.41673675595238002</c:v>
                </c:pt>
                <c:pt idx="216">
                  <c:v>0.41673675595238002</c:v>
                </c:pt>
                <c:pt idx="217">
                  <c:v>0.41673675595238002</c:v>
                </c:pt>
                <c:pt idx="218">
                  <c:v>0.41617544642857102</c:v>
                </c:pt>
                <c:pt idx="219">
                  <c:v>0.41617544642857102</c:v>
                </c:pt>
                <c:pt idx="220">
                  <c:v>0.41617544642857102</c:v>
                </c:pt>
                <c:pt idx="221">
                  <c:v>0.41617544642857102</c:v>
                </c:pt>
                <c:pt idx="222">
                  <c:v>0.41617544642857102</c:v>
                </c:pt>
                <c:pt idx="223">
                  <c:v>0.41561889880952302</c:v>
                </c:pt>
                <c:pt idx="224">
                  <c:v>0.41561889880952302</c:v>
                </c:pt>
                <c:pt idx="225">
                  <c:v>0.41561889880952302</c:v>
                </c:pt>
                <c:pt idx="226">
                  <c:v>0.41561889880952302</c:v>
                </c:pt>
                <c:pt idx="227">
                  <c:v>0.41561889880952302</c:v>
                </c:pt>
                <c:pt idx="228">
                  <c:v>0.41593824404761898</c:v>
                </c:pt>
                <c:pt idx="229">
                  <c:v>0.41593824404761898</c:v>
                </c:pt>
                <c:pt idx="230">
                  <c:v>0.41593824404761898</c:v>
                </c:pt>
                <c:pt idx="231">
                  <c:v>0.41593824404761898</c:v>
                </c:pt>
                <c:pt idx="232">
                  <c:v>0.41593824404761898</c:v>
                </c:pt>
                <c:pt idx="233">
                  <c:v>0.411910863095238</c:v>
                </c:pt>
                <c:pt idx="234">
                  <c:v>0.411665922619047</c:v>
                </c:pt>
                <c:pt idx="235">
                  <c:v>0.41154955357142797</c:v>
                </c:pt>
                <c:pt idx="236">
                  <c:v>0.41157812500000002</c:v>
                </c:pt>
                <c:pt idx="237">
                  <c:v>0.412580059523809</c:v>
                </c:pt>
                <c:pt idx="238">
                  <c:v>0.410594742063492</c:v>
                </c:pt>
                <c:pt idx="239">
                  <c:v>0.410594742063492</c:v>
                </c:pt>
                <c:pt idx="240">
                  <c:v>0.410594742063492</c:v>
                </c:pt>
                <c:pt idx="241">
                  <c:v>0.410594742063492</c:v>
                </c:pt>
                <c:pt idx="242">
                  <c:v>0.410594742063492</c:v>
                </c:pt>
                <c:pt idx="243">
                  <c:v>0.410594742063492</c:v>
                </c:pt>
                <c:pt idx="244">
                  <c:v>0.410594742063492</c:v>
                </c:pt>
                <c:pt idx="245">
                  <c:v>0.410594742063492</c:v>
                </c:pt>
                <c:pt idx="246">
                  <c:v>0.410594742063492</c:v>
                </c:pt>
                <c:pt idx="247">
                  <c:v>0.410594742063492</c:v>
                </c:pt>
                <c:pt idx="248">
                  <c:v>0.407513392857142</c:v>
                </c:pt>
                <c:pt idx="249">
                  <c:v>0.40737881944444398</c:v>
                </c:pt>
                <c:pt idx="250">
                  <c:v>0.40986617063491998</c:v>
                </c:pt>
                <c:pt idx="251">
                  <c:v>0.40827068452380899</c:v>
                </c:pt>
                <c:pt idx="252">
                  <c:v>0.40623501984126897</c:v>
                </c:pt>
                <c:pt idx="253">
                  <c:v>0.39973432539682502</c:v>
                </c:pt>
                <c:pt idx="254">
                  <c:v>0.39973432539682502</c:v>
                </c:pt>
                <c:pt idx="255">
                  <c:v>0.39973432539682502</c:v>
                </c:pt>
                <c:pt idx="256">
                  <c:v>0.39973432539682502</c:v>
                </c:pt>
                <c:pt idx="257">
                  <c:v>0.39973432539682502</c:v>
                </c:pt>
                <c:pt idx="258">
                  <c:v>0.39554444444444398</c:v>
                </c:pt>
                <c:pt idx="259">
                  <c:v>0.39554444444444398</c:v>
                </c:pt>
                <c:pt idx="260">
                  <c:v>0.39554444444444398</c:v>
                </c:pt>
                <c:pt idx="261">
                  <c:v>0.39554444444444398</c:v>
                </c:pt>
                <c:pt idx="262">
                  <c:v>0.39554444444444398</c:v>
                </c:pt>
                <c:pt idx="263">
                  <c:v>0.39539682539682502</c:v>
                </c:pt>
                <c:pt idx="264">
                  <c:v>0.39539682539682502</c:v>
                </c:pt>
                <c:pt idx="265">
                  <c:v>0.39539682539682502</c:v>
                </c:pt>
                <c:pt idx="266">
                  <c:v>0.39539682539682502</c:v>
                </c:pt>
                <c:pt idx="267">
                  <c:v>0.39539682539682502</c:v>
                </c:pt>
                <c:pt idx="268">
                  <c:v>0.39762986111111098</c:v>
                </c:pt>
                <c:pt idx="269">
                  <c:v>0.39762986111111098</c:v>
                </c:pt>
                <c:pt idx="270">
                  <c:v>0.39762986111111098</c:v>
                </c:pt>
                <c:pt idx="271">
                  <c:v>0.39762986111111098</c:v>
                </c:pt>
                <c:pt idx="272">
                  <c:v>0.39762986111111098</c:v>
                </c:pt>
                <c:pt idx="273">
                  <c:v>0.39627242063492002</c:v>
                </c:pt>
                <c:pt idx="274">
                  <c:v>0.39627242063492002</c:v>
                </c:pt>
                <c:pt idx="275">
                  <c:v>0.39627242063492002</c:v>
                </c:pt>
                <c:pt idx="276">
                  <c:v>0.39627242063492002</c:v>
                </c:pt>
                <c:pt idx="277">
                  <c:v>0.39627242063492002</c:v>
                </c:pt>
                <c:pt idx="278">
                  <c:v>0.39454146825396802</c:v>
                </c:pt>
                <c:pt idx="279">
                  <c:v>0.39454146825396802</c:v>
                </c:pt>
                <c:pt idx="280">
                  <c:v>0.39454146825396802</c:v>
                </c:pt>
                <c:pt idx="281">
                  <c:v>0.39454146825396802</c:v>
                </c:pt>
                <c:pt idx="282">
                  <c:v>0.39454146825396802</c:v>
                </c:pt>
                <c:pt idx="283">
                  <c:v>0.387006051587301</c:v>
                </c:pt>
                <c:pt idx="284">
                  <c:v>0.38519682539682498</c:v>
                </c:pt>
                <c:pt idx="285">
                  <c:v>0.38445813492063402</c:v>
                </c:pt>
                <c:pt idx="286">
                  <c:v>0.38447599206349198</c:v>
                </c:pt>
                <c:pt idx="287">
                  <c:v>0.38527142857142799</c:v>
                </c:pt>
                <c:pt idx="288">
                  <c:v>0.37890873015873</c:v>
                </c:pt>
                <c:pt idx="289">
                  <c:v>0.37754067460317398</c:v>
                </c:pt>
                <c:pt idx="290">
                  <c:v>0.377687251984127</c:v>
                </c:pt>
                <c:pt idx="291">
                  <c:v>0.37707723214285699</c:v>
                </c:pt>
                <c:pt idx="292">
                  <c:v>0.376752579365079</c:v>
                </c:pt>
                <c:pt idx="293">
                  <c:v>0.37605634920634901</c:v>
                </c:pt>
                <c:pt idx="294">
                  <c:v>0.37793025793650697</c:v>
                </c:pt>
                <c:pt idx="295">
                  <c:v>0.378387549603174</c:v>
                </c:pt>
                <c:pt idx="296">
                  <c:v>0.37825828373015802</c:v>
                </c:pt>
                <c:pt idx="297">
                  <c:v>0.37653080357142799</c:v>
                </c:pt>
                <c:pt idx="298">
                  <c:v>0.376462797619047</c:v>
                </c:pt>
                <c:pt idx="299">
                  <c:v>0.37615153769841198</c:v>
                </c:pt>
                <c:pt idx="300">
                  <c:v>0.37626894841269798</c:v>
                </c:pt>
                <c:pt idx="301">
                  <c:v>0.376195783730158</c:v>
                </c:pt>
                <c:pt idx="302">
                  <c:v>0.36968368055555501</c:v>
                </c:pt>
                <c:pt idx="303">
                  <c:v>0.36568834325396798</c:v>
                </c:pt>
                <c:pt idx="304">
                  <c:v>0.36517658730158697</c:v>
                </c:pt>
                <c:pt idx="305">
                  <c:v>0.36524062499999999</c:v>
                </c:pt>
                <c:pt idx="306">
                  <c:v>0.36244449404761903</c:v>
                </c:pt>
                <c:pt idx="307">
                  <c:v>0.36276552579365001</c:v>
                </c:pt>
                <c:pt idx="308">
                  <c:v>0.36221205357142799</c:v>
                </c:pt>
                <c:pt idx="309">
                  <c:v>0.35969489087301498</c:v>
                </c:pt>
                <c:pt idx="310">
                  <c:v>0.360233482142857</c:v>
                </c:pt>
                <c:pt idx="311">
                  <c:v>0.35990128968253898</c:v>
                </c:pt>
                <c:pt idx="312">
                  <c:v>0.35941413690476098</c:v>
                </c:pt>
                <c:pt idx="313">
                  <c:v>0.359382192460317</c:v>
                </c:pt>
                <c:pt idx="314">
                  <c:v>0.35792762896825397</c:v>
                </c:pt>
                <c:pt idx="315">
                  <c:v>0.35892013888888802</c:v>
                </c:pt>
                <c:pt idx="316">
                  <c:v>0.35903645833333298</c:v>
                </c:pt>
                <c:pt idx="317">
                  <c:v>0.35814598214285698</c:v>
                </c:pt>
                <c:pt idx="318">
                  <c:v>0.35888774801587298</c:v>
                </c:pt>
                <c:pt idx="319">
                  <c:v>0.35761354166666598</c:v>
                </c:pt>
                <c:pt idx="320">
                  <c:v>0.35720858134920602</c:v>
                </c:pt>
                <c:pt idx="321">
                  <c:v>0.354115674603174</c:v>
                </c:pt>
                <c:pt idx="322">
                  <c:v>0.35476850198412602</c:v>
                </c:pt>
                <c:pt idx="323">
                  <c:v>0.35514756944444398</c:v>
                </c:pt>
                <c:pt idx="324">
                  <c:v>0.35540873015872998</c:v>
                </c:pt>
                <c:pt idx="325">
                  <c:v>0.35438412698412602</c:v>
                </c:pt>
                <c:pt idx="326">
                  <c:v>0.35402271825396803</c:v>
                </c:pt>
                <c:pt idx="327">
                  <c:v>0.35431086309523802</c:v>
                </c:pt>
                <c:pt idx="328">
                  <c:v>0.35468412698412699</c:v>
                </c:pt>
                <c:pt idx="329">
                  <c:v>0.35503338293650699</c:v>
                </c:pt>
                <c:pt idx="330">
                  <c:v>0.35148467261904698</c:v>
                </c:pt>
                <c:pt idx="331">
                  <c:v>0.35104037698412699</c:v>
                </c:pt>
                <c:pt idx="332">
                  <c:v>0.35211150793650697</c:v>
                </c:pt>
                <c:pt idx="333">
                  <c:v>0.35218581349206302</c:v>
                </c:pt>
                <c:pt idx="334">
                  <c:v>0.35187341269841199</c:v>
                </c:pt>
                <c:pt idx="335">
                  <c:v>0.35208184523809499</c:v>
                </c:pt>
                <c:pt idx="336">
                  <c:v>0.35165882936507897</c:v>
                </c:pt>
                <c:pt idx="337">
                  <c:v>0.35188779761904698</c:v>
                </c:pt>
                <c:pt idx="338">
                  <c:v>0.35178705357142798</c:v>
                </c:pt>
                <c:pt idx="339">
                  <c:v>0.35102619047618999</c:v>
                </c:pt>
                <c:pt idx="340">
                  <c:v>0.35081403769841202</c:v>
                </c:pt>
                <c:pt idx="341">
                  <c:v>0.35149260912698399</c:v>
                </c:pt>
                <c:pt idx="342">
                  <c:v>0.35143244047618999</c:v>
                </c:pt>
                <c:pt idx="343">
                  <c:v>0.35153983134920602</c:v>
                </c:pt>
                <c:pt idx="344">
                  <c:v>0.35174632936507899</c:v>
                </c:pt>
                <c:pt idx="345">
                  <c:v>0.35075902777777701</c:v>
                </c:pt>
                <c:pt idx="346">
                  <c:v>0.35024965277777698</c:v>
                </c:pt>
                <c:pt idx="347">
                  <c:v>0.34949275793650703</c:v>
                </c:pt>
                <c:pt idx="348">
                  <c:v>0.34999216269841199</c:v>
                </c:pt>
                <c:pt idx="349">
                  <c:v>0.34994732142857099</c:v>
                </c:pt>
                <c:pt idx="350">
                  <c:v>0.349416964285714</c:v>
                </c:pt>
                <c:pt idx="351">
                  <c:v>0.34942604166666602</c:v>
                </c:pt>
                <c:pt idx="352">
                  <c:v>0.348594494047619</c:v>
                </c:pt>
                <c:pt idx="353">
                  <c:v>0.34865391865079298</c:v>
                </c:pt>
                <c:pt idx="354">
                  <c:v>0.34760709325396799</c:v>
                </c:pt>
                <c:pt idx="355">
                  <c:v>0.34739429563492003</c:v>
                </c:pt>
                <c:pt idx="356">
                  <c:v>0.34684618055555499</c:v>
                </c:pt>
                <c:pt idx="357">
                  <c:v>0.34790029761904701</c:v>
                </c:pt>
                <c:pt idx="358">
                  <c:v>0.34748373015873002</c:v>
                </c:pt>
                <c:pt idx="359">
                  <c:v>0.34731944444444401</c:v>
                </c:pt>
                <c:pt idx="360">
                  <c:v>0.34644965277777701</c:v>
                </c:pt>
                <c:pt idx="361">
                  <c:v>0.346331547619047</c:v>
                </c:pt>
                <c:pt idx="362">
                  <c:v>0.34636502976190398</c:v>
                </c:pt>
                <c:pt idx="363">
                  <c:v>0.34635540674603099</c:v>
                </c:pt>
                <c:pt idx="364">
                  <c:v>0.34595972222222199</c:v>
                </c:pt>
                <c:pt idx="365">
                  <c:v>0.34657366071428503</c:v>
                </c:pt>
                <c:pt idx="366">
                  <c:v>0.34268358134920601</c:v>
                </c:pt>
                <c:pt idx="367">
                  <c:v>0.34106785714285698</c:v>
                </c:pt>
                <c:pt idx="368">
                  <c:v>0.34178045634920601</c:v>
                </c:pt>
                <c:pt idx="369">
                  <c:v>0.34035823412698402</c:v>
                </c:pt>
                <c:pt idx="370">
                  <c:v>0.34090714285714202</c:v>
                </c:pt>
                <c:pt idx="371">
                  <c:v>0.34113898809523802</c:v>
                </c:pt>
                <c:pt idx="372">
                  <c:v>0.34010104166666599</c:v>
                </c:pt>
                <c:pt idx="373">
                  <c:v>0.34078521825396801</c:v>
                </c:pt>
                <c:pt idx="374">
                  <c:v>0.340016369047619</c:v>
                </c:pt>
                <c:pt idx="375">
                  <c:v>0.33999434523809502</c:v>
                </c:pt>
                <c:pt idx="376">
                  <c:v>0.33957777777777698</c:v>
                </c:pt>
                <c:pt idx="377">
                  <c:v>0.33887341269841198</c:v>
                </c:pt>
                <c:pt idx="378">
                  <c:v>0.33899047619047601</c:v>
                </c:pt>
                <c:pt idx="379">
                  <c:v>0.33821795634920598</c:v>
                </c:pt>
                <c:pt idx="380">
                  <c:v>0.338572222222222</c:v>
                </c:pt>
                <c:pt idx="381">
                  <c:v>0.33818685515872998</c:v>
                </c:pt>
                <c:pt idx="382">
                  <c:v>0.33673601190476099</c:v>
                </c:pt>
                <c:pt idx="383">
                  <c:v>0.33607490079364999</c:v>
                </c:pt>
                <c:pt idx="384">
                  <c:v>0.33582440476190401</c:v>
                </c:pt>
                <c:pt idx="385">
                  <c:v>0.33564087301587298</c:v>
                </c:pt>
                <c:pt idx="386">
                  <c:v>0.33525664682539602</c:v>
                </c:pt>
                <c:pt idx="387">
                  <c:v>0.33463745039682502</c:v>
                </c:pt>
                <c:pt idx="388">
                  <c:v>0.334535069444444</c:v>
                </c:pt>
                <c:pt idx="389">
                  <c:v>0.334723462301587</c:v>
                </c:pt>
                <c:pt idx="390">
                  <c:v>0.333567509920634</c:v>
                </c:pt>
                <c:pt idx="391">
                  <c:v>0.33542256944444399</c:v>
                </c:pt>
                <c:pt idx="392">
                  <c:v>0.33521542658730102</c:v>
                </c:pt>
                <c:pt idx="393">
                  <c:v>0.33340520833333298</c:v>
                </c:pt>
                <c:pt idx="394">
                  <c:v>0.33520431547619001</c:v>
                </c:pt>
                <c:pt idx="395">
                  <c:v>0.33466264880952301</c:v>
                </c:pt>
                <c:pt idx="396">
                  <c:v>0.33485788690476098</c:v>
                </c:pt>
                <c:pt idx="397">
                  <c:v>0.33496235119047602</c:v>
                </c:pt>
                <c:pt idx="398">
                  <c:v>0.33465758928571399</c:v>
                </c:pt>
                <c:pt idx="399">
                  <c:v>0.32868005952380902</c:v>
                </c:pt>
                <c:pt idx="400">
                  <c:v>0.32167445436507902</c:v>
                </c:pt>
                <c:pt idx="401">
                  <c:v>0.32077648809523801</c:v>
                </c:pt>
                <c:pt idx="402">
                  <c:v>0.320892261904761</c:v>
                </c:pt>
                <c:pt idx="403">
                  <c:v>0.31980386904761898</c:v>
                </c:pt>
                <c:pt idx="404">
                  <c:v>0.3197875</c:v>
                </c:pt>
                <c:pt idx="405">
                  <c:v>0.3197875</c:v>
                </c:pt>
                <c:pt idx="406">
                  <c:v>0.31910327380952302</c:v>
                </c:pt>
                <c:pt idx="407">
                  <c:v>0.31934672619047599</c:v>
                </c:pt>
                <c:pt idx="408">
                  <c:v>0.32037410714285702</c:v>
                </c:pt>
                <c:pt idx="409">
                  <c:v>0.319399702380952</c:v>
                </c:pt>
                <c:pt idx="410">
                  <c:v>0.32009791666666598</c:v>
                </c:pt>
                <c:pt idx="411">
                  <c:v>0.31959613095237999</c:v>
                </c:pt>
                <c:pt idx="412">
                  <c:v>0.31866458333333297</c:v>
                </c:pt>
                <c:pt idx="413">
                  <c:v>0.31860833333333299</c:v>
                </c:pt>
                <c:pt idx="414">
                  <c:v>0.31926369047619002</c:v>
                </c:pt>
                <c:pt idx="415">
                  <c:v>0.31996249999999998</c:v>
                </c:pt>
                <c:pt idx="416">
                  <c:v>0.31896785714285703</c:v>
                </c:pt>
                <c:pt idx="417">
                  <c:v>0.31948472222222202</c:v>
                </c:pt>
                <c:pt idx="418">
                  <c:v>0.31830000000000003</c:v>
                </c:pt>
                <c:pt idx="419">
                  <c:v>0.31805892857142798</c:v>
                </c:pt>
                <c:pt idx="420">
                  <c:v>0.31881934523809502</c:v>
                </c:pt>
                <c:pt idx="421">
                  <c:v>0.31727589285714197</c:v>
                </c:pt>
                <c:pt idx="422">
                  <c:v>0.317548214285714</c:v>
                </c:pt>
                <c:pt idx="423">
                  <c:v>0.318485119047619</c:v>
                </c:pt>
                <c:pt idx="424">
                  <c:v>0.31867113095238098</c:v>
                </c:pt>
                <c:pt idx="425">
                  <c:v>0.31802321428571401</c:v>
                </c:pt>
                <c:pt idx="426">
                  <c:v>0.31882678571428502</c:v>
                </c:pt>
                <c:pt idx="427">
                  <c:v>0.318591666666666</c:v>
                </c:pt>
                <c:pt idx="428">
                  <c:v>0.31866517857142801</c:v>
                </c:pt>
                <c:pt idx="429">
                  <c:v>0.31840089285714201</c:v>
                </c:pt>
                <c:pt idx="430">
                  <c:v>0.31829494047619</c:v>
                </c:pt>
                <c:pt idx="431">
                  <c:v>0.31779166666666597</c:v>
                </c:pt>
                <c:pt idx="432">
                  <c:v>0.31592142857142802</c:v>
                </c:pt>
                <c:pt idx="433">
                  <c:v>0.31460178571428499</c:v>
                </c:pt>
                <c:pt idx="434">
                  <c:v>0.31431547619047601</c:v>
                </c:pt>
                <c:pt idx="435">
                  <c:v>0.31439315476190399</c:v>
                </c:pt>
                <c:pt idx="436">
                  <c:v>0.31463154761904699</c:v>
                </c:pt>
                <c:pt idx="437">
                  <c:v>0.31459761904761901</c:v>
                </c:pt>
                <c:pt idx="438">
                  <c:v>0.31423482142857101</c:v>
                </c:pt>
                <c:pt idx="439">
                  <c:v>0.31437321428571402</c:v>
                </c:pt>
                <c:pt idx="440">
                  <c:v>0.307710714285714</c:v>
                </c:pt>
                <c:pt idx="441">
                  <c:v>0.30630357142857101</c:v>
                </c:pt>
                <c:pt idx="442">
                  <c:v>0.30715535714285702</c:v>
                </c:pt>
                <c:pt idx="443">
                  <c:v>0.307235714285714</c:v>
                </c:pt>
                <c:pt idx="444">
                  <c:v>0.30784166666666601</c:v>
                </c:pt>
                <c:pt idx="445">
                  <c:v>0.30704523809523798</c:v>
                </c:pt>
                <c:pt idx="446">
                  <c:v>0.30730505952380899</c:v>
                </c:pt>
                <c:pt idx="447">
                  <c:v>0.30646696428571402</c:v>
                </c:pt>
                <c:pt idx="448">
                  <c:v>0.303870238095238</c:v>
                </c:pt>
                <c:pt idx="449">
                  <c:v>0.29644702380952298</c:v>
                </c:pt>
                <c:pt idx="450">
                  <c:v>0.29570446428571401</c:v>
                </c:pt>
                <c:pt idx="451">
                  <c:v>0.29632708333333302</c:v>
                </c:pt>
                <c:pt idx="452">
                  <c:v>0.295349107142857</c:v>
                </c:pt>
                <c:pt idx="453">
                  <c:v>0.29596011904761899</c:v>
                </c:pt>
                <c:pt idx="454">
                  <c:v>0.29545595238095201</c:v>
                </c:pt>
                <c:pt idx="455">
                  <c:v>0.296273809523809</c:v>
                </c:pt>
                <c:pt idx="456">
                  <c:v>0.29538482142857098</c:v>
                </c:pt>
                <c:pt idx="457">
                  <c:v>0.29519672619047599</c:v>
                </c:pt>
                <c:pt idx="458">
                  <c:v>0.29573690476190401</c:v>
                </c:pt>
                <c:pt idx="459">
                  <c:v>0.29531636904761899</c:v>
                </c:pt>
                <c:pt idx="460">
                  <c:v>0.29576785714285703</c:v>
                </c:pt>
                <c:pt idx="461">
                  <c:v>0.29137083333333302</c:v>
                </c:pt>
                <c:pt idx="462">
                  <c:v>0.29081369047618999</c:v>
                </c:pt>
                <c:pt idx="463">
                  <c:v>0.29128809523809501</c:v>
                </c:pt>
                <c:pt idx="464">
                  <c:v>0.29113184523809499</c:v>
                </c:pt>
                <c:pt idx="465">
                  <c:v>0.29112172619047599</c:v>
                </c:pt>
                <c:pt idx="466">
                  <c:v>0.29097916666666601</c:v>
                </c:pt>
                <c:pt idx="467">
                  <c:v>0.28442619047619</c:v>
                </c:pt>
                <c:pt idx="468">
                  <c:v>0.27016726190476098</c:v>
                </c:pt>
                <c:pt idx="469">
                  <c:v>0.26444374999999998</c:v>
                </c:pt>
                <c:pt idx="470">
                  <c:v>0.200658928571428</c:v>
                </c:pt>
                <c:pt idx="471">
                  <c:v>5.8182440476190402E-2</c:v>
                </c:pt>
              </c:numCache>
            </c:numRef>
          </c:yVal>
          <c:smooth val="0"/>
          <c:extLst>
            <c:ext xmlns:c16="http://schemas.microsoft.com/office/drawing/2014/chart" uri="{C3380CC4-5D6E-409C-BE32-E72D297353CC}">
              <c16:uniqueId val="{00000002-555F-4D7E-98AD-FDB3AA8C1860}"/>
            </c:ext>
          </c:extLst>
        </c:ser>
        <c:ser>
          <c:idx val="1"/>
          <c:order val="3"/>
          <c:tx>
            <c:strRef>
              <c:f>Summery!$B$11</c:f>
              <c:strCache>
                <c:ptCount val="1"/>
                <c:pt idx="0">
                  <c:v>Uniform Layer</c:v>
                </c:pt>
              </c:strCache>
            </c:strRef>
          </c:tx>
          <c:spPr>
            <a:ln w="12700" cap="rnd">
              <a:solidFill>
                <a:schemeClr val="accent2"/>
              </a:solidFill>
            </a:ln>
            <a:effectLst>
              <a:glow rad="139700">
                <a:schemeClr val="accent2">
                  <a:satMod val="175000"/>
                  <a:alpha val="14000"/>
                </a:schemeClr>
              </a:glow>
            </a:effectLst>
          </c:spPr>
          <c:marker>
            <c:symbol val="none"/>
          </c:marker>
          <c:xVal>
            <c:numRef>
              <c:f>'Uniform Layer'!$B$2:$B$494</c:f>
              <c:numCache>
                <c:formatCode>General</c:formatCode>
                <c:ptCount val="493"/>
                <c:pt idx="0">
                  <c:v>24.2</c:v>
                </c:pt>
                <c:pt idx="1">
                  <c:v>27.1</c:v>
                </c:pt>
                <c:pt idx="2">
                  <c:v>26.4</c:v>
                </c:pt>
                <c:pt idx="3">
                  <c:v>26.7</c:v>
                </c:pt>
                <c:pt idx="4">
                  <c:v>27</c:v>
                </c:pt>
                <c:pt idx="5">
                  <c:v>24.9</c:v>
                </c:pt>
                <c:pt idx="6">
                  <c:v>27</c:v>
                </c:pt>
                <c:pt idx="7">
                  <c:v>25.9</c:v>
                </c:pt>
                <c:pt idx="8">
                  <c:v>25.3</c:v>
                </c:pt>
                <c:pt idx="9">
                  <c:v>25.2</c:v>
                </c:pt>
                <c:pt idx="10">
                  <c:v>24</c:v>
                </c:pt>
                <c:pt idx="11">
                  <c:v>25.1</c:v>
                </c:pt>
                <c:pt idx="12">
                  <c:v>25.2</c:v>
                </c:pt>
                <c:pt idx="13">
                  <c:v>24.9</c:v>
                </c:pt>
                <c:pt idx="14">
                  <c:v>24.7</c:v>
                </c:pt>
                <c:pt idx="15">
                  <c:v>23.8</c:v>
                </c:pt>
                <c:pt idx="16">
                  <c:v>24.7</c:v>
                </c:pt>
                <c:pt idx="17">
                  <c:v>26.6</c:v>
                </c:pt>
                <c:pt idx="18">
                  <c:v>24.3</c:v>
                </c:pt>
                <c:pt idx="19">
                  <c:v>25.4</c:v>
                </c:pt>
                <c:pt idx="20">
                  <c:v>25.9</c:v>
                </c:pt>
                <c:pt idx="21">
                  <c:v>26.4</c:v>
                </c:pt>
                <c:pt idx="22">
                  <c:v>27.2</c:v>
                </c:pt>
                <c:pt idx="23">
                  <c:v>24.3</c:v>
                </c:pt>
                <c:pt idx="24">
                  <c:v>24.9</c:v>
                </c:pt>
                <c:pt idx="25">
                  <c:v>26.1</c:v>
                </c:pt>
                <c:pt idx="26">
                  <c:v>25.8</c:v>
                </c:pt>
                <c:pt idx="27">
                  <c:v>27</c:v>
                </c:pt>
                <c:pt idx="28">
                  <c:v>29</c:v>
                </c:pt>
                <c:pt idx="29">
                  <c:v>31.1</c:v>
                </c:pt>
                <c:pt idx="30">
                  <c:v>32.1</c:v>
                </c:pt>
                <c:pt idx="31">
                  <c:v>29.7</c:v>
                </c:pt>
                <c:pt idx="32">
                  <c:v>31.3</c:v>
                </c:pt>
                <c:pt idx="33">
                  <c:v>31.7</c:v>
                </c:pt>
                <c:pt idx="34">
                  <c:v>30.6</c:v>
                </c:pt>
                <c:pt idx="35">
                  <c:v>32.1</c:v>
                </c:pt>
                <c:pt idx="36">
                  <c:v>29.5</c:v>
                </c:pt>
                <c:pt idx="37">
                  <c:v>30.9</c:v>
                </c:pt>
                <c:pt idx="38">
                  <c:v>30.3</c:v>
                </c:pt>
                <c:pt idx="39">
                  <c:v>28.8</c:v>
                </c:pt>
                <c:pt idx="40">
                  <c:v>33</c:v>
                </c:pt>
                <c:pt idx="41">
                  <c:v>28.7</c:v>
                </c:pt>
                <c:pt idx="42">
                  <c:v>29</c:v>
                </c:pt>
                <c:pt idx="43">
                  <c:v>26.7</c:v>
                </c:pt>
                <c:pt idx="44">
                  <c:v>28.4</c:v>
                </c:pt>
                <c:pt idx="45">
                  <c:v>27.8</c:v>
                </c:pt>
                <c:pt idx="46">
                  <c:v>29.6</c:v>
                </c:pt>
                <c:pt idx="47">
                  <c:v>27.1</c:v>
                </c:pt>
                <c:pt idx="48">
                  <c:v>26.8</c:v>
                </c:pt>
                <c:pt idx="49">
                  <c:v>27.4</c:v>
                </c:pt>
                <c:pt idx="50">
                  <c:v>26.7</c:v>
                </c:pt>
                <c:pt idx="51">
                  <c:v>26.5</c:v>
                </c:pt>
                <c:pt idx="52">
                  <c:v>26.5</c:v>
                </c:pt>
                <c:pt idx="53">
                  <c:v>26.5</c:v>
                </c:pt>
                <c:pt idx="54">
                  <c:v>26.5</c:v>
                </c:pt>
                <c:pt idx="55">
                  <c:v>26.9</c:v>
                </c:pt>
                <c:pt idx="56">
                  <c:v>28.3</c:v>
                </c:pt>
                <c:pt idx="57">
                  <c:v>28.4</c:v>
                </c:pt>
                <c:pt idx="58">
                  <c:v>28.5</c:v>
                </c:pt>
                <c:pt idx="59">
                  <c:v>25.7</c:v>
                </c:pt>
                <c:pt idx="60">
                  <c:v>25.2</c:v>
                </c:pt>
                <c:pt idx="61">
                  <c:v>26.1</c:v>
                </c:pt>
                <c:pt idx="62">
                  <c:v>27.1</c:v>
                </c:pt>
                <c:pt idx="63">
                  <c:v>25.9</c:v>
                </c:pt>
                <c:pt idx="64">
                  <c:v>26.9</c:v>
                </c:pt>
                <c:pt idx="65">
                  <c:v>26.5</c:v>
                </c:pt>
                <c:pt idx="66">
                  <c:v>27.8</c:v>
                </c:pt>
                <c:pt idx="67">
                  <c:v>29</c:v>
                </c:pt>
                <c:pt idx="68">
                  <c:v>29.1</c:v>
                </c:pt>
                <c:pt idx="69">
                  <c:v>28.6</c:v>
                </c:pt>
                <c:pt idx="70">
                  <c:v>29.2</c:v>
                </c:pt>
                <c:pt idx="71">
                  <c:v>29.9</c:v>
                </c:pt>
                <c:pt idx="72">
                  <c:v>31.6</c:v>
                </c:pt>
                <c:pt idx="73">
                  <c:v>32.1</c:v>
                </c:pt>
                <c:pt idx="74">
                  <c:v>31.1</c:v>
                </c:pt>
                <c:pt idx="75">
                  <c:v>30.3</c:v>
                </c:pt>
                <c:pt idx="76">
                  <c:v>31.7</c:v>
                </c:pt>
                <c:pt idx="77">
                  <c:v>31.7</c:v>
                </c:pt>
                <c:pt idx="78">
                  <c:v>31.5</c:v>
                </c:pt>
                <c:pt idx="79">
                  <c:v>33.4</c:v>
                </c:pt>
                <c:pt idx="80">
                  <c:v>32.200000000000003</c:v>
                </c:pt>
                <c:pt idx="81">
                  <c:v>34.299999999999997</c:v>
                </c:pt>
                <c:pt idx="82">
                  <c:v>34.299999999999997</c:v>
                </c:pt>
                <c:pt idx="83">
                  <c:v>32.4</c:v>
                </c:pt>
                <c:pt idx="84">
                  <c:v>33.200000000000003</c:v>
                </c:pt>
                <c:pt idx="85">
                  <c:v>33.5</c:v>
                </c:pt>
                <c:pt idx="86">
                  <c:v>32.5</c:v>
                </c:pt>
                <c:pt idx="87">
                  <c:v>33.5</c:v>
                </c:pt>
                <c:pt idx="88">
                  <c:v>34.700000000000003</c:v>
                </c:pt>
                <c:pt idx="89">
                  <c:v>35</c:v>
                </c:pt>
                <c:pt idx="90">
                  <c:v>32.5</c:v>
                </c:pt>
                <c:pt idx="91">
                  <c:v>33.6</c:v>
                </c:pt>
                <c:pt idx="92">
                  <c:v>34.700000000000003</c:v>
                </c:pt>
                <c:pt idx="93">
                  <c:v>35.4</c:v>
                </c:pt>
                <c:pt idx="94">
                  <c:v>33.799999999999997</c:v>
                </c:pt>
                <c:pt idx="95">
                  <c:v>34.799999999999997</c:v>
                </c:pt>
                <c:pt idx="96">
                  <c:v>35.200000000000003</c:v>
                </c:pt>
                <c:pt idx="97">
                  <c:v>34.5</c:v>
                </c:pt>
                <c:pt idx="98">
                  <c:v>34.4</c:v>
                </c:pt>
                <c:pt idx="99">
                  <c:v>34.1</c:v>
                </c:pt>
                <c:pt idx="100">
                  <c:v>35.4</c:v>
                </c:pt>
                <c:pt idx="101">
                  <c:v>33.4</c:v>
                </c:pt>
                <c:pt idx="102">
                  <c:v>34.299999999999997</c:v>
                </c:pt>
                <c:pt idx="103">
                  <c:v>34.700000000000003</c:v>
                </c:pt>
                <c:pt idx="104">
                  <c:v>33.299999999999997</c:v>
                </c:pt>
                <c:pt idx="105">
                  <c:v>35.6</c:v>
                </c:pt>
                <c:pt idx="106">
                  <c:v>35.799999999999997</c:v>
                </c:pt>
                <c:pt idx="107">
                  <c:v>35.200000000000003</c:v>
                </c:pt>
                <c:pt idx="108">
                  <c:v>35.299999999999997</c:v>
                </c:pt>
                <c:pt idx="109">
                  <c:v>36.1</c:v>
                </c:pt>
                <c:pt idx="110">
                  <c:v>35</c:v>
                </c:pt>
                <c:pt idx="111">
                  <c:v>34.200000000000003</c:v>
                </c:pt>
                <c:pt idx="112">
                  <c:v>34.299999999999997</c:v>
                </c:pt>
                <c:pt idx="113">
                  <c:v>33.4</c:v>
                </c:pt>
                <c:pt idx="114">
                  <c:v>33.200000000000003</c:v>
                </c:pt>
                <c:pt idx="115">
                  <c:v>35.6</c:v>
                </c:pt>
                <c:pt idx="116">
                  <c:v>34.799999999999997</c:v>
                </c:pt>
                <c:pt idx="117">
                  <c:v>33.4</c:v>
                </c:pt>
                <c:pt idx="118">
                  <c:v>35.9</c:v>
                </c:pt>
                <c:pt idx="119">
                  <c:v>35.9</c:v>
                </c:pt>
                <c:pt idx="120">
                  <c:v>35.1</c:v>
                </c:pt>
                <c:pt idx="121">
                  <c:v>34.9</c:v>
                </c:pt>
                <c:pt idx="122">
                  <c:v>36.1</c:v>
                </c:pt>
                <c:pt idx="123">
                  <c:v>37.1</c:v>
                </c:pt>
                <c:pt idx="124">
                  <c:v>36.1</c:v>
                </c:pt>
                <c:pt idx="125">
                  <c:v>35.299999999999997</c:v>
                </c:pt>
                <c:pt idx="126">
                  <c:v>36</c:v>
                </c:pt>
                <c:pt idx="127">
                  <c:v>35.6</c:v>
                </c:pt>
                <c:pt idx="128">
                  <c:v>35</c:v>
                </c:pt>
                <c:pt idx="129">
                  <c:v>35.299999999999997</c:v>
                </c:pt>
                <c:pt idx="130">
                  <c:v>37.9</c:v>
                </c:pt>
                <c:pt idx="131">
                  <c:v>35.799999999999997</c:v>
                </c:pt>
                <c:pt idx="132">
                  <c:v>36.299999999999997</c:v>
                </c:pt>
                <c:pt idx="133">
                  <c:v>35.299999999999997</c:v>
                </c:pt>
                <c:pt idx="134">
                  <c:v>35</c:v>
                </c:pt>
                <c:pt idx="135">
                  <c:v>37.799999999999997</c:v>
                </c:pt>
                <c:pt idx="136">
                  <c:v>37.1</c:v>
                </c:pt>
                <c:pt idx="137">
                  <c:v>36.4</c:v>
                </c:pt>
                <c:pt idx="138">
                  <c:v>37.6</c:v>
                </c:pt>
                <c:pt idx="139">
                  <c:v>38</c:v>
                </c:pt>
                <c:pt idx="140">
                  <c:v>36.4</c:v>
                </c:pt>
                <c:pt idx="141">
                  <c:v>37.1</c:v>
                </c:pt>
                <c:pt idx="142">
                  <c:v>37.299999999999997</c:v>
                </c:pt>
                <c:pt idx="143">
                  <c:v>37.299999999999997</c:v>
                </c:pt>
                <c:pt idx="144">
                  <c:v>37.1</c:v>
                </c:pt>
                <c:pt idx="145">
                  <c:v>36.9</c:v>
                </c:pt>
                <c:pt idx="146">
                  <c:v>36.200000000000003</c:v>
                </c:pt>
                <c:pt idx="147">
                  <c:v>37.6</c:v>
                </c:pt>
                <c:pt idx="148">
                  <c:v>37</c:v>
                </c:pt>
                <c:pt idx="149">
                  <c:v>39.299999999999997</c:v>
                </c:pt>
                <c:pt idx="150">
                  <c:v>37.6</c:v>
                </c:pt>
                <c:pt idx="151">
                  <c:v>38.5</c:v>
                </c:pt>
                <c:pt idx="152">
                  <c:v>39.200000000000003</c:v>
                </c:pt>
                <c:pt idx="153">
                  <c:v>41.3</c:v>
                </c:pt>
                <c:pt idx="154">
                  <c:v>40.799999999999997</c:v>
                </c:pt>
                <c:pt idx="155">
                  <c:v>41.7</c:v>
                </c:pt>
                <c:pt idx="156">
                  <c:v>42.2</c:v>
                </c:pt>
                <c:pt idx="157">
                  <c:v>43.6</c:v>
                </c:pt>
                <c:pt idx="158">
                  <c:v>42.2</c:v>
                </c:pt>
                <c:pt idx="159">
                  <c:v>44</c:v>
                </c:pt>
                <c:pt idx="160">
                  <c:v>43.7</c:v>
                </c:pt>
                <c:pt idx="161">
                  <c:v>42.1</c:v>
                </c:pt>
                <c:pt idx="162">
                  <c:v>40.200000000000003</c:v>
                </c:pt>
                <c:pt idx="163">
                  <c:v>44.7</c:v>
                </c:pt>
                <c:pt idx="164">
                  <c:v>42.5</c:v>
                </c:pt>
                <c:pt idx="165">
                  <c:v>41.6</c:v>
                </c:pt>
                <c:pt idx="166">
                  <c:v>44</c:v>
                </c:pt>
                <c:pt idx="167">
                  <c:v>42</c:v>
                </c:pt>
                <c:pt idx="168">
                  <c:v>40.9</c:v>
                </c:pt>
                <c:pt idx="169">
                  <c:v>42.1</c:v>
                </c:pt>
                <c:pt idx="170">
                  <c:v>42.4</c:v>
                </c:pt>
                <c:pt idx="171">
                  <c:v>42.7</c:v>
                </c:pt>
                <c:pt idx="172">
                  <c:v>44</c:v>
                </c:pt>
                <c:pt idx="173">
                  <c:v>42.8</c:v>
                </c:pt>
                <c:pt idx="174">
                  <c:v>43.3</c:v>
                </c:pt>
                <c:pt idx="175">
                  <c:v>41.9</c:v>
                </c:pt>
                <c:pt idx="176">
                  <c:v>41.1</c:v>
                </c:pt>
                <c:pt idx="177">
                  <c:v>41.7</c:v>
                </c:pt>
                <c:pt idx="178">
                  <c:v>40.5</c:v>
                </c:pt>
                <c:pt idx="179">
                  <c:v>43.1</c:v>
                </c:pt>
                <c:pt idx="180">
                  <c:v>43.4</c:v>
                </c:pt>
                <c:pt idx="181">
                  <c:v>42.7</c:v>
                </c:pt>
                <c:pt idx="182">
                  <c:v>43.7</c:v>
                </c:pt>
                <c:pt idx="183">
                  <c:v>42.5</c:v>
                </c:pt>
                <c:pt idx="184">
                  <c:v>42.8</c:v>
                </c:pt>
                <c:pt idx="185">
                  <c:v>44.1</c:v>
                </c:pt>
                <c:pt idx="186">
                  <c:v>43.3</c:v>
                </c:pt>
                <c:pt idx="187">
                  <c:v>43.4</c:v>
                </c:pt>
                <c:pt idx="188">
                  <c:v>44</c:v>
                </c:pt>
                <c:pt idx="189">
                  <c:v>42.5</c:v>
                </c:pt>
                <c:pt idx="190">
                  <c:v>41.9</c:v>
                </c:pt>
                <c:pt idx="191">
                  <c:v>41</c:v>
                </c:pt>
                <c:pt idx="192">
                  <c:v>43.2</c:v>
                </c:pt>
                <c:pt idx="193">
                  <c:v>43.4</c:v>
                </c:pt>
                <c:pt idx="194">
                  <c:v>42.9</c:v>
                </c:pt>
                <c:pt idx="195">
                  <c:v>42.4</c:v>
                </c:pt>
                <c:pt idx="196">
                  <c:v>43.2</c:v>
                </c:pt>
                <c:pt idx="197">
                  <c:v>42.5</c:v>
                </c:pt>
                <c:pt idx="198">
                  <c:v>42.4</c:v>
                </c:pt>
                <c:pt idx="199">
                  <c:v>41.9</c:v>
                </c:pt>
                <c:pt idx="200">
                  <c:v>40.799999999999997</c:v>
                </c:pt>
                <c:pt idx="201">
                  <c:v>42.9</c:v>
                </c:pt>
                <c:pt idx="202">
                  <c:v>41.3</c:v>
                </c:pt>
                <c:pt idx="203">
                  <c:v>39.9</c:v>
                </c:pt>
                <c:pt idx="204">
                  <c:v>43</c:v>
                </c:pt>
                <c:pt idx="205">
                  <c:v>43.1</c:v>
                </c:pt>
                <c:pt idx="206">
                  <c:v>42.2</c:v>
                </c:pt>
                <c:pt idx="207">
                  <c:v>43.8</c:v>
                </c:pt>
                <c:pt idx="208">
                  <c:v>42</c:v>
                </c:pt>
                <c:pt idx="209">
                  <c:v>43</c:v>
                </c:pt>
                <c:pt idx="210">
                  <c:v>42.8</c:v>
                </c:pt>
                <c:pt idx="211">
                  <c:v>43.3</c:v>
                </c:pt>
                <c:pt idx="212">
                  <c:v>42.8</c:v>
                </c:pt>
                <c:pt idx="213">
                  <c:v>43.1</c:v>
                </c:pt>
                <c:pt idx="214">
                  <c:v>42.6</c:v>
                </c:pt>
                <c:pt idx="215">
                  <c:v>42.4</c:v>
                </c:pt>
                <c:pt idx="216">
                  <c:v>42.9</c:v>
                </c:pt>
                <c:pt idx="217">
                  <c:v>42.3</c:v>
                </c:pt>
                <c:pt idx="218">
                  <c:v>43.8</c:v>
                </c:pt>
                <c:pt idx="219">
                  <c:v>44.5</c:v>
                </c:pt>
                <c:pt idx="220">
                  <c:v>44.7</c:v>
                </c:pt>
                <c:pt idx="221">
                  <c:v>44</c:v>
                </c:pt>
                <c:pt idx="222">
                  <c:v>44.6</c:v>
                </c:pt>
                <c:pt idx="223">
                  <c:v>44.6</c:v>
                </c:pt>
                <c:pt idx="224">
                  <c:v>44.2</c:v>
                </c:pt>
                <c:pt idx="225">
                  <c:v>43.5</c:v>
                </c:pt>
                <c:pt idx="226">
                  <c:v>44.7</c:v>
                </c:pt>
                <c:pt idx="227">
                  <c:v>44.3</c:v>
                </c:pt>
                <c:pt idx="228">
                  <c:v>44.6</c:v>
                </c:pt>
                <c:pt idx="229">
                  <c:v>45</c:v>
                </c:pt>
                <c:pt idx="230">
                  <c:v>44.6</c:v>
                </c:pt>
                <c:pt idx="231">
                  <c:v>44.1</c:v>
                </c:pt>
                <c:pt idx="232">
                  <c:v>45.1</c:v>
                </c:pt>
                <c:pt idx="233">
                  <c:v>45.9</c:v>
                </c:pt>
                <c:pt idx="234">
                  <c:v>45.1</c:v>
                </c:pt>
                <c:pt idx="235">
                  <c:v>44.7</c:v>
                </c:pt>
                <c:pt idx="236">
                  <c:v>46.6</c:v>
                </c:pt>
                <c:pt idx="237">
                  <c:v>45.2</c:v>
                </c:pt>
                <c:pt idx="238">
                  <c:v>45.7</c:v>
                </c:pt>
                <c:pt idx="239">
                  <c:v>43.6</c:v>
                </c:pt>
                <c:pt idx="240">
                  <c:v>46.4</c:v>
                </c:pt>
                <c:pt idx="241">
                  <c:v>46.3</c:v>
                </c:pt>
                <c:pt idx="242">
                  <c:v>46.3</c:v>
                </c:pt>
                <c:pt idx="243">
                  <c:v>45.8</c:v>
                </c:pt>
                <c:pt idx="244">
                  <c:v>46.4</c:v>
                </c:pt>
                <c:pt idx="245">
                  <c:v>46.2</c:v>
                </c:pt>
                <c:pt idx="246">
                  <c:v>45.9</c:v>
                </c:pt>
                <c:pt idx="247">
                  <c:v>44</c:v>
                </c:pt>
                <c:pt idx="248">
                  <c:v>46.3</c:v>
                </c:pt>
                <c:pt idx="249">
                  <c:v>45.9</c:v>
                </c:pt>
                <c:pt idx="250">
                  <c:v>46.2</c:v>
                </c:pt>
                <c:pt idx="251">
                  <c:v>45.9</c:v>
                </c:pt>
                <c:pt idx="252">
                  <c:v>47</c:v>
                </c:pt>
                <c:pt idx="253">
                  <c:v>46.4</c:v>
                </c:pt>
                <c:pt idx="254">
                  <c:v>47.2</c:v>
                </c:pt>
                <c:pt idx="255">
                  <c:v>47.3</c:v>
                </c:pt>
                <c:pt idx="256">
                  <c:v>46.6</c:v>
                </c:pt>
                <c:pt idx="257">
                  <c:v>45.8</c:v>
                </c:pt>
                <c:pt idx="258">
                  <c:v>45.8</c:v>
                </c:pt>
                <c:pt idx="259">
                  <c:v>46</c:v>
                </c:pt>
                <c:pt idx="260">
                  <c:v>47</c:v>
                </c:pt>
                <c:pt idx="261">
                  <c:v>47.9</c:v>
                </c:pt>
                <c:pt idx="262">
                  <c:v>47.4</c:v>
                </c:pt>
                <c:pt idx="263">
                  <c:v>46.4</c:v>
                </c:pt>
                <c:pt idx="264">
                  <c:v>46.7</c:v>
                </c:pt>
                <c:pt idx="265">
                  <c:v>47.2</c:v>
                </c:pt>
                <c:pt idx="266">
                  <c:v>47.1</c:v>
                </c:pt>
                <c:pt idx="267">
                  <c:v>48.4</c:v>
                </c:pt>
                <c:pt idx="268">
                  <c:v>48.9</c:v>
                </c:pt>
                <c:pt idx="269">
                  <c:v>48.7</c:v>
                </c:pt>
                <c:pt idx="270">
                  <c:v>48.1</c:v>
                </c:pt>
                <c:pt idx="271">
                  <c:v>47.7</c:v>
                </c:pt>
                <c:pt idx="272">
                  <c:v>47.9</c:v>
                </c:pt>
                <c:pt idx="273">
                  <c:v>49.3</c:v>
                </c:pt>
                <c:pt idx="274">
                  <c:v>49.9</c:v>
                </c:pt>
                <c:pt idx="275">
                  <c:v>49.2</c:v>
                </c:pt>
                <c:pt idx="276">
                  <c:v>47.4</c:v>
                </c:pt>
                <c:pt idx="277">
                  <c:v>47.1</c:v>
                </c:pt>
                <c:pt idx="278">
                  <c:v>47.1</c:v>
                </c:pt>
                <c:pt idx="279">
                  <c:v>48.6</c:v>
                </c:pt>
                <c:pt idx="280">
                  <c:v>49.4</c:v>
                </c:pt>
                <c:pt idx="281">
                  <c:v>52.3</c:v>
                </c:pt>
                <c:pt idx="282">
                  <c:v>52.3</c:v>
                </c:pt>
                <c:pt idx="283">
                  <c:v>52.3</c:v>
                </c:pt>
                <c:pt idx="284">
                  <c:v>52.2</c:v>
                </c:pt>
                <c:pt idx="285">
                  <c:v>53.7</c:v>
                </c:pt>
                <c:pt idx="286">
                  <c:v>51.3</c:v>
                </c:pt>
                <c:pt idx="287">
                  <c:v>51.9</c:v>
                </c:pt>
                <c:pt idx="288">
                  <c:v>51.9</c:v>
                </c:pt>
                <c:pt idx="289">
                  <c:v>51.9</c:v>
                </c:pt>
                <c:pt idx="290">
                  <c:v>51.8</c:v>
                </c:pt>
                <c:pt idx="291">
                  <c:v>53.8</c:v>
                </c:pt>
                <c:pt idx="292">
                  <c:v>54.3</c:v>
                </c:pt>
                <c:pt idx="293">
                  <c:v>54.6</c:v>
                </c:pt>
                <c:pt idx="294">
                  <c:v>54.6</c:v>
                </c:pt>
                <c:pt idx="295">
                  <c:v>54.7</c:v>
                </c:pt>
                <c:pt idx="296">
                  <c:v>56</c:v>
                </c:pt>
                <c:pt idx="297">
                  <c:v>56.3</c:v>
                </c:pt>
                <c:pt idx="298">
                  <c:v>55.9</c:v>
                </c:pt>
                <c:pt idx="299">
                  <c:v>55.9</c:v>
                </c:pt>
                <c:pt idx="300">
                  <c:v>55.9</c:v>
                </c:pt>
                <c:pt idx="301">
                  <c:v>55.3</c:v>
                </c:pt>
                <c:pt idx="302">
                  <c:v>58.2</c:v>
                </c:pt>
                <c:pt idx="303">
                  <c:v>58.8</c:v>
                </c:pt>
                <c:pt idx="304">
                  <c:v>59.2</c:v>
                </c:pt>
                <c:pt idx="305">
                  <c:v>59.2</c:v>
                </c:pt>
                <c:pt idx="306">
                  <c:v>58.8</c:v>
                </c:pt>
                <c:pt idx="307">
                  <c:v>59.7</c:v>
                </c:pt>
                <c:pt idx="308">
                  <c:v>60.1</c:v>
                </c:pt>
                <c:pt idx="309">
                  <c:v>60.1</c:v>
                </c:pt>
                <c:pt idx="310">
                  <c:v>60.1</c:v>
                </c:pt>
                <c:pt idx="311">
                  <c:v>60.1</c:v>
                </c:pt>
                <c:pt idx="312">
                  <c:v>61</c:v>
                </c:pt>
                <c:pt idx="313">
                  <c:v>61.3</c:v>
                </c:pt>
                <c:pt idx="314">
                  <c:v>62</c:v>
                </c:pt>
                <c:pt idx="315">
                  <c:v>62.1</c:v>
                </c:pt>
                <c:pt idx="316">
                  <c:v>62.1</c:v>
                </c:pt>
                <c:pt idx="317">
                  <c:v>62.1</c:v>
                </c:pt>
                <c:pt idx="318">
                  <c:v>61.3</c:v>
                </c:pt>
                <c:pt idx="319">
                  <c:v>69.400000000000006</c:v>
                </c:pt>
                <c:pt idx="320">
                  <c:v>69.900000000000006</c:v>
                </c:pt>
                <c:pt idx="321">
                  <c:v>69.900000000000006</c:v>
                </c:pt>
                <c:pt idx="322">
                  <c:v>69.900000000000006</c:v>
                </c:pt>
                <c:pt idx="323">
                  <c:v>69.900000000000006</c:v>
                </c:pt>
                <c:pt idx="324">
                  <c:v>69.900000000000006</c:v>
                </c:pt>
                <c:pt idx="325">
                  <c:v>69.900000000000006</c:v>
                </c:pt>
                <c:pt idx="326">
                  <c:v>70.099999999999994</c:v>
                </c:pt>
                <c:pt idx="327">
                  <c:v>70.099999999999994</c:v>
                </c:pt>
                <c:pt idx="328">
                  <c:v>70.2</c:v>
                </c:pt>
                <c:pt idx="329">
                  <c:v>69.900000000000006</c:v>
                </c:pt>
                <c:pt idx="330">
                  <c:v>70.099999999999994</c:v>
                </c:pt>
                <c:pt idx="331">
                  <c:v>70</c:v>
                </c:pt>
                <c:pt idx="332">
                  <c:v>69.900000000000006</c:v>
                </c:pt>
                <c:pt idx="333">
                  <c:v>69.900000000000006</c:v>
                </c:pt>
                <c:pt idx="334">
                  <c:v>69.7</c:v>
                </c:pt>
                <c:pt idx="335">
                  <c:v>69.599999999999994</c:v>
                </c:pt>
                <c:pt idx="336">
                  <c:v>69.8</c:v>
                </c:pt>
                <c:pt idx="337">
                  <c:v>70.099999999999994</c:v>
                </c:pt>
                <c:pt idx="338">
                  <c:v>70</c:v>
                </c:pt>
                <c:pt idx="339">
                  <c:v>70</c:v>
                </c:pt>
                <c:pt idx="340">
                  <c:v>69.900000000000006</c:v>
                </c:pt>
                <c:pt idx="341">
                  <c:v>69.900000000000006</c:v>
                </c:pt>
                <c:pt idx="342">
                  <c:v>69.599999999999994</c:v>
                </c:pt>
                <c:pt idx="343">
                  <c:v>70</c:v>
                </c:pt>
                <c:pt idx="344">
                  <c:v>70</c:v>
                </c:pt>
                <c:pt idx="345">
                  <c:v>70</c:v>
                </c:pt>
                <c:pt idx="346">
                  <c:v>70</c:v>
                </c:pt>
                <c:pt idx="347">
                  <c:v>69.8</c:v>
                </c:pt>
                <c:pt idx="348">
                  <c:v>69.7</c:v>
                </c:pt>
                <c:pt idx="349">
                  <c:v>69.8</c:v>
                </c:pt>
                <c:pt idx="350">
                  <c:v>69.8</c:v>
                </c:pt>
                <c:pt idx="351">
                  <c:v>69.8</c:v>
                </c:pt>
                <c:pt idx="352">
                  <c:v>69.8</c:v>
                </c:pt>
                <c:pt idx="353">
                  <c:v>69.7</c:v>
                </c:pt>
                <c:pt idx="354">
                  <c:v>69.7</c:v>
                </c:pt>
                <c:pt idx="355">
                  <c:v>69.7</c:v>
                </c:pt>
                <c:pt idx="356">
                  <c:v>69.7</c:v>
                </c:pt>
                <c:pt idx="357">
                  <c:v>69.7</c:v>
                </c:pt>
                <c:pt idx="358">
                  <c:v>70</c:v>
                </c:pt>
                <c:pt idx="359">
                  <c:v>70.400000000000006</c:v>
                </c:pt>
                <c:pt idx="360">
                  <c:v>69.900000000000006</c:v>
                </c:pt>
                <c:pt idx="361">
                  <c:v>69.8</c:v>
                </c:pt>
                <c:pt idx="362">
                  <c:v>69.8</c:v>
                </c:pt>
                <c:pt idx="363">
                  <c:v>69.8</c:v>
                </c:pt>
                <c:pt idx="364">
                  <c:v>69.599999999999994</c:v>
                </c:pt>
                <c:pt idx="365">
                  <c:v>69</c:v>
                </c:pt>
                <c:pt idx="366">
                  <c:v>69.599999999999994</c:v>
                </c:pt>
                <c:pt idx="367">
                  <c:v>69.599999999999994</c:v>
                </c:pt>
                <c:pt idx="368">
                  <c:v>68.8</c:v>
                </c:pt>
                <c:pt idx="369">
                  <c:v>70.599999999999994</c:v>
                </c:pt>
                <c:pt idx="370">
                  <c:v>70.099999999999994</c:v>
                </c:pt>
                <c:pt idx="371">
                  <c:v>70.5</c:v>
                </c:pt>
                <c:pt idx="372">
                  <c:v>70.5</c:v>
                </c:pt>
                <c:pt idx="373">
                  <c:v>70.5</c:v>
                </c:pt>
                <c:pt idx="374">
                  <c:v>70.7</c:v>
                </c:pt>
                <c:pt idx="375">
                  <c:v>71</c:v>
                </c:pt>
                <c:pt idx="376">
                  <c:v>71.3</c:v>
                </c:pt>
                <c:pt idx="377">
                  <c:v>71.3</c:v>
                </c:pt>
                <c:pt idx="378">
                  <c:v>71.3</c:v>
                </c:pt>
                <c:pt idx="379">
                  <c:v>71.3</c:v>
                </c:pt>
                <c:pt idx="380">
                  <c:v>70.8</c:v>
                </c:pt>
                <c:pt idx="381">
                  <c:v>70.599999999999994</c:v>
                </c:pt>
                <c:pt idx="382">
                  <c:v>70.599999999999994</c:v>
                </c:pt>
                <c:pt idx="383">
                  <c:v>70.599999999999994</c:v>
                </c:pt>
                <c:pt idx="384">
                  <c:v>70.8</c:v>
                </c:pt>
                <c:pt idx="385">
                  <c:v>71.2</c:v>
                </c:pt>
                <c:pt idx="386">
                  <c:v>69.900000000000006</c:v>
                </c:pt>
                <c:pt idx="387">
                  <c:v>69.8</c:v>
                </c:pt>
                <c:pt idx="388">
                  <c:v>69.8</c:v>
                </c:pt>
                <c:pt idx="389">
                  <c:v>69.8</c:v>
                </c:pt>
                <c:pt idx="390">
                  <c:v>71</c:v>
                </c:pt>
                <c:pt idx="391">
                  <c:v>71.400000000000006</c:v>
                </c:pt>
                <c:pt idx="392">
                  <c:v>71.5</c:v>
                </c:pt>
                <c:pt idx="393">
                  <c:v>71.5</c:v>
                </c:pt>
                <c:pt idx="394">
                  <c:v>71.5</c:v>
                </c:pt>
                <c:pt idx="395">
                  <c:v>71.5</c:v>
                </c:pt>
                <c:pt idx="396">
                  <c:v>71.2</c:v>
                </c:pt>
                <c:pt idx="397">
                  <c:v>71.2</c:v>
                </c:pt>
                <c:pt idx="398">
                  <c:v>71.3</c:v>
                </c:pt>
                <c:pt idx="399">
                  <c:v>71.3</c:v>
                </c:pt>
                <c:pt idx="400">
                  <c:v>72.3</c:v>
                </c:pt>
                <c:pt idx="401">
                  <c:v>72</c:v>
                </c:pt>
                <c:pt idx="402">
                  <c:v>72</c:v>
                </c:pt>
                <c:pt idx="403">
                  <c:v>72.099999999999994</c:v>
                </c:pt>
                <c:pt idx="404">
                  <c:v>72</c:v>
                </c:pt>
                <c:pt idx="405">
                  <c:v>72</c:v>
                </c:pt>
                <c:pt idx="406">
                  <c:v>72.2</c:v>
                </c:pt>
                <c:pt idx="407">
                  <c:v>72.900000000000006</c:v>
                </c:pt>
                <c:pt idx="408">
                  <c:v>73</c:v>
                </c:pt>
                <c:pt idx="409">
                  <c:v>73</c:v>
                </c:pt>
                <c:pt idx="410">
                  <c:v>73</c:v>
                </c:pt>
                <c:pt idx="411">
                  <c:v>73</c:v>
                </c:pt>
                <c:pt idx="412">
                  <c:v>73.099999999999994</c:v>
                </c:pt>
                <c:pt idx="413">
                  <c:v>72.900000000000006</c:v>
                </c:pt>
                <c:pt idx="414">
                  <c:v>73</c:v>
                </c:pt>
                <c:pt idx="415">
                  <c:v>72.8</c:v>
                </c:pt>
                <c:pt idx="416">
                  <c:v>72.2</c:v>
                </c:pt>
                <c:pt idx="417">
                  <c:v>71.900000000000006</c:v>
                </c:pt>
                <c:pt idx="418">
                  <c:v>72.400000000000006</c:v>
                </c:pt>
                <c:pt idx="419">
                  <c:v>72.5</c:v>
                </c:pt>
                <c:pt idx="420">
                  <c:v>72.5</c:v>
                </c:pt>
                <c:pt idx="421">
                  <c:v>72.5</c:v>
                </c:pt>
                <c:pt idx="422">
                  <c:v>72.5</c:v>
                </c:pt>
                <c:pt idx="423">
                  <c:v>72.599999999999994</c:v>
                </c:pt>
                <c:pt idx="424">
                  <c:v>72.8</c:v>
                </c:pt>
                <c:pt idx="425">
                  <c:v>72.599999999999994</c:v>
                </c:pt>
                <c:pt idx="426">
                  <c:v>72.5</c:v>
                </c:pt>
                <c:pt idx="427">
                  <c:v>72.5</c:v>
                </c:pt>
                <c:pt idx="428">
                  <c:v>72</c:v>
                </c:pt>
                <c:pt idx="429">
                  <c:v>72.400000000000006</c:v>
                </c:pt>
                <c:pt idx="430">
                  <c:v>72.400000000000006</c:v>
                </c:pt>
                <c:pt idx="431">
                  <c:v>72.400000000000006</c:v>
                </c:pt>
                <c:pt idx="432">
                  <c:v>72.3</c:v>
                </c:pt>
                <c:pt idx="433">
                  <c:v>72.3</c:v>
                </c:pt>
                <c:pt idx="434">
                  <c:v>72.599999999999994</c:v>
                </c:pt>
                <c:pt idx="435">
                  <c:v>72.5</c:v>
                </c:pt>
                <c:pt idx="436">
                  <c:v>73</c:v>
                </c:pt>
                <c:pt idx="437">
                  <c:v>72.900000000000006</c:v>
                </c:pt>
                <c:pt idx="438">
                  <c:v>73</c:v>
                </c:pt>
                <c:pt idx="439">
                  <c:v>73</c:v>
                </c:pt>
                <c:pt idx="440">
                  <c:v>73.099999999999994</c:v>
                </c:pt>
                <c:pt idx="441">
                  <c:v>72.900000000000006</c:v>
                </c:pt>
                <c:pt idx="442">
                  <c:v>72.7</c:v>
                </c:pt>
                <c:pt idx="443">
                  <c:v>72.7</c:v>
                </c:pt>
                <c:pt idx="444">
                  <c:v>72.7</c:v>
                </c:pt>
                <c:pt idx="445">
                  <c:v>72.7</c:v>
                </c:pt>
                <c:pt idx="446">
                  <c:v>72.900000000000006</c:v>
                </c:pt>
                <c:pt idx="447">
                  <c:v>73.3</c:v>
                </c:pt>
                <c:pt idx="448">
                  <c:v>73.3</c:v>
                </c:pt>
                <c:pt idx="449">
                  <c:v>73.3</c:v>
                </c:pt>
                <c:pt idx="450">
                  <c:v>73.3</c:v>
                </c:pt>
                <c:pt idx="451">
                  <c:v>73.3</c:v>
                </c:pt>
                <c:pt idx="452">
                  <c:v>73</c:v>
                </c:pt>
                <c:pt idx="453">
                  <c:v>73.2</c:v>
                </c:pt>
                <c:pt idx="454">
                  <c:v>73.099999999999994</c:v>
                </c:pt>
                <c:pt idx="455">
                  <c:v>73.099999999999994</c:v>
                </c:pt>
                <c:pt idx="456">
                  <c:v>73.099999999999994</c:v>
                </c:pt>
                <c:pt idx="457">
                  <c:v>72.900000000000006</c:v>
                </c:pt>
                <c:pt idx="458">
                  <c:v>73.2</c:v>
                </c:pt>
              </c:numCache>
            </c:numRef>
          </c:xVal>
          <c:yVal>
            <c:numRef>
              <c:f>'Uniform Layer'!$E$2:$E$494</c:f>
              <c:numCache>
                <c:formatCode>General</c:formatCode>
                <c:ptCount val="493"/>
                <c:pt idx="0">
                  <c:v>0.54870153769841201</c:v>
                </c:pt>
                <c:pt idx="1">
                  <c:v>0.54786711309523795</c:v>
                </c:pt>
                <c:pt idx="2">
                  <c:v>0.54758174603174603</c:v>
                </c:pt>
                <c:pt idx="3">
                  <c:v>0.54564122023809503</c:v>
                </c:pt>
                <c:pt idx="4">
                  <c:v>0.54509434523809497</c:v>
                </c:pt>
                <c:pt idx="5">
                  <c:v>0.53918189484126899</c:v>
                </c:pt>
                <c:pt idx="6">
                  <c:v>0.53655972222222204</c:v>
                </c:pt>
                <c:pt idx="7">
                  <c:v>0.535576240079365</c:v>
                </c:pt>
                <c:pt idx="8">
                  <c:v>0.51645471230158702</c:v>
                </c:pt>
                <c:pt idx="9">
                  <c:v>0.51521994047619002</c:v>
                </c:pt>
                <c:pt idx="10">
                  <c:v>0.51150104166666599</c:v>
                </c:pt>
                <c:pt idx="11">
                  <c:v>0.51100461309523804</c:v>
                </c:pt>
                <c:pt idx="12">
                  <c:v>0.51113645833333299</c:v>
                </c:pt>
                <c:pt idx="13">
                  <c:v>0.50946840277777705</c:v>
                </c:pt>
                <c:pt idx="14">
                  <c:v>0.50934216269841204</c:v>
                </c:pt>
                <c:pt idx="15">
                  <c:v>0.505034226190476</c:v>
                </c:pt>
                <c:pt idx="16">
                  <c:v>0.50336716269841197</c:v>
                </c:pt>
                <c:pt idx="17">
                  <c:v>0.50298437500000004</c:v>
                </c:pt>
                <c:pt idx="18">
                  <c:v>0.50165421626984097</c:v>
                </c:pt>
                <c:pt idx="19">
                  <c:v>0.50118903769841205</c:v>
                </c:pt>
                <c:pt idx="20">
                  <c:v>0.49814325396825399</c:v>
                </c:pt>
                <c:pt idx="21">
                  <c:v>0.49584399801587298</c:v>
                </c:pt>
                <c:pt idx="22">
                  <c:v>0.49397490079364997</c:v>
                </c:pt>
                <c:pt idx="23">
                  <c:v>0.49338482142857099</c:v>
                </c:pt>
                <c:pt idx="24">
                  <c:v>0.49202083333333302</c:v>
                </c:pt>
                <c:pt idx="25">
                  <c:v>0.49214970238095201</c:v>
                </c:pt>
                <c:pt idx="26">
                  <c:v>0.49107842261904699</c:v>
                </c:pt>
                <c:pt idx="27">
                  <c:v>0.49035907738095202</c:v>
                </c:pt>
                <c:pt idx="28">
                  <c:v>0.489868898809523</c:v>
                </c:pt>
                <c:pt idx="29">
                  <c:v>0.48958368055555501</c:v>
                </c:pt>
                <c:pt idx="30">
                  <c:v>0.48954598214285699</c:v>
                </c:pt>
                <c:pt idx="31">
                  <c:v>0.48910500992063399</c:v>
                </c:pt>
                <c:pt idx="32">
                  <c:v>0.48766721230158699</c:v>
                </c:pt>
                <c:pt idx="33">
                  <c:v>0.48594062500000001</c:v>
                </c:pt>
                <c:pt idx="34">
                  <c:v>0.48535411706349202</c:v>
                </c:pt>
                <c:pt idx="35">
                  <c:v>0.48510029761904699</c:v>
                </c:pt>
                <c:pt idx="36">
                  <c:v>0.48420719246031702</c:v>
                </c:pt>
                <c:pt idx="37">
                  <c:v>0.48189469246031702</c:v>
                </c:pt>
                <c:pt idx="38">
                  <c:v>0.47911096230158701</c:v>
                </c:pt>
                <c:pt idx="39">
                  <c:v>0.47709126984126898</c:v>
                </c:pt>
                <c:pt idx="40">
                  <c:v>0.47594479166666598</c:v>
                </c:pt>
                <c:pt idx="41">
                  <c:v>0.47229568452380899</c:v>
                </c:pt>
                <c:pt idx="42">
                  <c:v>0.46992008928571399</c:v>
                </c:pt>
                <c:pt idx="43">
                  <c:v>0.46808487103174601</c:v>
                </c:pt>
                <c:pt idx="44">
                  <c:v>0.46750605158730102</c:v>
                </c:pt>
                <c:pt idx="45">
                  <c:v>0.46554667658730098</c:v>
                </c:pt>
                <c:pt idx="46">
                  <c:v>0.46403452380952298</c:v>
                </c:pt>
                <c:pt idx="47">
                  <c:v>0.463172271825396</c:v>
                </c:pt>
                <c:pt idx="48">
                  <c:v>0.46118983134920599</c:v>
                </c:pt>
                <c:pt idx="49">
                  <c:v>0.46139722222222201</c:v>
                </c:pt>
                <c:pt idx="50">
                  <c:v>0.46029747023809497</c:v>
                </c:pt>
                <c:pt idx="51">
                  <c:v>0.460037103174603</c:v>
                </c:pt>
                <c:pt idx="52">
                  <c:v>0.459980109126984</c:v>
                </c:pt>
                <c:pt idx="53">
                  <c:v>0.459980109126984</c:v>
                </c:pt>
                <c:pt idx="54">
                  <c:v>0.459980109126984</c:v>
                </c:pt>
                <c:pt idx="55">
                  <c:v>0.45976815476190402</c:v>
                </c:pt>
                <c:pt idx="56">
                  <c:v>0.45735178571428498</c:v>
                </c:pt>
                <c:pt idx="57">
                  <c:v>0.45726661706349198</c:v>
                </c:pt>
                <c:pt idx="58">
                  <c:v>0.45721835317460302</c:v>
                </c:pt>
                <c:pt idx="59">
                  <c:v>0.454989583333333</c:v>
                </c:pt>
                <c:pt idx="60">
                  <c:v>0.45481453373015801</c:v>
                </c:pt>
                <c:pt idx="61">
                  <c:v>0.45466527777777699</c:v>
                </c:pt>
                <c:pt idx="62">
                  <c:v>0.45571750992063398</c:v>
                </c:pt>
                <c:pt idx="63">
                  <c:v>0.454957589285714</c:v>
                </c:pt>
                <c:pt idx="64">
                  <c:v>0.45455228174603102</c:v>
                </c:pt>
                <c:pt idx="65">
                  <c:v>0.454889285714285</c:v>
                </c:pt>
                <c:pt idx="66">
                  <c:v>0.45461388888888798</c:v>
                </c:pt>
                <c:pt idx="67">
                  <c:v>0.455105406746031</c:v>
                </c:pt>
                <c:pt idx="68">
                  <c:v>0.45415391865079302</c:v>
                </c:pt>
                <c:pt idx="69">
                  <c:v>0.45366413690476098</c:v>
                </c:pt>
                <c:pt idx="70">
                  <c:v>0.45339027777777702</c:v>
                </c:pt>
                <c:pt idx="71">
                  <c:v>0.45359360119047598</c:v>
                </c:pt>
                <c:pt idx="72">
                  <c:v>0.454140773809523</c:v>
                </c:pt>
                <c:pt idx="73">
                  <c:v>0.453978521825396</c:v>
                </c:pt>
                <c:pt idx="74">
                  <c:v>0.45341180555555499</c:v>
                </c:pt>
                <c:pt idx="75">
                  <c:v>0.45324265873015801</c:v>
                </c:pt>
                <c:pt idx="76">
                  <c:v>0.45305997023809502</c:v>
                </c:pt>
                <c:pt idx="77">
                  <c:v>0.45336622023809497</c:v>
                </c:pt>
                <c:pt idx="78">
                  <c:v>0.45367842261904701</c:v>
                </c:pt>
                <c:pt idx="79">
                  <c:v>0.45315724206349201</c:v>
                </c:pt>
                <c:pt idx="80">
                  <c:v>0.45235024801587298</c:v>
                </c:pt>
                <c:pt idx="81">
                  <c:v>0.45241716269841198</c:v>
                </c:pt>
                <c:pt idx="82">
                  <c:v>0.451250297619047</c:v>
                </c:pt>
                <c:pt idx="83">
                  <c:v>0.45121691468253899</c:v>
                </c:pt>
                <c:pt idx="84">
                  <c:v>0.44949533730158697</c:v>
                </c:pt>
                <c:pt idx="85">
                  <c:v>0.449357986111111</c:v>
                </c:pt>
                <c:pt idx="86">
                  <c:v>0.45002827380952298</c:v>
                </c:pt>
                <c:pt idx="87">
                  <c:v>0.44960193452380898</c:v>
                </c:pt>
                <c:pt idx="88">
                  <c:v>0.44880089285714198</c:v>
                </c:pt>
                <c:pt idx="89">
                  <c:v>0.44881825396825398</c:v>
                </c:pt>
                <c:pt idx="90">
                  <c:v>0.44804315476190398</c:v>
                </c:pt>
                <c:pt idx="91">
                  <c:v>0.44748060515873</c:v>
                </c:pt>
                <c:pt idx="92">
                  <c:v>0.44667356150793602</c:v>
                </c:pt>
                <c:pt idx="93">
                  <c:v>0.445580654761904</c:v>
                </c:pt>
                <c:pt idx="94">
                  <c:v>0.44463705357142802</c:v>
                </c:pt>
                <c:pt idx="95">
                  <c:v>0.44436775793650701</c:v>
                </c:pt>
                <c:pt idx="96">
                  <c:v>0.44374732142857098</c:v>
                </c:pt>
                <c:pt idx="97">
                  <c:v>0.441667410714285</c:v>
                </c:pt>
                <c:pt idx="98">
                  <c:v>0.43976884920634901</c:v>
                </c:pt>
                <c:pt idx="99">
                  <c:v>0.43883670634920602</c:v>
                </c:pt>
                <c:pt idx="100">
                  <c:v>0.437776041666666</c:v>
                </c:pt>
                <c:pt idx="101">
                  <c:v>0.437476785714285</c:v>
                </c:pt>
                <c:pt idx="102">
                  <c:v>0.43757574404761901</c:v>
                </c:pt>
                <c:pt idx="103">
                  <c:v>0.43594464285714202</c:v>
                </c:pt>
                <c:pt idx="104">
                  <c:v>0.43430024801587302</c:v>
                </c:pt>
                <c:pt idx="105">
                  <c:v>0.43336364087301499</c:v>
                </c:pt>
                <c:pt idx="106">
                  <c:v>0.43322306547618999</c:v>
                </c:pt>
                <c:pt idx="107">
                  <c:v>0.43095595238095202</c:v>
                </c:pt>
                <c:pt idx="108">
                  <c:v>0.43259935515872999</c:v>
                </c:pt>
                <c:pt idx="109">
                  <c:v>0.43069171626984099</c:v>
                </c:pt>
                <c:pt idx="110">
                  <c:v>0.43008095238095201</c:v>
                </c:pt>
                <c:pt idx="111">
                  <c:v>0.43007430555555498</c:v>
                </c:pt>
                <c:pt idx="112">
                  <c:v>0.42971775793650702</c:v>
                </c:pt>
                <c:pt idx="113">
                  <c:v>0.42787619047619002</c:v>
                </c:pt>
                <c:pt idx="114">
                  <c:v>0.42772609126984101</c:v>
                </c:pt>
                <c:pt idx="115">
                  <c:v>0.42861339285714201</c:v>
                </c:pt>
                <c:pt idx="116">
                  <c:v>0.42810406746031698</c:v>
                </c:pt>
                <c:pt idx="117">
                  <c:v>0.42806254960317403</c:v>
                </c:pt>
                <c:pt idx="118">
                  <c:v>0.42698100198412697</c:v>
                </c:pt>
                <c:pt idx="119">
                  <c:v>0.42697331349206302</c:v>
                </c:pt>
                <c:pt idx="120">
                  <c:v>0.42609484126984098</c:v>
                </c:pt>
                <c:pt idx="121">
                  <c:v>0.426171081349206</c:v>
                </c:pt>
                <c:pt idx="122">
                  <c:v>0.42619350198412698</c:v>
                </c:pt>
                <c:pt idx="123">
                  <c:v>0.426458581349206</c:v>
                </c:pt>
                <c:pt idx="124">
                  <c:v>0.425820684523809</c:v>
                </c:pt>
                <c:pt idx="125">
                  <c:v>0.42591304563492</c:v>
                </c:pt>
                <c:pt idx="126">
                  <c:v>0.42617043650793601</c:v>
                </c:pt>
                <c:pt idx="127">
                  <c:v>0.42578854166666602</c:v>
                </c:pt>
                <c:pt idx="128">
                  <c:v>0.42508328373015802</c:v>
                </c:pt>
                <c:pt idx="129">
                  <c:v>0.42476359126984098</c:v>
                </c:pt>
                <c:pt idx="130">
                  <c:v>0.42490500992063401</c:v>
                </c:pt>
                <c:pt idx="131">
                  <c:v>0.424413740079365</c:v>
                </c:pt>
                <c:pt idx="132">
                  <c:v>0.42233685515872998</c:v>
                </c:pt>
                <c:pt idx="133">
                  <c:v>0.422740476190476</c:v>
                </c:pt>
                <c:pt idx="134">
                  <c:v>0.42122703373015802</c:v>
                </c:pt>
                <c:pt idx="135">
                  <c:v>0.42163556547619002</c:v>
                </c:pt>
                <c:pt idx="136">
                  <c:v>0.42098422619047599</c:v>
                </c:pt>
                <c:pt idx="137">
                  <c:v>0.42093229166666601</c:v>
                </c:pt>
                <c:pt idx="138">
                  <c:v>0.42006815476190401</c:v>
                </c:pt>
                <c:pt idx="139">
                  <c:v>0.419962648809523</c:v>
                </c:pt>
                <c:pt idx="140">
                  <c:v>0.41882192460317402</c:v>
                </c:pt>
                <c:pt idx="141">
                  <c:v>0.41936498015873003</c:v>
                </c:pt>
                <c:pt idx="142">
                  <c:v>0.419359474206349</c:v>
                </c:pt>
                <c:pt idx="143">
                  <c:v>0.41917926587301502</c:v>
                </c:pt>
                <c:pt idx="144">
                  <c:v>0.41900724206349199</c:v>
                </c:pt>
                <c:pt idx="145">
                  <c:v>0.41900858134920599</c:v>
                </c:pt>
                <c:pt idx="146">
                  <c:v>0.41852356150793601</c:v>
                </c:pt>
                <c:pt idx="147">
                  <c:v>0.41875555555555499</c:v>
                </c:pt>
                <c:pt idx="148">
                  <c:v>0.41782559523809498</c:v>
                </c:pt>
                <c:pt idx="149">
                  <c:v>0.41721691468253902</c:v>
                </c:pt>
                <c:pt idx="150">
                  <c:v>0.41614543650793601</c:v>
                </c:pt>
                <c:pt idx="151">
                  <c:v>0.41607063492063401</c:v>
                </c:pt>
                <c:pt idx="152">
                  <c:v>0.416107539682539</c:v>
                </c:pt>
                <c:pt idx="153">
                  <c:v>0.417270684523809</c:v>
                </c:pt>
                <c:pt idx="154">
                  <c:v>0.415889236111111</c:v>
                </c:pt>
                <c:pt idx="155">
                  <c:v>0.41610724206349198</c:v>
                </c:pt>
                <c:pt idx="156">
                  <c:v>0.41587867063492001</c:v>
                </c:pt>
                <c:pt idx="157">
                  <c:v>0.41549925595238002</c:v>
                </c:pt>
                <c:pt idx="158">
                  <c:v>0.415500744047619</c:v>
                </c:pt>
                <c:pt idx="159">
                  <c:v>0.41596031746031698</c:v>
                </c:pt>
                <c:pt idx="160">
                  <c:v>0.41463090277777698</c:v>
                </c:pt>
                <c:pt idx="161">
                  <c:v>0.414039732142857</c:v>
                </c:pt>
                <c:pt idx="162">
                  <c:v>0.41421860119047599</c:v>
                </c:pt>
                <c:pt idx="163">
                  <c:v>0.41476344246031699</c:v>
                </c:pt>
                <c:pt idx="164">
                  <c:v>0.41312862103174602</c:v>
                </c:pt>
                <c:pt idx="165">
                  <c:v>0.41260590277777698</c:v>
                </c:pt>
                <c:pt idx="166">
                  <c:v>0.41216904761904699</c:v>
                </c:pt>
                <c:pt idx="167">
                  <c:v>0.41150362103174598</c:v>
                </c:pt>
                <c:pt idx="168">
                  <c:v>0.41110699404761902</c:v>
                </c:pt>
                <c:pt idx="169">
                  <c:v>0.41019449404761898</c:v>
                </c:pt>
                <c:pt idx="170">
                  <c:v>0.41042023809523798</c:v>
                </c:pt>
                <c:pt idx="171">
                  <c:v>0.40948506944444402</c:v>
                </c:pt>
                <c:pt idx="172">
                  <c:v>0.40938794642857101</c:v>
                </c:pt>
                <c:pt idx="173">
                  <c:v>0.40855917658730101</c:v>
                </c:pt>
                <c:pt idx="174">
                  <c:v>0.40844836309523802</c:v>
                </c:pt>
                <c:pt idx="175">
                  <c:v>0.40760213293650699</c:v>
                </c:pt>
                <c:pt idx="176">
                  <c:v>0.40724340277777699</c:v>
                </c:pt>
                <c:pt idx="177">
                  <c:v>0.40690178571428498</c:v>
                </c:pt>
                <c:pt idx="178">
                  <c:v>0.40629151785714201</c:v>
                </c:pt>
                <c:pt idx="179">
                  <c:v>0.40646914682539598</c:v>
                </c:pt>
                <c:pt idx="180">
                  <c:v>0.40584072420634898</c:v>
                </c:pt>
                <c:pt idx="181">
                  <c:v>0.40486820436507898</c:v>
                </c:pt>
                <c:pt idx="182">
                  <c:v>0.40482326388888801</c:v>
                </c:pt>
                <c:pt idx="183">
                  <c:v>0.40436810515873001</c:v>
                </c:pt>
                <c:pt idx="184">
                  <c:v>0.40322415674603101</c:v>
                </c:pt>
                <c:pt idx="185">
                  <c:v>0.40289384920634902</c:v>
                </c:pt>
                <c:pt idx="186">
                  <c:v>0.40225615079365001</c:v>
                </c:pt>
                <c:pt idx="187">
                  <c:v>0.401517261904761</c:v>
                </c:pt>
                <c:pt idx="188">
                  <c:v>0.40050386904761898</c:v>
                </c:pt>
                <c:pt idx="189">
                  <c:v>0.39934990079365001</c:v>
                </c:pt>
                <c:pt idx="190">
                  <c:v>0.397477827380952</c:v>
                </c:pt>
                <c:pt idx="191">
                  <c:v>0.39521934523809499</c:v>
                </c:pt>
                <c:pt idx="192">
                  <c:v>0.39376517857142801</c:v>
                </c:pt>
                <c:pt idx="193">
                  <c:v>0.39374791666666598</c:v>
                </c:pt>
                <c:pt idx="194">
                  <c:v>0.39265937499999998</c:v>
                </c:pt>
                <c:pt idx="195">
                  <c:v>0.39227891865079301</c:v>
                </c:pt>
                <c:pt idx="196">
                  <c:v>0.39118566468253901</c:v>
                </c:pt>
                <c:pt idx="197">
                  <c:v>0.39108501984126898</c:v>
                </c:pt>
                <c:pt idx="198">
                  <c:v>0.39049181547619</c:v>
                </c:pt>
                <c:pt idx="199">
                  <c:v>0.39032554563492</c:v>
                </c:pt>
                <c:pt idx="200">
                  <c:v>0.38950763888888801</c:v>
                </c:pt>
                <c:pt idx="201">
                  <c:v>0.38921924603174601</c:v>
                </c:pt>
                <c:pt idx="202">
                  <c:v>0.38793606150793603</c:v>
                </c:pt>
                <c:pt idx="203">
                  <c:v>0.387826884920634</c:v>
                </c:pt>
                <c:pt idx="204">
                  <c:v>0.38782614087301498</c:v>
                </c:pt>
                <c:pt idx="205">
                  <c:v>0.38705034722222198</c:v>
                </c:pt>
                <c:pt idx="206">
                  <c:v>0.38610119047619001</c:v>
                </c:pt>
                <c:pt idx="207">
                  <c:v>0.38560704365079301</c:v>
                </c:pt>
                <c:pt idx="208">
                  <c:v>0.38512395833333302</c:v>
                </c:pt>
                <c:pt idx="209">
                  <c:v>0.38451354166666601</c:v>
                </c:pt>
                <c:pt idx="210">
                  <c:v>0.38328888888888801</c:v>
                </c:pt>
                <c:pt idx="211">
                  <c:v>0.38277266865079301</c:v>
                </c:pt>
                <c:pt idx="212">
                  <c:v>0.38196562499999998</c:v>
                </c:pt>
                <c:pt idx="213">
                  <c:v>0.38165074404761901</c:v>
                </c:pt>
                <c:pt idx="214">
                  <c:v>0.38053477182539602</c:v>
                </c:pt>
                <c:pt idx="215">
                  <c:v>0.37949508928571402</c:v>
                </c:pt>
                <c:pt idx="216">
                  <c:v>0.378401289682539</c:v>
                </c:pt>
                <c:pt idx="217">
                  <c:v>0.37699489087301502</c:v>
                </c:pt>
                <c:pt idx="218">
                  <c:v>0.37500510912698398</c:v>
                </c:pt>
                <c:pt idx="219">
                  <c:v>0.37538501984126899</c:v>
                </c:pt>
                <c:pt idx="220">
                  <c:v>0.37575094246031698</c:v>
                </c:pt>
                <c:pt idx="221">
                  <c:v>0.37467743055555502</c:v>
                </c:pt>
                <c:pt idx="222">
                  <c:v>0.37421820436507902</c:v>
                </c:pt>
                <c:pt idx="223">
                  <c:v>0.374812748015873</c:v>
                </c:pt>
                <c:pt idx="224">
                  <c:v>0.37361498015873001</c:v>
                </c:pt>
                <c:pt idx="225">
                  <c:v>0.37395009920634897</c:v>
                </c:pt>
                <c:pt idx="226">
                  <c:v>0.37486641865079301</c:v>
                </c:pt>
                <c:pt idx="227">
                  <c:v>0.374165178571428</c:v>
                </c:pt>
                <c:pt idx="228">
                  <c:v>0.37464459325396798</c:v>
                </c:pt>
                <c:pt idx="229">
                  <c:v>0.37346661706349199</c:v>
                </c:pt>
                <c:pt idx="230">
                  <c:v>0.37335386904761902</c:v>
                </c:pt>
                <c:pt idx="231">
                  <c:v>0.37351200396825301</c:v>
                </c:pt>
                <c:pt idx="232">
                  <c:v>0.37364201388888801</c:v>
                </c:pt>
                <c:pt idx="233">
                  <c:v>0.37367926587301498</c:v>
                </c:pt>
                <c:pt idx="234">
                  <c:v>0.37323601190476102</c:v>
                </c:pt>
                <c:pt idx="235">
                  <c:v>0.37303452380952301</c:v>
                </c:pt>
                <c:pt idx="236">
                  <c:v>0.37337733134920598</c:v>
                </c:pt>
                <c:pt idx="237">
                  <c:v>0.37188219246031701</c:v>
                </c:pt>
                <c:pt idx="238">
                  <c:v>0.37220744047618998</c:v>
                </c:pt>
                <c:pt idx="239">
                  <c:v>0.37235386904761902</c:v>
                </c:pt>
                <c:pt idx="240">
                  <c:v>0.37223432539682499</c:v>
                </c:pt>
                <c:pt idx="241">
                  <c:v>0.37172485119047599</c:v>
                </c:pt>
                <c:pt idx="242">
                  <c:v>0.37152137896825399</c:v>
                </c:pt>
                <c:pt idx="243">
                  <c:v>0.371404017857142</c:v>
                </c:pt>
                <c:pt idx="244">
                  <c:v>0.37167123015872999</c:v>
                </c:pt>
                <c:pt idx="245">
                  <c:v>0.37120039682539602</c:v>
                </c:pt>
                <c:pt idx="246">
                  <c:v>0.37098501984126903</c:v>
                </c:pt>
                <c:pt idx="247">
                  <c:v>0.37056478174603102</c:v>
                </c:pt>
                <c:pt idx="248">
                  <c:v>0.37003690476190398</c:v>
                </c:pt>
                <c:pt idx="249">
                  <c:v>0.37017108134920601</c:v>
                </c:pt>
                <c:pt idx="250">
                  <c:v>0.37006076388888798</c:v>
                </c:pt>
                <c:pt idx="251">
                  <c:v>0.37008918650793599</c:v>
                </c:pt>
                <c:pt idx="252">
                  <c:v>0.36976666666666602</c:v>
                </c:pt>
                <c:pt idx="253">
                  <c:v>0.36896393849206299</c:v>
                </c:pt>
                <c:pt idx="254">
                  <c:v>0.36832713293650698</c:v>
                </c:pt>
                <c:pt idx="255">
                  <c:v>0.36857881944444398</c:v>
                </c:pt>
                <c:pt idx="256">
                  <c:v>0.36829528769841202</c:v>
                </c:pt>
                <c:pt idx="257">
                  <c:v>0.368010615079365</c:v>
                </c:pt>
                <c:pt idx="258">
                  <c:v>0.36755610119047599</c:v>
                </c:pt>
                <c:pt idx="259">
                  <c:v>0.36749310515873002</c:v>
                </c:pt>
                <c:pt idx="260">
                  <c:v>0.36712083333333301</c:v>
                </c:pt>
                <c:pt idx="261">
                  <c:v>0.36739246031745998</c:v>
                </c:pt>
                <c:pt idx="262">
                  <c:v>0.36670019841269802</c:v>
                </c:pt>
                <c:pt idx="263">
                  <c:v>0.36631780753968202</c:v>
                </c:pt>
                <c:pt idx="264">
                  <c:v>0.36630505952380898</c:v>
                </c:pt>
                <c:pt idx="265">
                  <c:v>0.36531617063492</c:v>
                </c:pt>
                <c:pt idx="266">
                  <c:v>0.36503447420634899</c:v>
                </c:pt>
                <c:pt idx="267">
                  <c:v>0.36434667658730102</c:v>
                </c:pt>
                <c:pt idx="268">
                  <c:v>0.363965773809523</c:v>
                </c:pt>
                <c:pt idx="269">
                  <c:v>0.36369702380952301</c:v>
                </c:pt>
                <c:pt idx="270">
                  <c:v>0.362915327380952</c:v>
                </c:pt>
                <c:pt idx="271">
                  <c:v>0.36295912698412602</c:v>
                </c:pt>
                <c:pt idx="272">
                  <c:v>0.362965327380952</c:v>
                </c:pt>
                <c:pt idx="273">
                  <c:v>0.36370332341269801</c:v>
                </c:pt>
                <c:pt idx="274">
                  <c:v>0.36461364087301501</c:v>
                </c:pt>
                <c:pt idx="275">
                  <c:v>0.36364141865079302</c:v>
                </c:pt>
                <c:pt idx="276">
                  <c:v>0.36228085317460301</c:v>
                </c:pt>
                <c:pt idx="277">
                  <c:v>0.36228070436507898</c:v>
                </c:pt>
                <c:pt idx="278">
                  <c:v>0.36225709325396799</c:v>
                </c:pt>
                <c:pt idx="279">
                  <c:v>0.36210615079364999</c:v>
                </c:pt>
                <c:pt idx="280">
                  <c:v>0.362148313492063</c:v>
                </c:pt>
                <c:pt idx="281">
                  <c:v>0.360913293650793</c:v>
                </c:pt>
                <c:pt idx="282">
                  <c:v>0.360913293650793</c:v>
                </c:pt>
                <c:pt idx="283">
                  <c:v>0.361139285714285</c:v>
                </c:pt>
                <c:pt idx="284">
                  <c:v>0.36116959325396802</c:v>
                </c:pt>
                <c:pt idx="285">
                  <c:v>0.362193154761904</c:v>
                </c:pt>
                <c:pt idx="286">
                  <c:v>0.359616319444444</c:v>
                </c:pt>
                <c:pt idx="287">
                  <c:v>0.35941220238095201</c:v>
                </c:pt>
                <c:pt idx="288">
                  <c:v>0.35941220238095201</c:v>
                </c:pt>
                <c:pt idx="289">
                  <c:v>0.35931066468253903</c:v>
                </c:pt>
                <c:pt idx="290">
                  <c:v>0.35936483134920599</c:v>
                </c:pt>
                <c:pt idx="291">
                  <c:v>0.35852678571428498</c:v>
                </c:pt>
                <c:pt idx="292">
                  <c:v>0.35829211309523801</c:v>
                </c:pt>
                <c:pt idx="293">
                  <c:v>0.35828541666666602</c:v>
                </c:pt>
                <c:pt idx="294">
                  <c:v>0.35828541666666602</c:v>
                </c:pt>
                <c:pt idx="295">
                  <c:v>0.35832053571428502</c:v>
                </c:pt>
                <c:pt idx="296">
                  <c:v>0.35705992063491998</c:v>
                </c:pt>
                <c:pt idx="297">
                  <c:v>0.35619479166666601</c:v>
                </c:pt>
                <c:pt idx="298">
                  <c:v>0.35593303571428497</c:v>
                </c:pt>
                <c:pt idx="299">
                  <c:v>0.35593333333333299</c:v>
                </c:pt>
                <c:pt idx="300">
                  <c:v>0.35593333333333299</c:v>
                </c:pt>
                <c:pt idx="301">
                  <c:v>0.35478214285714199</c:v>
                </c:pt>
                <c:pt idx="302">
                  <c:v>0.35378953373015798</c:v>
                </c:pt>
                <c:pt idx="303">
                  <c:v>0.35144280753968199</c:v>
                </c:pt>
                <c:pt idx="304">
                  <c:v>0.34937013888888802</c:v>
                </c:pt>
                <c:pt idx="305">
                  <c:v>0.34937733134920601</c:v>
                </c:pt>
                <c:pt idx="306">
                  <c:v>0.34941974206349202</c:v>
                </c:pt>
                <c:pt idx="307">
                  <c:v>0.34798105158730103</c:v>
                </c:pt>
                <c:pt idx="308">
                  <c:v>0.34748437500000001</c:v>
                </c:pt>
                <c:pt idx="309">
                  <c:v>0.34746364087301501</c:v>
                </c:pt>
                <c:pt idx="310">
                  <c:v>0.34746364087301501</c:v>
                </c:pt>
                <c:pt idx="311">
                  <c:v>0.34746364087301501</c:v>
                </c:pt>
                <c:pt idx="312">
                  <c:v>0.344863343253968</c:v>
                </c:pt>
                <c:pt idx="313">
                  <c:v>0.34120302579365003</c:v>
                </c:pt>
                <c:pt idx="314">
                  <c:v>0.34093303571428502</c:v>
                </c:pt>
                <c:pt idx="315">
                  <c:v>0.34100153769841202</c:v>
                </c:pt>
                <c:pt idx="316">
                  <c:v>0.34099186507936502</c:v>
                </c:pt>
                <c:pt idx="317">
                  <c:v>0.341020386904761</c:v>
                </c:pt>
                <c:pt idx="318">
                  <c:v>0.340032787698412</c:v>
                </c:pt>
                <c:pt idx="319">
                  <c:v>0.33163308531746</c:v>
                </c:pt>
                <c:pt idx="320">
                  <c:v>0.32992177579365001</c:v>
                </c:pt>
                <c:pt idx="321">
                  <c:v>0.32992276785714197</c:v>
                </c:pt>
                <c:pt idx="322">
                  <c:v>0.32995704365079298</c:v>
                </c:pt>
                <c:pt idx="323">
                  <c:v>0.32983482142857101</c:v>
                </c:pt>
                <c:pt idx="324">
                  <c:v>0.32971631944444402</c:v>
                </c:pt>
                <c:pt idx="325">
                  <c:v>0.32888769841269799</c:v>
                </c:pt>
                <c:pt idx="326">
                  <c:v>0.32798224206349202</c:v>
                </c:pt>
                <c:pt idx="327">
                  <c:v>0.327816517857142</c:v>
                </c:pt>
                <c:pt idx="328">
                  <c:v>0.32776636904761902</c:v>
                </c:pt>
                <c:pt idx="329">
                  <c:v>0.327800744047619</c:v>
                </c:pt>
                <c:pt idx="330">
                  <c:v>0.32771245039682501</c:v>
                </c:pt>
                <c:pt idx="331">
                  <c:v>0.32762822420634902</c:v>
                </c:pt>
                <c:pt idx="332">
                  <c:v>0.32762286706349197</c:v>
                </c:pt>
                <c:pt idx="333">
                  <c:v>0.32761245039682502</c:v>
                </c:pt>
                <c:pt idx="334">
                  <c:v>0.32762132936507898</c:v>
                </c:pt>
                <c:pt idx="335">
                  <c:v>0.32743933531746</c:v>
                </c:pt>
                <c:pt idx="336">
                  <c:v>0.32714489087301502</c:v>
                </c:pt>
                <c:pt idx="337">
                  <c:v>0.32684126984126899</c:v>
                </c:pt>
                <c:pt idx="338">
                  <c:v>0.326739236111111</c:v>
                </c:pt>
                <c:pt idx="339">
                  <c:v>0.32673804563491998</c:v>
                </c:pt>
                <c:pt idx="340">
                  <c:v>0.32676056547618998</c:v>
                </c:pt>
                <c:pt idx="341">
                  <c:v>0.32643749999999999</c:v>
                </c:pt>
                <c:pt idx="342">
                  <c:v>0.32561205357142797</c:v>
                </c:pt>
                <c:pt idx="343">
                  <c:v>0.32524875992063401</c:v>
                </c:pt>
                <c:pt idx="344">
                  <c:v>0.32526423611111099</c:v>
                </c:pt>
                <c:pt idx="345">
                  <c:v>0.32528923611111099</c:v>
                </c:pt>
                <c:pt idx="346">
                  <c:v>0.32523209325396801</c:v>
                </c:pt>
                <c:pt idx="347">
                  <c:v>0.324874007936507</c:v>
                </c:pt>
                <c:pt idx="348">
                  <c:v>0.32408100198412698</c:v>
                </c:pt>
                <c:pt idx="349">
                  <c:v>0.32313983134920599</c:v>
                </c:pt>
                <c:pt idx="350">
                  <c:v>0.323141914682539</c:v>
                </c:pt>
                <c:pt idx="351">
                  <c:v>0.32317584325396798</c:v>
                </c:pt>
                <c:pt idx="352">
                  <c:v>0.32318060515872998</c:v>
                </c:pt>
                <c:pt idx="353">
                  <c:v>0.32310887896825302</c:v>
                </c:pt>
                <c:pt idx="354">
                  <c:v>0.32264786706349202</c:v>
                </c:pt>
                <c:pt idx="355">
                  <c:v>0.32176959325396798</c:v>
                </c:pt>
                <c:pt idx="356">
                  <c:v>0.32177346230158699</c:v>
                </c:pt>
                <c:pt idx="357">
                  <c:v>0.32177346230158699</c:v>
                </c:pt>
                <c:pt idx="358">
                  <c:v>0.31909429563491998</c:v>
                </c:pt>
                <c:pt idx="359">
                  <c:v>0.31747906746031701</c:v>
                </c:pt>
                <c:pt idx="360">
                  <c:v>0.316780952380952</c:v>
                </c:pt>
                <c:pt idx="361">
                  <c:v>0.31669250992063402</c:v>
                </c:pt>
                <c:pt idx="362">
                  <c:v>0.31669250992063402</c:v>
                </c:pt>
                <c:pt idx="363">
                  <c:v>0.31669250992063402</c:v>
                </c:pt>
                <c:pt idx="364">
                  <c:v>0.315870188492063</c:v>
                </c:pt>
                <c:pt idx="365">
                  <c:v>0.31544915674603102</c:v>
                </c:pt>
                <c:pt idx="366">
                  <c:v>0.31541552579365001</c:v>
                </c:pt>
                <c:pt idx="367">
                  <c:v>0.31541552579365001</c:v>
                </c:pt>
                <c:pt idx="368">
                  <c:v>0.31422038690476101</c:v>
                </c:pt>
                <c:pt idx="369">
                  <c:v>0.31293933531745999</c:v>
                </c:pt>
                <c:pt idx="370">
                  <c:v>0.31250848214285698</c:v>
                </c:pt>
                <c:pt idx="371">
                  <c:v>0.31247698412698399</c:v>
                </c:pt>
                <c:pt idx="372">
                  <c:v>0.31247698412698399</c:v>
                </c:pt>
                <c:pt idx="373">
                  <c:v>0.31247698412698399</c:v>
                </c:pt>
                <c:pt idx="374">
                  <c:v>0.31117906746031698</c:v>
                </c:pt>
                <c:pt idx="375">
                  <c:v>0.31000729166666602</c:v>
                </c:pt>
                <c:pt idx="376">
                  <c:v>0.30979141865079302</c:v>
                </c:pt>
                <c:pt idx="377">
                  <c:v>0.30979141865079302</c:v>
                </c:pt>
                <c:pt idx="378">
                  <c:v>0.30979141865079302</c:v>
                </c:pt>
                <c:pt idx="379">
                  <c:v>0.30979141865079302</c:v>
                </c:pt>
                <c:pt idx="380">
                  <c:v>0.30916567460317401</c:v>
                </c:pt>
                <c:pt idx="381">
                  <c:v>0.30863199404761898</c:v>
                </c:pt>
                <c:pt idx="382">
                  <c:v>0.30863199404761898</c:v>
                </c:pt>
                <c:pt idx="383">
                  <c:v>0.30863199404761898</c:v>
                </c:pt>
                <c:pt idx="384">
                  <c:v>0.30774781746031699</c:v>
                </c:pt>
                <c:pt idx="385">
                  <c:v>0.30687455357142801</c:v>
                </c:pt>
                <c:pt idx="386">
                  <c:v>0.30614821428571398</c:v>
                </c:pt>
                <c:pt idx="387">
                  <c:v>0.306057043650793</c:v>
                </c:pt>
                <c:pt idx="388">
                  <c:v>0.306057043650793</c:v>
                </c:pt>
                <c:pt idx="389">
                  <c:v>0.306057043650793</c:v>
                </c:pt>
                <c:pt idx="390">
                  <c:v>0.30443224206349201</c:v>
                </c:pt>
                <c:pt idx="391">
                  <c:v>0.30388030753968198</c:v>
                </c:pt>
                <c:pt idx="392">
                  <c:v>0.30387738095237998</c:v>
                </c:pt>
                <c:pt idx="393">
                  <c:v>0.30387738095237998</c:v>
                </c:pt>
                <c:pt idx="394">
                  <c:v>0.30387738095237998</c:v>
                </c:pt>
                <c:pt idx="395">
                  <c:v>0.30387738095237998</c:v>
                </c:pt>
                <c:pt idx="396">
                  <c:v>0.30348908730158702</c:v>
                </c:pt>
                <c:pt idx="397">
                  <c:v>0.30327743055555501</c:v>
                </c:pt>
                <c:pt idx="398">
                  <c:v>0.30326994047618999</c:v>
                </c:pt>
                <c:pt idx="399">
                  <c:v>0.30326994047618999</c:v>
                </c:pt>
                <c:pt idx="400">
                  <c:v>0.30198864087301502</c:v>
                </c:pt>
                <c:pt idx="401">
                  <c:v>0.30107266865079302</c:v>
                </c:pt>
                <c:pt idx="402">
                  <c:v>0.30037643849206302</c:v>
                </c:pt>
                <c:pt idx="403">
                  <c:v>0.30021468253968198</c:v>
                </c:pt>
                <c:pt idx="404">
                  <c:v>0.30021448412698398</c:v>
                </c:pt>
                <c:pt idx="405">
                  <c:v>0.30021448412698398</c:v>
                </c:pt>
                <c:pt idx="406">
                  <c:v>0.29859930555555497</c:v>
                </c:pt>
                <c:pt idx="407">
                  <c:v>0.29826200396825397</c:v>
                </c:pt>
                <c:pt idx="408">
                  <c:v>0.29800262896825302</c:v>
                </c:pt>
                <c:pt idx="409">
                  <c:v>0.297995337301587</c:v>
                </c:pt>
                <c:pt idx="410">
                  <c:v>0.297995337301587</c:v>
                </c:pt>
                <c:pt idx="411">
                  <c:v>0.297995337301587</c:v>
                </c:pt>
                <c:pt idx="412">
                  <c:v>0.29731448412698402</c:v>
                </c:pt>
                <c:pt idx="413">
                  <c:v>0.29705362103174598</c:v>
                </c:pt>
                <c:pt idx="414">
                  <c:v>0.296990376984127</c:v>
                </c:pt>
                <c:pt idx="415">
                  <c:v>0.296982242063492</c:v>
                </c:pt>
                <c:pt idx="416">
                  <c:v>0.29549404761904702</c:v>
                </c:pt>
                <c:pt idx="417">
                  <c:v>0.29452797619047599</c:v>
                </c:pt>
                <c:pt idx="418">
                  <c:v>0.29394707341269799</c:v>
                </c:pt>
                <c:pt idx="419">
                  <c:v>0.293583432539682</c:v>
                </c:pt>
                <c:pt idx="420">
                  <c:v>0.29358506944444401</c:v>
                </c:pt>
                <c:pt idx="421">
                  <c:v>0.29358392857142801</c:v>
                </c:pt>
                <c:pt idx="422">
                  <c:v>0.292797718253968</c:v>
                </c:pt>
                <c:pt idx="423">
                  <c:v>0.29207058531746</c:v>
                </c:pt>
                <c:pt idx="424">
                  <c:v>0.29155689484126901</c:v>
                </c:pt>
                <c:pt idx="425">
                  <c:v>0.29138571428571403</c:v>
                </c:pt>
                <c:pt idx="426">
                  <c:v>0.29137113095237999</c:v>
                </c:pt>
                <c:pt idx="427">
                  <c:v>0.29135148809523798</c:v>
                </c:pt>
                <c:pt idx="428">
                  <c:v>0.29083854166666601</c:v>
                </c:pt>
                <c:pt idx="429">
                  <c:v>0.290118154761904</c:v>
                </c:pt>
                <c:pt idx="430">
                  <c:v>0.28983571428571397</c:v>
                </c:pt>
                <c:pt idx="431">
                  <c:v>0.28978234126984098</c:v>
                </c:pt>
                <c:pt idx="432">
                  <c:v>0.28975982142857099</c:v>
                </c:pt>
                <c:pt idx="433">
                  <c:v>0.28975982142857099</c:v>
                </c:pt>
                <c:pt idx="434">
                  <c:v>0.288934970238095</c:v>
                </c:pt>
                <c:pt idx="435">
                  <c:v>0.28801344246031702</c:v>
                </c:pt>
                <c:pt idx="436">
                  <c:v>0.28753923611111099</c:v>
                </c:pt>
                <c:pt idx="437">
                  <c:v>0.28750178571428497</c:v>
                </c:pt>
                <c:pt idx="438">
                  <c:v>0.28746636904761902</c:v>
                </c:pt>
                <c:pt idx="439">
                  <c:v>0.28746636904761902</c:v>
                </c:pt>
                <c:pt idx="440">
                  <c:v>0.28686810515873001</c:v>
                </c:pt>
                <c:pt idx="441">
                  <c:v>0.28616274801587299</c:v>
                </c:pt>
                <c:pt idx="442">
                  <c:v>0.28571656746031698</c:v>
                </c:pt>
                <c:pt idx="443">
                  <c:v>0.28565327380952299</c:v>
                </c:pt>
                <c:pt idx="444">
                  <c:v>0.28565327380952299</c:v>
                </c:pt>
                <c:pt idx="445">
                  <c:v>0.28565327380952299</c:v>
                </c:pt>
                <c:pt idx="446">
                  <c:v>0.285082787698412</c:v>
                </c:pt>
                <c:pt idx="447">
                  <c:v>0.28437574404761901</c:v>
                </c:pt>
                <c:pt idx="448">
                  <c:v>0.28382604166666597</c:v>
                </c:pt>
                <c:pt idx="449">
                  <c:v>0.28365773809523798</c:v>
                </c:pt>
                <c:pt idx="450">
                  <c:v>0.28365773809523798</c:v>
                </c:pt>
                <c:pt idx="451">
                  <c:v>0.28365773809523798</c:v>
                </c:pt>
                <c:pt idx="452">
                  <c:v>0.28312619047618998</c:v>
                </c:pt>
                <c:pt idx="453">
                  <c:v>0.28219851190476097</c:v>
                </c:pt>
                <c:pt idx="454">
                  <c:v>0.28125</c:v>
                </c:pt>
                <c:pt idx="455">
                  <c:v>0.28044464285714199</c:v>
                </c:pt>
                <c:pt idx="456">
                  <c:v>0.27203363095238098</c:v>
                </c:pt>
                <c:pt idx="457">
                  <c:v>0.26796309523809497</c:v>
                </c:pt>
                <c:pt idx="458">
                  <c:v>0.209311309523809</c:v>
                </c:pt>
              </c:numCache>
            </c:numRef>
          </c:yVal>
          <c:smooth val="0"/>
          <c:extLst>
            <c:ext xmlns:c16="http://schemas.microsoft.com/office/drawing/2014/chart" uri="{C3380CC4-5D6E-409C-BE32-E72D297353CC}">
              <c16:uniqueId val="{00000003-555F-4D7E-98AD-FDB3AA8C1860}"/>
            </c:ext>
          </c:extLst>
        </c:ser>
        <c:ser>
          <c:idx val="4"/>
          <c:order val="4"/>
          <c:tx>
            <c:strRef>
              <c:f>Summery!$A$5</c:f>
              <c:strCache>
                <c:ptCount val="1"/>
                <c:pt idx="0">
                  <c:v>Base Line:</c:v>
                </c:pt>
              </c:strCache>
            </c:strRef>
          </c:tx>
          <c:spPr>
            <a:ln w="12700" cap="rnd">
              <a:solidFill>
                <a:schemeClr val="bg1"/>
              </a:solidFill>
            </a:ln>
            <a:effectLst>
              <a:glow rad="139700">
                <a:schemeClr val="accent5">
                  <a:satMod val="175000"/>
                  <a:alpha val="14000"/>
                </a:schemeClr>
              </a:glow>
            </a:effectLst>
          </c:spPr>
          <c:marker>
            <c:symbol val="none"/>
          </c:marker>
          <c:errBars>
            <c:errDir val="x"/>
            <c:errBarType val="both"/>
            <c:errValType val="percentage"/>
            <c:noEndCap val="0"/>
            <c:val val="100"/>
            <c:spPr>
              <a:noFill/>
              <a:ln w="9525">
                <a:solidFill>
                  <a:schemeClr val="bg1"/>
                </a:solidFill>
                <a:round/>
              </a:ln>
              <a:effectLst/>
            </c:spPr>
          </c:errBars>
          <c:errBars>
            <c:errDir val="y"/>
            <c:errBarType val="both"/>
            <c:errValType val="percentage"/>
            <c:noEndCap val="0"/>
            <c:val val="100"/>
            <c:spPr>
              <a:noFill/>
              <a:ln w="9525">
                <a:solidFill>
                  <a:schemeClr val="bg1"/>
                </a:solidFill>
                <a:round/>
              </a:ln>
              <a:effectLst/>
            </c:spPr>
          </c:errBars>
          <c:xVal>
            <c:numRef>
              <c:f>Summery!$C$5</c:f>
              <c:numCache>
                <c:formatCode>General</c:formatCode>
                <c:ptCount val="1"/>
                <c:pt idx="0">
                  <c:v>61.7</c:v>
                </c:pt>
              </c:numCache>
            </c:numRef>
          </c:xVal>
          <c:yVal>
            <c:numRef>
              <c:f>Summery!$C$6</c:f>
              <c:numCache>
                <c:formatCode>General</c:formatCode>
                <c:ptCount val="1"/>
                <c:pt idx="0">
                  <c:v>0.34021000000000001</c:v>
                </c:pt>
              </c:numCache>
            </c:numRef>
          </c:yVal>
          <c:smooth val="0"/>
          <c:extLst>
            <c:ext xmlns:c16="http://schemas.microsoft.com/office/drawing/2014/chart" uri="{C3380CC4-5D6E-409C-BE32-E72D297353CC}">
              <c16:uniqueId val="{00000004-555F-4D7E-98AD-FDB3AA8C1860}"/>
            </c:ext>
          </c:extLst>
        </c:ser>
        <c:dLbls>
          <c:showLegendKey val="0"/>
          <c:showVal val="0"/>
          <c:showCatName val="0"/>
          <c:showSerName val="0"/>
          <c:showPercent val="0"/>
          <c:showBubbleSize val="0"/>
        </c:dLbls>
        <c:axId val="348153176"/>
        <c:axId val="348153568"/>
      </c:scatterChart>
      <c:valAx>
        <c:axId val="348153176"/>
        <c:scaling>
          <c:orientation val="minMax"/>
          <c:max val="80"/>
          <c:min val="20"/>
        </c:scaling>
        <c:delete val="0"/>
        <c:axPos val="b"/>
        <c:majorGridlines>
          <c:spPr>
            <a:ln w="9525" cap="flat" cmpd="sng" algn="ctr">
              <a:solidFill>
                <a:schemeClr val="dk1">
                  <a:lumMod val="65000"/>
                  <a:lumOff val="35000"/>
                  <a:alpha val="75000"/>
                </a:schemeClr>
              </a:solidFill>
              <a:round/>
            </a:ln>
            <a:effectLst/>
          </c:spPr>
        </c:majorGridlines>
        <c:title>
          <c:tx>
            <c:rich>
              <a:bodyPr rot="0" spcFirstLastPara="1" vertOverflow="ellipsis" vert="horz" wrap="square" anchor="ctr" anchorCtr="1"/>
              <a:lstStyle/>
              <a:p>
                <a:pPr>
                  <a:defRPr sz="900" b="1" i="0" u="none" strike="noStrike" kern="1200" baseline="0">
                    <a:solidFill>
                      <a:schemeClr val="lt1">
                        <a:lumMod val="75000"/>
                      </a:schemeClr>
                    </a:solidFill>
                    <a:latin typeface="+mn-lt"/>
                    <a:ea typeface="+mn-ea"/>
                    <a:cs typeface="+mn-cs"/>
                  </a:defRPr>
                </a:pPr>
                <a:r>
                  <a:rPr lang="en-US"/>
                  <a:t>Accuracy [%]</a:t>
                </a:r>
              </a:p>
            </c:rich>
          </c:tx>
          <c:overlay val="0"/>
          <c:spPr>
            <a:noFill/>
            <a:ln>
              <a:noFill/>
            </a:ln>
            <a:effectLst/>
          </c:spPr>
          <c:txPr>
            <a:bodyPr rot="0" spcFirstLastPara="1" vertOverflow="ellipsis" vert="horz" wrap="square" anchor="ctr" anchorCtr="1"/>
            <a:lstStyle/>
            <a:p>
              <a:pPr>
                <a:defRPr sz="900" b="1" i="0" u="none" strike="noStrike" kern="1200" baseline="0">
                  <a:solidFill>
                    <a:schemeClr val="lt1">
                      <a:lumMod val="7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lt1">
                <a:lumMod val="50000"/>
              </a:schemeClr>
            </a:solidFill>
            <a:round/>
          </a:ln>
          <a:effectLst/>
        </c:spPr>
        <c:txPr>
          <a:bodyPr rot="-60000000" spcFirstLastPara="1" vertOverflow="ellipsis" vert="horz" wrap="square" anchor="ctr" anchorCtr="1"/>
          <a:lstStyle/>
          <a:p>
            <a:pPr>
              <a:defRPr sz="900" b="0" i="0" u="none" strike="noStrike" kern="1200" baseline="0">
                <a:solidFill>
                  <a:schemeClr val="lt1">
                    <a:lumMod val="75000"/>
                  </a:schemeClr>
                </a:solidFill>
                <a:latin typeface="+mn-lt"/>
                <a:ea typeface="+mn-ea"/>
                <a:cs typeface="+mn-cs"/>
              </a:defRPr>
            </a:pPr>
            <a:endParaRPr lang="en-US"/>
          </a:p>
        </c:txPr>
        <c:crossAx val="348153568"/>
        <c:crosses val="autoZero"/>
        <c:crossBetween val="midCat"/>
      </c:valAx>
      <c:valAx>
        <c:axId val="348153568"/>
        <c:scaling>
          <c:orientation val="minMax"/>
          <c:max val="0.60000000000000009"/>
        </c:scaling>
        <c:delete val="0"/>
        <c:axPos val="l"/>
        <c:majorGridlines>
          <c:spPr>
            <a:ln w="9525" cap="flat" cmpd="sng" algn="ctr">
              <a:solidFill>
                <a:schemeClr val="dk1">
                  <a:lumMod val="65000"/>
                  <a:lumOff val="35000"/>
                  <a:alpha val="75000"/>
                </a:schemeClr>
              </a:solidFill>
              <a:round/>
            </a:ln>
            <a:effectLst/>
          </c:spPr>
        </c:majorGridlines>
        <c:title>
          <c:tx>
            <c:rich>
              <a:bodyPr rot="-5400000" spcFirstLastPara="1" vertOverflow="ellipsis" vert="horz" wrap="square" anchor="ctr" anchorCtr="1"/>
              <a:lstStyle/>
              <a:p>
                <a:pPr>
                  <a:defRPr sz="900" b="1" i="0" u="none" strike="noStrike" kern="1200" baseline="0">
                    <a:solidFill>
                      <a:schemeClr val="lt1">
                        <a:lumMod val="75000"/>
                      </a:schemeClr>
                    </a:solidFill>
                    <a:latin typeface="+mn-lt"/>
                    <a:ea typeface="+mn-ea"/>
                    <a:cs typeface="+mn-cs"/>
                  </a:defRPr>
                </a:pPr>
                <a:r>
                  <a:rPr lang="en-US"/>
                  <a:t>Operations Saved</a:t>
                </a:r>
              </a:p>
            </c:rich>
          </c:tx>
          <c:overlay val="0"/>
          <c:spPr>
            <a:noFill/>
            <a:ln>
              <a:noFill/>
            </a:ln>
            <a:effectLst/>
          </c:spPr>
          <c:txPr>
            <a:bodyPr rot="-5400000" spcFirstLastPara="1" vertOverflow="ellipsis" vert="horz" wrap="square" anchor="ctr" anchorCtr="1"/>
            <a:lstStyle/>
            <a:p>
              <a:pPr>
                <a:defRPr sz="900" b="1" i="0" u="none" strike="noStrike" kern="1200" baseline="0">
                  <a:solidFill>
                    <a:schemeClr val="lt1">
                      <a:lumMod val="7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lt1">
                <a:lumMod val="50000"/>
              </a:schemeClr>
            </a:solidFill>
            <a:round/>
          </a:ln>
          <a:effectLst/>
        </c:spPr>
        <c:txPr>
          <a:bodyPr rot="-60000000" spcFirstLastPara="1" vertOverflow="ellipsis" vert="horz" wrap="square" anchor="ctr" anchorCtr="1"/>
          <a:lstStyle/>
          <a:p>
            <a:pPr>
              <a:defRPr sz="900" b="0" i="0" u="none" strike="noStrike" kern="1200" baseline="0">
                <a:solidFill>
                  <a:schemeClr val="lt1">
                    <a:lumMod val="75000"/>
                  </a:schemeClr>
                </a:solidFill>
                <a:latin typeface="+mn-lt"/>
                <a:ea typeface="+mn-ea"/>
                <a:cs typeface="+mn-cs"/>
              </a:defRPr>
            </a:pPr>
            <a:endParaRPr lang="en-US"/>
          </a:p>
        </c:txPr>
        <c:crossAx val="348153176"/>
        <c:crosses val="autoZero"/>
        <c:crossBetween val="midCat"/>
      </c:valAx>
      <c:spPr>
        <a:noFill/>
        <a:ln>
          <a:noFill/>
        </a:ln>
        <a:effectLst/>
      </c:spPr>
    </c:plotArea>
    <c:legend>
      <c:legendPos val="t"/>
      <c:legendEntry>
        <c:idx val="3"/>
        <c:txPr>
          <a:bodyPr rot="0" spcFirstLastPara="1" vertOverflow="ellipsis" vert="horz" wrap="square" anchor="ctr" anchorCtr="1"/>
          <a:lstStyle/>
          <a:p>
            <a:pPr>
              <a:defRPr sz="900" b="0" i="0" u="none" strike="noStrike" kern="1200" baseline="0">
                <a:solidFill>
                  <a:schemeClr val="lt1">
                    <a:lumMod val="75000"/>
                  </a:schemeClr>
                </a:solidFill>
                <a:latin typeface="+mn-lt"/>
                <a:ea typeface="+mn-ea"/>
                <a:cs typeface="+mn-cs"/>
              </a:defRPr>
            </a:pPr>
            <a:endParaRPr lang="en-US"/>
          </a:p>
        </c:txPr>
      </c:legendEntry>
      <c:overlay val="0"/>
      <c:spPr>
        <a:noFill/>
        <a:ln>
          <a:noFill/>
        </a:ln>
        <a:effectLst/>
      </c:spPr>
      <c:txPr>
        <a:bodyPr rot="0" spcFirstLastPara="1" vertOverflow="ellipsis" vert="horz" wrap="square" anchor="ctr" anchorCtr="1"/>
        <a:lstStyle/>
        <a:p>
          <a:pPr>
            <a:defRPr sz="900" b="0" i="0" u="none" strike="noStrike" kern="1200" baseline="0">
              <a:solidFill>
                <a:schemeClr val="lt1">
                  <a:lumMod val="75000"/>
                </a:schemeClr>
              </a:solidFill>
              <a:latin typeface="+mn-lt"/>
              <a:ea typeface="+mn-ea"/>
              <a:cs typeface="+mn-cs"/>
            </a:defRPr>
          </a:pPr>
          <a:endParaRPr lang="en-US"/>
        </a:p>
      </c:txPr>
    </c:legend>
    <c:plotVisOnly val="1"/>
    <c:dispBlanksAs val="gap"/>
    <c:showDLblsOverMax val="0"/>
  </c:chart>
  <c:spPr>
    <a:solidFill>
      <a:schemeClr val="dk1">
        <a:lumMod val="75000"/>
        <a:lumOff val="25000"/>
      </a:schemeClr>
    </a:solidFill>
    <a:ln w="9525" cap="flat" cmpd="sng" algn="ctr">
      <a:solidFill>
        <a:schemeClr val="dk1">
          <a:lumMod val="15000"/>
          <a:lumOff val="85000"/>
        </a:schemeClr>
      </a:solidFill>
      <a:round/>
    </a:ln>
    <a:effectLst/>
  </c:spPr>
  <c:txPr>
    <a:bodyPr/>
    <a:lstStyle/>
    <a:p>
      <a:pPr>
        <a:defRPr/>
      </a:pPr>
      <a:endParaRPr lang="en-US"/>
    </a:p>
  </c:txPr>
  <c:externalData r:id="rId3">
    <c:autoUpdate val="0"/>
  </c:externalData>
</c:chartSpace>
</file>

<file path=word/charts/chart10.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1" i="0" u="none" strike="noStrike" kern="1200" cap="none" baseline="0">
                <a:solidFill>
                  <a:schemeClr val="lt1">
                    <a:lumMod val="85000"/>
                  </a:schemeClr>
                </a:solidFill>
                <a:latin typeface="+mn-lt"/>
                <a:ea typeface="+mn-ea"/>
                <a:cs typeface="+mn-cs"/>
              </a:defRPr>
            </a:pPr>
            <a:r>
              <a:rPr lang="en-US"/>
              <a:t>Mode Breakdown</a:t>
            </a:r>
          </a:p>
          <a:p>
            <a:pPr>
              <a:defRPr/>
            </a:pPr>
            <a:r>
              <a:rPr lang="en-US"/>
              <a:t>ResNet18, MNIST, Patch Size = 2</a:t>
            </a:r>
          </a:p>
        </c:rich>
      </c:tx>
      <c:layout>
        <c:manualLayout>
          <c:xMode val="edge"/>
          <c:yMode val="edge"/>
          <c:x val="0.32550652263801705"/>
          <c:y val="2.1458466340356103E-2"/>
        </c:manualLayout>
      </c:layout>
      <c:overlay val="0"/>
      <c:spPr>
        <a:noFill/>
        <a:ln>
          <a:noFill/>
        </a:ln>
        <a:effectLst/>
      </c:spPr>
      <c:txPr>
        <a:bodyPr rot="0" spcFirstLastPara="1" vertOverflow="ellipsis" vert="horz" wrap="square" anchor="ctr" anchorCtr="1"/>
        <a:lstStyle/>
        <a:p>
          <a:pPr>
            <a:defRPr sz="1400" b="1" i="0" u="none" strike="noStrike" kern="1200" cap="none" baseline="0">
              <a:solidFill>
                <a:schemeClr val="lt1">
                  <a:lumMod val="85000"/>
                </a:schemeClr>
              </a:solidFill>
              <a:latin typeface="+mn-lt"/>
              <a:ea typeface="+mn-ea"/>
              <a:cs typeface="+mn-cs"/>
            </a:defRPr>
          </a:pPr>
          <a:endParaRPr lang="en-US"/>
        </a:p>
      </c:txPr>
    </c:title>
    <c:autoTitleDeleted val="0"/>
    <c:plotArea>
      <c:layout/>
      <c:scatterChart>
        <c:scatterStyle val="lineMarker"/>
        <c:varyColors val="0"/>
        <c:ser>
          <c:idx val="3"/>
          <c:order val="0"/>
          <c:tx>
            <c:strRef>
              <c:f>Summery!$B$11</c:f>
              <c:strCache>
                <c:ptCount val="1"/>
                <c:pt idx="0">
                  <c:v>Max Granularity</c:v>
                </c:pt>
              </c:strCache>
            </c:strRef>
          </c:tx>
          <c:spPr>
            <a:ln w="12700" cap="rnd">
              <a:solidFill>
                <a:schemeClr val="accent4"/>
              </a:solidFill>
            </a:ln>
            <a:effectLst>
              <a:glow rad="139700">
                <a:schemeClr val="accent4">
                  <a:satMod val="175000"/>
                  <a:alpha val="14000"/>
                </a:schemeClr>
              </a:glow>
            </a:effectLst>
          </c:spPr>
          <c:marker>
            <c:symbol val="none"/>
          </c:marker>
          <c:xVal>
            <c:numRef>
              <c:f>'Max Granularity'!$B$2:$B$175</c:f>
              <c:numCache>
                <c:formatCode>General</c:formatCode>
                <c:ptCount val="174"/>
                <c:pt idx="0">
                  <c:v>17.5</c:v>
                </c:pt>
                <c:pt idx="1">
                  <c:v>19.8</c:v>
                </c:pt>
                <c:pt idx="2">
                  <c:v>20.8</c:v>
                </c:pt>
                <c:pt idx="3">
                  <c:v>22.4</c:v>
                </c:pt>
                <c:pt idx="4">
                  <c:v>24.5</c:v>
                </c:pt>
                <c:pt idx="5">
                  <c:v>23.9</c:v>
                </c:pt>
                <c:pt idx="6">
                  <c:v>23.6</c:v>
                </c:pt>
                <c:pt idx="7">
                  <c:v>24.8</c:v>
                </c:pt>
                <c:pt idx="8">
                  <c:v>27.7</c:v>
                </c:pt>
                <c:pt idx="9">
                  <c:v>26.7</c:v>
                </c:pt>
                <c:pt idx="10">
                  <c:v>29.2</c:v>
                </c:pt>
                <c:pt idx="11">
                  <c:v>30.9</c:v>
                </c:pt>
                <c:pt idx="12">
                  <c:v>31.3</c:v>
                </c:pt>
                <c:pt idx="13">
                  <c:v>30.3</c:v>
                </c:pt>
                <c:pt idx="14">
                  <c:v>30.9</c:v>
                </c:pt>
                <c:pt idx="15">
                  <c:v>30.6</c:v>
                </c:pt>
                <c:pt idx="16">
                  <c:v>31.3</c:v>
                </c:pt>
                <c:pt idx="17">
                  <c:v>31.2</c:v>
                </c:pt>
                <c:pt idx="18">
                  <c:v>31.5</c:v>
                </c:pt>
                <c:pt idx="19">
                  <c:v>31.4</c:v>
                </c:pt>
                <c:pt idx="20">
                  <c:v>31.5</c:v>
                </c:pt>
                <c:pt idx="21">
                  <c:v>31.5</c:v>
                </c:pt>
                <c:pt idx="22">
                  <c:v>31.4</c:v>
                </c:pt>
                <c:pt idx="23">
                  <c:v>31.4</c:v>
                </c:pt>
                <c:pt idx="24">
                  <c:v>31.4</c:v>
                </c:pt>
                <c:pt idx="25">
                  <c:v>31.6</c:v>
                </c:pt>
                <c:pt idx="26">
                  <c:v>30.9</c:v>
                </c:pt>
                <c:pt idx="27">
                  <c:v>30.9</c:v>
                </c:pt>
                <c:pt idx="28">
                  <c:v>30.7</c:v>
                </c:pt>
                <c:pt idx="29">
                  <c:v>30.7</c:v>
                </c:pt>
                <c:pt idx="30">
                  <c:v>30.5</c:v>
                </c:pt>
                <c:pt idx="31">
                  <c:v>30.7</c:v>
                </c:pt>
                <c:pt idx="32">
                  <c:v>31</c:v>
                </c:pt>
                <c:pt idx="33">
                  <c:v>31.2</c:v>
                </c:pt>
                <c:pt idx="34">
                  <c:v>30.9</c:v>
                </c:pt>
                <c:pt idx="35">
                  <c:v>30.9</c:v>
                </c:pt>
                <c:pt idx="36">
                  <c:v>31</c:v>
                </c:pt>
                <c:pt idx="37">
                  <c:v>30.5</c:v>
                </c:pt>
                <c:pt idx="38">
                  <c:v>30.9</c:v>
                </c:pt>
                <c:pt idx="39">
                  <c:v>32.6</c:v>
                </c:pt>
                <c:pt idx="40">
                  <c:v>32.9</c:v>
                </c:pt>
                <c:pt idx="41">
                  <c:v>33.799999999999997</c:v>
                </c:pt>
                <c:pt idx="42">
                  <c:v>33.4</c:v>
                </c:pt>
                <c:pt idx="43">
                  <c:v>33.5</c:v>
                </c:pt>
                <c:pt idx="44">
                  <c:v>33.1</c:v>
                </c:pt>
                <c:pt idx="45">
                  <c:v>33.1</c:v>
                </c:pt>
                <c:pt idx="46">
                  <c:v>33.9</c:v>
                </c:pt>
                <c:pt idx="47">
                  <c:v>35</c:v>
                </c:pt>
                <c:pt idx="48">
                  <c:v>35.299999999999997</c:v>
                </c:pt>
                <c:pt idx="49">
                  <c:v>35.4</c:v>
                </c:pt>
                <c:pt idx="50">
                  <c:v>35.299999999999997</c:v>
                </c:pt>
                <c:pt idx="51">
                  <c:v>36.6</c:v>
                </c:pt>
                <c:pt idx="52">
                  <c:v>37.299999999999997</c:v>
                </c:pt>
                <c:pt idx="53">
                  <c:v>37</c:v>
                </c:pt>
                <c:pt idx="54">
                  <c:v>36.6</c:v>
                </c:pt>
                <c:pt idx="55">
                  <c:v>36.700000000000003</c:v>
                </c:pt>
                <c:pt idx="56">
                  <c:v>36.4</c:v>
                </c:pt>
                <c:pt idx="57">
                  <c:v>36.5</c:v>
                </c:pt>
                <c:pt idx="58">
                  <c:v>36.799999999999997</c:v>
                </c:pt>
                <c:pt idx="59">
                  <c:v>36.1</c:v>
                </c:pt>
                <c:pt idx="60">
                  <c:v>35.9</c:v>
                </c:pt>
                <c:pt idx="61">
                  <c:v>35.9</c:v>
                </c:pt>
                <c:pt idx="62">
                  <c:v>35.9</c:v>
                </c:pt>
                <c:pt idx="63">
                  <c:v>36.299999999999997</c:v>
                </c:pt>
                <c:pt idx="64">
                  <c:v>36.299999999999997</c:v>
                </c:pt>
                <c:pt idx="65">
                  <c:v>36.299999999999997</c:v>
                </c:pt>
                <c:pt idx="66">
                  <c:v>35.200000000000003</c:v>
                </c:pt>
                <c:pt idx="67">
                  <c:v>35.9</c:v>
                </c:pt>
                <c:pt idx="68">
                  <c:v>36.299999999999997</c:v>
                </c:pt>
                <c:pt idx="69">
                  <c:v>36.299999999999997</c:v>
                </c:pt>
                <c:pt idx="70">
                  <c:v>36.1</c:v>
                </c:pt>
                <c:pt idx="71">
                  <c:v>36.799999999999997</c:v>
                </c:pt>
                <c:pt idx="72">
                  <c:v>36.4</c:v>
                </c:pt>
                <c:pt idx="73">
                  <c:v>37.299999999999997</c:v>
                </c:pt>
                <c:pt idx="74">
                  <c:v>37.299999999999997</c:v>
                </c:pt>
                <c:pt idx="75">
                  <c:v>38.9</c:v>
                </c:pt>
                <c:pt idx="76">
                  <c:v>38.700000000000003</c:v>
                </c:pt>
                <c:pt idx="77">
                  <c:v>41.2</c:v>
                </c:pt>
                <c:pt idx="78">
                  <c:v>41</c:v>
                </c:pt>
                <c:pt idx="79">
                  <c:v>43</c:v>
                </c:pt>
                <c:pt idx="80">
                  <c:v>42.5</c:v>
                </c:pt>
                <c:pt idx="81">
                  <c:v>43.9</c:v>
                </c:pt>
                <c:pt idx="82">
                  <c:v>45.6</c:v>
                </c:pt>
                <c:pt idx="83">
                  <c:v>45</c:v>
                </c:pt>
                <c:pt idx="84">
                  <c:v>44.8</c:v>
                </c:pt>
                <c:pt idx="85">
                  <c:v>44.3</c:v>
                </c:pt>
                <c:pt idx="86">
                  <c:v>43.9</c:v>
                </c:pt>
                <c:pt idx="87">
                  <c:v>43.6</c:v>
                </c:pt>
                <c:pt idx="88">
                  <c:v>43.4</c:v>
                </c:pt>
                <c:pt idx="89">
                  <c:v>43.2</c:v>
                </c:pt>
                <c:pt idx="90">
                  <c:v>43</c:v>
                </c:pt>
                <c:pt idx="91">
                  <c:v>42.5</c:v>
                </c:pt>
                <c:pt idx="92">
                  <c:v>42.8</c:v>
                </c:pt>
                <c:pt idx="93">
                  <c:v>42.2</c:v>
                </c:pt>
                <c:pt idx="94">
                  <c:v>42.2</c:v>
                </c:pt>
                <c:pt idx="95">
                  <c:v>42.7</c:v>
                </c:pt>
                <c:pt idx="96">
                  <c:v>42.7</c:v>
                </c:pt>
                <c:pt idx="97">
                  <c:v>43.3</c:v>
                </c:pt>
                <c:pt idx="98">
                  <c:v>43.8</c:v>
                </c:pt>
                <c:pt idx="99">
                  <c:v>44.5</c:v>
                </c:pt>
                <c:pt idx="100">
                  <c:v>44.6</c:v>
                </c:pt>
                <c:pt idx="101">
                  <c:v>44.8</c:v>
                </c:pt>
                <c:pt idx="102">
                  <c:v>44.9</c:v>
                </c:pt>
                <c:pt idx="103">
                  <c:v>45.9</c:v>
                </c:pt>
                <c:pt idx="104">
                  <c:v>45.8</c:v>
                </c:pt>
                <c:pt idx="105">
                  <c:v>49.6</c:v>
                </c:pt>
                <c:pt idx="106">
                  <c:v>50</c:v>
                </c:pt>
                <c:pt idx="107">
                  <c:v>49</c:v>
                </c:pt>
                <c:pt idx="108">
                  <c:v>49.2</c:v>
                </c:pt>
                <c:pt idx="109">
                  <c:v>49.7</c:v>
                </c:pt>
                <c:pt idx="110">
                  <c:v>49.4</c:v>
                </c:pt>
                <c:pt idx="111">
                  <c:v>49.7</c:v>
                </c:pt>
                <c:pt idx="112">
                  <c:v>49.7</c:v>
                </c:pt>
                <c:pt idx="113">
                  <c:v>49.9</c:v>
                </c:pt>
                <c:pt idx="114">
                  <c:v>51</c:v>
                </c:pt>
                <c:pt idx="115">
                  <c:v>52.3</c:v>
                </c:pt>
                <c:pt idx="116">
                  <c:v>52.8</c:v>
                </c:pt>
                <c:pt idx="117">
                  <c:v>52.4</c:v>
                </c:pt>
                <c:pt idx="118">
                  <c:v>57.3</c:v>
                </c:pt>
                <c:pt idx="119">
                  <c:v>59.9</c:v>
                </c:pt>
                <c:pt idx="120">
                  <c:v>60.6</c:v>
                </c:pt>
                <c:pt idx="121">
                  <c:v>64.599999999999994</c:v>
                </c:pt>
                <c:pt idx="122">
                  <c:v>66.599999999999994</c:v>
                </c:pt>
                <c:pt idx="123">
                  <c:v>70.8</c:v>
                </c:pt>
                <c:pt idx="124">
                  <c:v>71.7</c:v>
                </c:pt>
                <c:pt idx="125">
                  <c:v>72.5</c:v>
                </c:pt>
                <c:pt idx="126">
                  <c:v>74.2</c:v>
                </c:pt>
                <c:pt idx="127">
                  <c:v>76.400000000000006</c:v>
                </c:pt>
                <c:pt idx="128">
                  <c:v>77.099999999999994</c:v>
                </c:pt>
                <c:pt idx="129">
                  <c:v>78.2</c:v>
                </c:pt>
                <c:pt idx="130">
                  <c:v>79.7</c:v>
                </c:pt>
                <c:pt idx="131">
                  <c:v>79.5</c:v>
                </c:pt>
                <c:pt idx="132">
                  <c:v>80</c:v>
                </c:pt>
                <c:pt idx="133">
                  <c:v>80.8</c:v>
                </c:pt>
                <c:pt idx="134">
                  <c:v>81.900000000000006</c:v>
                </c:pt>
                <c:pt idx="135">
                  <c:v>81.900000000000006</c:v>
                </c:pt>
                <c:pt idx="136">
                  <c:v>81.599999999999994</c:v>
                </c:pt>
                <c:pt idx="137">
                  <c:v>84.1</c:v>
                </c:pt>
                <c:pt idx="138">
                  <c:v>84.8</c:v>
                </c:pt>
                <c:pt idx="139">
                  <c:v>87.2</c:v>
                </c:pt>
                <c:pt idx="140">
                  <c:v>85.4</c:v>
                </c:pt>
                <c:pt idx="141">
                  <c:v>86.4</c:v>
                </c:pt>
                <c:pt idx="142">
                  <c:v>87</c:v>
                </c:pt>
                <c:pt idx="143">
                  <c:v>87.6</c:v>
                </c:pt>
                <c:pt idx="144">
                  <c:v>88.3</c:v>
                </c:pt>
                <c:pt idx="145">
                  <c:v>87.8</c:v>
                </c:pt>
                <c:pt idx="146">
                  <c:v>96</c:v>
                </c:pt>
                <c:pt idx="147">
                  <c:v>97.3</c:v>
                </c:pt>
                <c:pt idx="148">
                  <c:v>97.1</c:v>
                </c:pt>
                <c:pt idx="149">
                  <c:v>98</c:v>
                </c:pt>
                <c:pt idx="150">
                  <c:v>98.1</c:v>
                </c:pt>
                <c:pt idx="151">
                  <c:v>98.4</c:v>
                </c:pt>
                <c:pt idx="152">
                  <c:v>98.4</c:v>
                </c:pt>
                <c:pt idx="153">
                  <c:v>98.4</c:v>
                </c:pt>
                <c:pt idx="154">
                  <c:v>98.4</c:v>
                </c:pt>
                <c:pt idx="155">
                  <c:v>98.4</c:v>
                </c:pt>
                <c:pt idx="156">
                  <c:v>98.8</c:v>
                </c:pt>
                <c:pt idx="157">
                  <c:v>98.6</c:v>
                </c:pt>
                <c:pt idx="158">
                  <c:v>98.6</c:v>
                </c:pt>
                <c:pt idx="159">
                  <c:v>98.7</c:v>
                </c:pt>
                <c:pt idx="160">
                  <c:v>98.7</c:v>
                </c:pt>
                <c:pt idx="161">
                  <c:v>98.8</c:v>
                </c:pt>
                <c:pt idx="162">
                  <c:v>98.7</c:v>
                </c:pt>
                <c:pt idx="163">
                  <c:v>98.7</c:v>
                </c:pt>
                <c:pt idx="164">
                  <c:v>98.7</c:v>
                </c:pt>
                <c:pt idx="165">
                  <c:v>98.7</c:v>
                </c:pt>
                <c:pt idx="166">
                  <c:v>98.7</c:v>
                </c:pt>
                <c:pt idx="167">
                  <c:v>98.7</c:v>
                </c:pt>
                <c:pt idx="168">
                  <c:v>98.7</c:v>
                </c:pt>
                <c:pt idx="169">
                  <c:v>98.7</c:v>
                </c:pt>
                <c:pt idx="170">
                  <c:v>98.6</c:v>
                </c:pt>
                <c:pt idx="171">
                  <c:v>98.6</c:v>
                </c:pt>
                <c:pt idx="172">
                  <c:v>98.6</c:v>
                </c:pt>
                <c:pt idx="173">
                  <c:v>98.6</c:v>
                </c:pt>
              </c:numCache>
            </c:numRef>
          </c:xVal>
          <c:yVal>
            <c:numRef>
              <c:f>'Max Granularity'!$E$2:$E$175</c:f>
              <c:numCache>
                <c:formatCode>General</c:formatCode>
                <c:ptCount val="174"/>
                <c:pt idx="0">
                  <c:v>0.36589325437784698</c:v>
                </c:pt>
                <c:pt idx="1">
                  <c:v>0.36412575855993701</c:v>
                </c:pt>
                <c:pt idx="2">
                  <c:v>0.36229529559367801</c:v>
                </c:pt>
                <c:pt idx="3">
                  <c:v>0.36117489366813699</c:v>
                </c:pt>
                <c:pt idx="4">
                  <c:v>0.35872217575455501</c:v>
                </c:pt>
                <c:pt idx="5">
                  <c:v>0.35600290966685599</c:v>
                </c:pt>
                <c:pt idx="6">
                  <c:v>0.35509019744803499</c:v>
                </c:pt>
                <c:pt idx="7">
                  <c:v>0.353052102612471</c:v>
                </c:pt>
                <c:pt idx="8">
                  <c:v>0.351908336595956</c:v>
                </c:pt>
                <c:pt idx="9">
                  <c:v>0.34979656801679898</c:v>
                </c:pt>
                <c:pt idx="10">
                  <c:v>0.34882550229569997</c:v>
                </c:pt>
                <c:pt idx="11">
                  <c:v>0.34799873202591097</c:v>
                </c:pt>
                <c:pt idx="12">
                  <c:v>0.34765056413724299</c:v>
                </c:pt>
                <c:pt idx="13">
                  <c:v>0.347091994856919</c:v>
                </c:pt>
                <c:pt idx="14">
                  <c:v>0.345472747455153</c:v>
                </c:pt>
                <c:pt idx="15">
                  <c:v>0.34472862685079703</c:v>
                </c:pt>
                <c:pt idx="16">
                  <c:v>0.34386889370373003</c:v>
                </c:pt>
                <c:pt idx="17">
                  <c:v>0.343132734641941</c:v>
                </c:pt>
                <c:pt idx="18">
                  <c:v>0.34221606056022202</c:v>
                </c:pt>
                <c:pt idx="19">
                  <c:v>0.341880554616315</c:v>
                </c:pt>
                <c:pt idx="20">
                  <c:v>0.341777543956435</c:v>
                </c:pt>
                <c:pt idx="21">
                  <c:v>0.34166924562215201</c:v>
                </c:pt>
                <c:pt idx="22">
                  <c:v>0.34143696834068898</c:v>
                </c:pt>
                <c:pt idx="23">
                  <c:v>0.34138628052035802</c:v>
                </c:pt>
                <c:pt idx="24">
                  <c:v>0.34126819876494802</c:v>
                </c:pt>
                <c:pt idx="25">
                  <c:v>0.33986512982275002</c:v>
                </c:pt>
                <c:pt idx="26">
                  <c:v>0.33852304598519301</c:v>
                </c:pt>
                <c:pt idx="27">
                  <c:v>0.33742044908527902</c:v>
                </c:pt>
                <c:pt idx="28">
                  <c:v>0.33458270750284702</c:v>
                </c:pt>
                <c:pt idx="29">
                  <c:v>0.333655217824601</c:v>
                </c:pt>
                <c:pt idx="30">
                  <c:v>0.32098132296412302</c:v>
                </c:pt>
                <c:pt idx="31">
                  <c:v>0.31935687241956101</c:v>
                </c:pt>
                <c:pt idx="32">
                  <c:v>0.31902674535520997</c:v>
                </c:pt>
                <c:pt idx="33">
                  <c:v>0.31870274905680501</c:v>
                </c:pt>
                <c:pt idx="34">
                  <c:v>0.31843974008755599</c:v>
                </c:pt>
                <c:pt idx="35">
                  <c:v>0.31821856314065999</c:v>
                </c:pt>
                <c:pt idx="36">
                  <c:v>0.31767769878274399</c:v>
                </c:pt>
                <c:pt idx="37">
                  <c:v>0.31653839514521598</c:v>
                </c:pt>
                <c:pt idx="38">
                  <c:v>0.31329420558086502</c:v>
                </c:pt>
                <c:pt idx="39">
                  <c:v>0.31019167986546098</c:v>
                </c:pt>
                <c:pt idx="40">
                  <c:v>0.30736108787727701</c:v>
                </c:pt>
                <c:pt idx="41">
                  <c:v>0.30549215190774398</c:v>
                </c:pt>
                <c:pt idx="42">
                  <c:v>0.30418150270501099</c:v>
                </c:pt>
                <c:pt idx="43">
                  <c:v>0.301632429883257</c:v>
                </c:pt>
                <c:pt idx="44">
                  <c:v>0.29996017671554598</c:v>
                </c:pt>
                <c:pt idx="45">
                  <c:v>0.29464083855353002</c:v>
                </c:pt>
                <c:pt idx="46">
                  <c:v>0.29287900857773302</c:v>
                </c:pt>
                <c:pt idx="47">
                  <c:v>0.29171288172693599</c:v>
                </c:pt>
                <c:pt idx="48">
                  <c:v>0.29085402281463502</c:v>
                </c:pt>
                <c:pt idx="49">
                  <c:v>0.28800988129982902</c:v>
                </c:pt>
                <c:pt idx="50">
                  <c:v>0.28509079139379201</c:v>
                </c:pt>
                <c:pt idx="51">
                  <c:v>0.28287803646426501</c:v>
                </c:pt>
                <c:pt idx="52">
                  <c:v>0.28173426377420202</c:v>
                </c:pt>
                <c:pt idx="53">
                  <c:v>0.27782325775911099</c:v>
                </c:pt>
                <c:pt idx="54">
                  <c:v>0.27671317758755598</c:v>
                </c:pt>
                <c:pt idx="55">
                  <c:v>0.26339456016870699</c:v>
                </c:pt>
                <c:pt idx="56">
                  <c:v>0.26116462975156601</c:v>
                </c:pt>
                <c:pt idx="57">
                  <c:v>0.26084671305523899</c:v>
                </c:pt>
                <c:pt idx="58">
                  <c:v>0.26063345760962398</c:v>
                </c:pt>
                <c:pt idx="59">
                  <c:v>0.26035945063354199</c:v>
                </c:pt>
                <c:pt idx="60">
                  <c:v>0.259451071771782</c:v>
                </c:pt>
                <c:pt idx="61">
                  <c:v>0.25900712067554099</c:v>
                </c:pt>
                <c:pt idx="62">
                  <c:v>0.25872562820330203</c:v>
                </c:pt>
                <c:pt idx="63">
                  <c:v>0.25837830785520999</c:v>
                </c:pt>
                <c:pt idx="64">
                  <c:v>0.258183509218394</c:v>
                </c:pt>
                <c:pt idx="65">
                  <c:v>0.25777872294988602</c:v>
                </c:pt>
                <c:pt idx="66">
                  <c:v>0.25711368833641801</c:v>
                </c:pt>
                <c:pt idx="67">
                  <c:v>0.25592239553673102</c:v>
                </c:pt>
                <c:pt idx="68">
                  <c:v>0.25509998976722598</c:v>
                </c:pt>
                <c:pt idx="69">
                  <c:v>0.25410665219248202</c:v>
                </c:pt>
                <c:pt idx="70">
                  <c:v>0.25301848127847298</c:v>
                </c:pt>
                <c:pt idx="71">
                  <c:v>0.249594706541856</c:v>
                </c:pt>
                <c:pt idx="72">
                  <c:v>0.24899526178103601</c:v>
                </c:pt>
                <c:pt idx="73">
                  <c:v>0.24878524745515301</c:v>
                </c:pt>
                <c:pt idx="74">
                  <c:v>0.24850117231990301</c:v>
                </c:pt>
                <c:pt idx="75">
                  <c:v>0.24705981278473799</c:v>
                </c:pt>
                <c:pt idx="76">
                  <c:v>0.24623755160876901</c:v>
                </c:pt>
                <c:pt idx="77">
                  <c:v>0.24477128194404801</c:v>
                </c:pt>
                <c:pt idx="78">
                  <c:v>0.244287999181378</c:v>
                </c:pt>
                <c:pt idx="79">
                  <c:v>0.242984661962556</c:v>
                </c:pt>
                <c:pt idx="80">
                  <c:v>0.23995428619732301</c:v>
                </c:pt>
                <c:pt idx="81">
                  <c:v>0.23849104409880401</c:v>
                </c:pt>
                <c:pt idx="82">
                  <c:v>0.23368257714621299</c:v>
                </c:pt>
                <c:pt idx="83">
                  <c:v>0.23257136024701</c:v>
                </c:pt>
                <c:pt idx="84">
                  <c:v>0.23156732942411701</c:v>
                </c:pt>
                <c:pt idx="85">
                  <c:v>0.229283505659168</c:v>
                </c:pt>
                <c:pt idx="86">
                  <c:v>0.22808583294775001</c:v>
                </c:pt>
                <c:pt idx="87">
                  <c:v>0.21631868192981199</c:v>
                </c:pt>
                <c:pt idx="88">
                  <c:v>0.215216865834994</c:v>
                </c:pt>
                <c:pt idx="89">
                  <c:v>0.21493774247223801</c:v>
                </c:pt>
                <c:pt idx="90">
                  <c:v>0.21475722522779001</c:v>
                </c:pt>
                <c:pt idx="91">
                  <c:v>0.214529643899487</c:v>
                </c:pt>
                <c:pt idx="92">
                  <c:v>0.21429028375925399</c:v>
                </c:pt>
                <c:pt idx="93">
                  <c:v>0.21389614402405999</c:v>
                </c:pt>
                <c:pt idx="94">
                  <c:v>0.212933366849373</c:v>
                </c:pt>
                <c:pt idx="95">
                  <c:v>0.205250814172836</c:v>
                </c:pt>
                <c:pt idx="96">
                  <c:v>0.202790103573462</c:v>
                </c:pt>
                <c:pt idx="97">
                  <c:v>0.20228843073747099</c:v>
                </c:pt>
                <c:pt idx="98">
                  <c:v>0.20195291589550099</c:v>
                </c:pt>
                <c:pt idx="99">
                  <c:v>0.201661902495017</c:v>
                </c:pt>
                <c:pt idx="100">
                  <c:v>0.20127073026409401</c:v>
                </c:pt>
                <c:pt idx="101">
                  <c:v>0.201166952146213</c:v>
                </c:pt>
                <c:pt idx="102">
                  <c:v>0.20094878496939</c:v>
                </c:pt>
                <c:pt idx="103">
                  <c:v>0.19751279319120099</c:v>
                </c:pt>
                <c:pt idx="104">
                  <c:v>0.195839623522921</c:v>
                </c:pt>
                <c:pt idx="105">
                  <c:v>0.191163929029043</c:v>
                </c:pt>
                <c:pt idx="106">
                  <c:v>0.189874383809083</c:v>
                </c:pt>
                <c:pt idx="107">
                  <c:v>0.18927633604427599</c:v>
                </c:pt>
                <c:pt idx="108">
                  <c:v>0.189090028384823</c:v>
                </c:pt>
                <c:pt idx="109">
                  <c:v>0.18861526329370701</c:v>
                </c:pt>
                <c:pt idx="110">
                  <c:v>0.188205158207574</c:v>
                </c:pt>
                <c:pt idx="111">
                  <c:v>0.18799834496013601</c:v>
                </c:pt>
                <c:pt idx="112">
                  <c:v>0.18752934581434999</c:v>
                </c:pt>
                <c:pt idx="113">
                  <c:v>0.18710172266514799</c:v>
                </c:pt>
                <c:pt idx="114">
                  <c:v>0.186829900163724</c:v>
                </c:pt>
                <c:pt idx="115">
                  <c:v>0.186585957520643</c:v>
                </c:pt>
                <c:pt idx="116">
                  <c:v>0.18642040904399201</c:v>
                </c:pt>
                <c:pt idx="117">
                  <c:v>0.186056513827591</c:v>
                </c:pt>
                <c:pt idx="118">
                  <c:v>0.18557700606847899</c:v>
                </c:pt>
                <c:pt idx="119">
                  <c:v>0.18520877749501699</c:v>
                </c:pt>
                <c:pt idx="120">
                  <c:v>0.184899458552818</c:v>
                </c:pt>
                <c:pt idx="121">
                  <c:v>0.18405767724943001</c:v>
                </c:pt>
                <c:pt idx="122">
                  <c:v>0.18360156694903099</c:v>
                </c:pt>
                <c:pt idx="123">
                  <c:v>0.183167619500996</c:v>
                </c:pt>
                <c:pt idx="124">
                  <c:v>0.18287905529256801</c:v>
                </c:pt>
                <c:pt idx="125">
                  <c:v>0.18238585118878101</c:v>
                </c:pt>
                <c:pt idx="126">
                  <c:v>0.18137202137314901</c:v>
                </c:pt>
                <c:pt idx="127">
                  <c:v>0.18111551021497699</c:v>
                </c:pt>
                <c:pt idx="128">
                  <c:v>0.18075935853858199</c:v>
                </c:pt>
                <c:pt idx="129">
                  <c:v>0.180538388471668</c:v>
                </c:pt>
                <c:pt idx="130">
                  <c:v>0.18018912612115601</c:v>
                </c:pt>
                <c:pt idx="131">
                  <c:v>0.18008614437998199</c:v>
                </c:pt>
                <c:pt idx="132">
                  <c:v>0.17951183887386099</c:v>
                </c:pt>
                <c:pt idx="133">
                  <c:v>0.17875726304456099</c:v>
                </c:pt>
                <c:pt idx="134">
                  <c:v>0.17341717904683901</c:v>
                </c:pt>
                <c:pt idx="135">
                  <c:v>0.17248004164293801</c:v>
                </c:pt>
                <c:pt idx="136">
                  <c:v>0.172296503505837</c:v>
                </c:pt>
                <c:pt idx="137">
                  <c:v>0.171659996084851</c:v>
                </c:pt>
                <c:pt idx="138">
                  <c:v>0.17083938772423099</c:v>
                </c:pt>
                <c:pt idx="139">
                  <c:v>0.17006631282033</c:v>
                </c:pt>
                <c:pt idx="140">
                  <c:v>0.168802810008542</c:v>
                </c:pt>
                <c:pt idx="141">
                  <c:v>0.16825941415147999</c:v>
                </c:pt>
                <c:pt idx="142">
                  <c:v>0.16775542114535799</c:v>
                </c:pt>
                <c:pt idx="143">
                  <c:v>0.167536301875711</c:v>
                </c:pt>
                <c:pt idx="144">
                  <c:v>0.167161844657602</c:v>
                </c:pt>
                <c:pt idx="145">
                  <c:v>0.166448380107488</c:v>
                </c:pt>
                <c:pt idx="146">
                  <c:v>0.165272133933656</c:v>
                </c:pt>
                <c:pt idx="147">
                  <c:v>0.164420573658171</c:v>
                </c:pt>
                <c:pt idx="148">
                  <c:v>0.162946856314066</c:v>
                </c:pt>
                <c:pt idx="149">
                  <c:v>0.162646179616315</c:v>
                </c:pt>
                <c:pt idx="150">
                  <c:v>0.162020745835706</c:v>
                </c:pt>
                <c:pt idx="151">
                  <c:v>0.161716674526623</c:v>
                </c:pt>
                <c:pt idx="152">
                  <c:v>0.161192482915717</c:v>
                </c:pt>
                <c:pt idx="153">
                  <c:v>0.160910363129982</c:v>
                </c:pt>
                <c:pt idx="154">
                  <c:v>0.160668789596383</c:v>
                </c:pt>
                <c:pt idx="155">
                  <c:v>0.160273126067767</c:v>
                </c:pt>
                <c:pt idx="156">
                  <c:v>0.15970485344888899</c:v>
                </c:pt>
                <c:pt idx="157">
                  <c:v>0.159353057374715</c:v>
                </c:pt>
                <c:pt idx="158">
                  <c:v>0.15919380872722</c:v>
                </c:pt>
                <c:pt idx="159">
                  <c:v>0.15889735638524999</c:v>
                </c:pt>
                <c:pt idx="160">
                  <c:v>0.15864433326808</c:v>
                </c:pt>
                <c:pt idx="161">
                  <c:v>0.15843366493451</c:v>
                </c:pt>
                <c:pt idx="162">
                  <c:v>0.15820881086275601</c:v>
                </c:pt>
                <c:pt idx="163">
                  <c:v>0.157675674473234</c:v>
                </c:pt>
                <c:pt idx="164">
                  <c:v>0.15565903954299501</c:v>
                </c:pt>
                <c:pt idx="165">
                  <c:v>0.15357275946753901</c:v>
                </c:pt>
                <c:pt idx="166">
                  <c:v>0.15210579797835899</c:v>
                </c:pt>
                <c:pt idx="167">
                  <c:v>0.151061926074886</c:v>
                </c:pt>
                <c:pt idx="168">
                  <c:v>0.14769406232203799</c:v>
                </c:pt>
                <c:pt idx="169">
                  <c:v>0.142104983805523</c:v>
                </c:pt>
                <c:pt idx="170">
                  <c:v>0.13261308104356401</c:v>
                </c:pt>
                <c:pt idx="171">
                  <c:v>0.12443022138382601</c:v>
                </c:pt>
                <c:pt idx="172">
                  <c:v>0.100178108093678</c:v>
                </c:pt>
                <c:pt idx="173">
                  <c:v>7.7677583107915699E-2</c:v>
                </c:pt>
              </c:numCache>
            </c:numRef>
          </c:yVal>
          <c:smooth val="0"/>
          <c:extLst>
            <c:ext xmlns:c16="http://schemas.microsoft.com/office/drawing/2014/chart" uri="{C3380CC4-5D6E-409C-BE32-E72D297353CC}">
              <c16:uniqueId val="{00000000-5E1E-4EA0-8B05-D0D4863E13AA}"/>
            </c:ext>
          </c:extLst>
        </c:ser>
        <c:ser>
          <c:idx val="0"/>
          <c:order val="1"/>
          <c:tx>
            <c:strRef>
              <c:f>Summery!$C$11</c:f>
              <c:strCache>
                <c:ptCount val="1"/>
                <c:pt idx="0">
                  <c:v>Uniform Patch</c:v>
                </c:pt>
              </c:strCache>
            </c:strRef>
          </c:tx>
          <c:spPr>
            <a:ln w="12700" cap="rnd">
              <a:solidFill>
                <a:schemeClr val="accent1"/>
              </a:solidFill>
            </a:ln>
            <a:effectLst>
              <a:glow rad="139700">
                <a:schemeClr val="accent1">
                  <a:satMod val="175000"/>
                  <a:alpha val="14000"/>
                </a:schemeClr>
              </a:glow>
            </a:effectLst>
          </c:spPr>
          <c:marker>
            <c:symbol val="none"/>
          </c:marker>
          <c:xVal>
            <c:numRef>
              <c:f>'Uniform Patch'!$B$2:$B$160</c:f>
              <c:numCache>
                <c:formatCode>General</c:formatCode>
                <c:ptCount val="159"/>
                <c:pt idx="0">
                  <c:v>19.8</c:v>
                </c:pt>
                <c:pt idx="1">
                  <c:v>21.5</c:v>
                </c:pt>
                <c:pt idx="2">
                  <c:v>20.3</c:v>
                </c:pt>
                <c:pt idx="3">
                  <c:v>21.9</c:v>
                </c:pt>
                <c:pt idx="4">
                  <c:v>20.3</c:v>
                </c:pt>
                <c:pt idx="5">
                  <c:v>21.5</c:v>
                </c:pt>
                <c:pt idx="6">
                  <c:v>21.4</c:v>
                </c:pt>
                <c:pt idx="7">
                  <c:v>22.6</c:v>
                </c:pt>
                <c:pt idx="8">
                  <c:v>24.7</c:v>
                </c:pt>
                <c:pt idx="9">
                  <c:v>24.3</c:v>
                </c:pt>
                <c:pt idx="10">
                  <c:v>24.5</c:v>
                </c:pt>
                <c:pt idx="11">
                  <c:v>23.2</c:v>
                </c:pt>
                <c:pt idx="12">
                  <c:v>22.8</c:v>
                </c:pt>
                <c:pt idx="13">
                  <c:v>22.3</c:v>
                </c:pt>
                <c:pt idx="14">
                  <c:v>20.9</c:v>
                </c:pt>
                <c:pt idx="15">
                  <c:v>23.6</c:v>
                </c:pt>
                <c:pt idx="16">
                  <c:v>20.8</c:v>
                </c:pt>
                <c:pt idx="17">
                  <c:v>26.1</c:v>
                </c:pt>
                <c:pt idx="18">
                  <c:v>27.2</c:v>
                </c:pt>
                <c:pt idx="19">
                  <c:v>27.3</c:v>
                </c:pt>
                <c:pt idx="20">
                  <c:v>27.8</c:v>
                </c:pt>
                <c:pt idx="21">
                  <c:v>27.8</c:v>
                </c:pt>
                <c:pt idx="22">
                  <c:v>27.6</c:v>
                </c:pt>
                <c:pt idx="23">
                  <c:v>28</c:v>
                </c:pt>
                <c:pt idx="24">
                  <c:v>28</c:v>
                </c:pt>
                <c:pt idx="25">
                  <c:v>28.2</c:v>
                </c:pt>
                <c:pt idx="26">
                  <c:v>28.2</c:v>
                </c:pt>
                <c:pt idx="27">
                  <c:v>28.1</c:v>
                </c:pt>
                <c:pt idx="28">
                  <c:v>29.9</c:v>
                </c:pt>
                <c:pt idx="29">
                  <c:v>29</c:v>
                </c:pt>
                <c:pt idx="30">
                  <c:v>29.2</c:v>
                </c:pt>
                <c:pt idx="31">
                  <c:v>29.2</c:v>
                </c:pt>
                <c:pt idx="32">
                  <c:v>29.3</c:v>
                </c:pt>
                <c:pt idx="33">
                  <c:v>29.3</c:v>
                </c:pt>
                <c:pt idx="34">
                  <c:v>30.1</c:v>
                </c:pt>
                <c:pt idx="35">
                  <c:v>31.8</c:v>
                </c:pt>
                <c:pt idx="36">
                  <c:v>31.5</c:v>
                </c:pt>
                <c:pt idx="37">
                  <c:v>31.4</c:v>
                </c:pt>
                <c:pt idx="38">
                  <c:v>31.4</c:v>
                </c:pt>
                <c:pt idx="39">
                  <c:v>31.1</c:v>
                </c:pt>
                <c:pt idx="40">
                  <c:v>31.6</c:v>
                </c:pt>
                <c:pt idx="41">
                  <c:v>31.2</c:v>
                </c:pt>
                <c:pt idx="42">
                  <c:v>31.4</c:v>
                </c:pt>
                <c:pt idx="43">
                  <c:v>31.2</c:v>
                </c:pt>
                <c:pt idx="44">
                  <c:v>31.2</c:v>
                </c:pt>
                <c:pt idx="45">
                  <c:v>31.4</c:v>
                </c:pt>
                <c:pt idx="46">
                  <c:v>31.3</c:v>
                </c:pt>
                <c:pt idx="47">
                  <c:v>31.4</c:v>
                </c:pt>
                <c:pt idx="48">
                  <c:v>31.6</c:v>
                </c:pt>
                <c:pt idx="49">
                  <c:v>32.1</c:v>
                </c:pt>
                <c:pt idx="50">
                  <c:v>34.9</c:v>
                </c:pt>
                <c:pt idx="51">
                  <c:v>32.299999999999997</c:v>
                </c:pt>
                <c:pt idx="52">
                  <c:v>31.8</c:v>
                </c:pt>
                <c:pt idx="53">
                  <c:v>34.700000000000003</c:v>
                </c:pt>
                <c:pt idx="54">
                  <c:v>33.5</c:v>
                </c:pt>
                <c:pt idx="55">
                  <c:v>34.6</c:v>
                </c:pt>
                <c:pt idx="56">
                  <c:v>34.5</c:v>
                </c:pt>
                <c:pt idx="57">
                  <c:v>35.799999999999997</c:v>
                </c:pt>
                <c:pt idx="58">
                  <c:v>39.200000000000003</c:v>
                </c:pt>
                <c:pt idx="59">
                  <c:v>40.1</c:v>
                </c:pt>
                <c:pt idx="60">
                  <c:v>43.1</c:v>
                </c:pt>
                <c:pt idx="61">
                  <c:v>44.3</c:v>
                </c:pt>
                <c:pt idx="62">
                  <c:v>44.6</c:v>
                </c:pt>
                <c:pt idx="63">
                  <c:v>46.7</c:v>
                </c:pt>
                <c:pt idx="64">
                  <c:v>45.9</c:v>
                </c:pt>
                <c:pt idx="65">
                  <c:v>48.5</c:v>
                </c:pt>
                <c:pt idx="66">
                  <c:v>49.7</c:v>
                </c:pt>
                <c:pt idx="67">
                  <c:v>47.8</c:v>
                </c:pt>
                <c:pt idx="68">
                  <c:v>47.9</c:v>
                </c:pt>
                <c:pt idx="69">
                  <c:v>48.8</c:v>
                </c:pt>
                <c:pt idx="70">
                  <c:v>48.8</c:v>
                </c:pt>
                <c:pt idx="71">
                  <c:v>48.4</c:v>
                </c:pt>
                <c:pt idx="72">
                  <c:v>48.3</c:v>
                </c:pt>
                <c:pt idx="73">
                  <c:v>50.1</c:v>
                </c:pt>
                <c:pt idx="74">
                  <c:v>50.7</c:v>
                </c:pt>
                <c:pt idx="75">
                  <c:v>50.9</c:v>
                </c:pt>
                <c:pt idx="76">
                  <c:v>51.2</c:v>
                </c:pt>
                <c:pt idx="77">
                  <c:v>52.8</c:v>
                </c:pt>
                <c:pt idx="78">
                  <c:v>49.1</c:v>
                </c:pt>
                <c:pt idx="79">
                  <c:v>50.3</c:v>
                </c:pt>
                <c:pt idx="80">
                  <c:v>49.4</c:v>
                </c:pt>
                <c:pt idx="81">
                  <c:v>49.2</c:v>
                </c:pt>
                <c:pt idx="82">
                  <c:v>49.2</c:v>
                </c:pt>
                <c:pt idx="83">
                  <c:v>48.6</c:v>
                </c:pt>
                <c:pt idx="84">
                  <c:v>49.7</c:v>
                </c:pt>
                <c:pt idx="85">
                  <c:v>50.2</c:v>
                </c:pt>
                <c:pt idx="86">
                  <c:v>51.5</c:v>
                </c:pt>
                <c:pt idx="87">
                  <c:v>51.5</c:v>
                </c:pt>
                <c:pt idx="88">
                  <c:v>51.3</c:v>
                </c:pt>
                <c:pt idx="89">
                  <c:v>51.8</c:v>
                </c:pt>
                <c:pt idx="90">
                  <c:v>51.7</c:v>
                </c:pt>
                <c:pt idx="91">
                  <c:v>51.6</c:v>
                </c:pt>
                <c:pt idx="92">
                  <c:v>52.2</c:v>
                </c:pt>
                <c:pt idx="93">
                  <c:v>52.3</c:v>
                </c:pt>
                <c:pt idx="94">
                  <c:v>53.1</c:v>
                </c:pt>
                <c:pt idx="95">
                  <c:v>55.3</c:v>
                </c:pt>
                <c:pt idx="96">
                  <c:v>55.9</c:v>
                </c:pt>
                <c:pt idx="97">
                  <c:v>56.8</c:v>
                </c:pt>
                <c:pt idx="98">
                  <c:v>57.5</c:v>
                </c:pt>
                <c:pt idx="99">
                  <c:v>57.7</c:v>
                </c:pt>
                <c:pt idx="100">
                  <c:v>58.1</c:v>
                </c:pt>
                <c:pt idx="101">
                  <c:v>60.9</c:v>
                </c:pt>
                <c:pt idx="102">
                  <c:v>59</c:v>
                </c:pt>
                <c:pt idx="103">
                  <c:v>67.2</c:v>
                </c:pt>
                <c:pt idx="104">
                  <c:v>70.400000000000006</c:v>
                </c:pt>
                <c:pt idx="105">
                  <c:v>70.8</c:v>
                </c:pt>
                <c:pt idx="106">
                  <c:v>69.900000000000006</c:v>
                </c:pt>
                <c:pt idx="107">
                  <c:v>73.7</c:v>
                </c:pt>
                <c:pt idx="108">
                  <c:v>74.3</c:v>
                </c:pt>
                <c:pt idx="109">
                  <c:v>73.400000000000006</c:v>
                </c:pt>
                <c:pt idx="110">
                  <c:v>72.5</c:v>
                </c:pt>
                <c:pt idx="111">
                  <c:v>73</c:v>
                </c:pt>
                <c:pt idx="112">
                  <c:v>72.8</c:v>
                </c:pt>
                <c:pt idx="113">
                  <c:v>73.400000000000006</c:v>
                </c:pt>
                <c:pt idx="114">
                  <c:v>73.400000000000006</c:v>
                </c:pt>
                <c:pt idx="115">
                  <c:v>74.5</c:v>
                </c:pt>
                <c:pt idx="116">
                  <c:v>79.5</c:v>
                </c:pt>
                <c:pt idx="117">
                  <c:v>87.7</c:v>
                </c:pt>
                <c:pt idx="118">
                  <c:v>87.3</c:v>
                </c:pt>
                <c:pt idx="119">
                  <c:v>89.8</c:v>
                </c:pt>
                <c:pt idx="120">
                  <c:v>90.9</c:v>
                </c:pt>
                <c:pt idx="121">
                  <c:v>91.5</c:v>
                </c:pt>
                <c:pt idx="122">
                  <c:v>92.3</c:v>
                </c:pt>
                <c:pt idx="123">
                  <c:v>92.8</c:v>
                </c:pt>
                <c:pt idx="124">
                  <c:v>93.4</c:v>
                </c:pt>
                <c:pt idx="125">
                  <c:v>93</c:v>
                </c:pt>
                <c:pt idx="126">
                  <c:v>93.3</c:v>
                </c:pt>
                <c:pt idx="127">
                  <c:v>93.5</c:v>
                </c:pt>
                <c:pt idx="128">
                  <c:v>93.6</c:v>
                </c:pt>
                <c:pt idx="129">
                  <c:v>94.2</c:v>
                </c:pt>
                <c:pt idx="130">
                  <c:v>94</c:v>
                </c:pt>
                <c:pt idx="131">
                  <c:v>94.2</c:v>
                </c:pt>
                <c:pt idx="132">
                  <c:v>94.8</c:v>
                </c:pt>
                <c:pt idx="133">
                  <c:v>94.7</c:v>
                </c:pt>
                <c:pt idx="134">
                  <c:v>96</c:v>
                </c:pt>
                <c:pt idx="135">
                  <c:v>96.7</c:v>
                </c:pt>
                <c:pt idx="136">
                  <c:v>97.2</c:v>
                </c:pt>
                <c:pt idx="137">
                  <c:v>97.4</c:v>
                </c:pt>
                <c:pt idx="138">
                  <c:v>97.5</c:v>
                </c:pt>
                <c:pt idx="139">
                  <c:v>97.5</c:v>
                </c:pt>
                <c:pt idx="140">
                  <c:v>97.5</c:v>
                </c:pt>
                <c:pt idx="141">
                  <c:v>97.7</c:v>
                </c:pt>
                <c:pt idx="142">
                  <c:v>98.3</c:v>
                </c:pt>
                <c:pt idx="143">
                  <c:v>98.1</c:v>
                </c:pt>
                <c:pt idx="144">
                  <c:v>98.4</c:v>
                </c:pt>
                <c:pt idx="145">
                  <c:v>98.1</c:v>
                </c:pt>
                <c:pt idx="146">
                  <c:v>98.6</c:v>
                </c:pt>
                <c:pt idx="147">
                  <c:v>98.6</c:v>
                </c:pt>
                <c:pt idx="148">
                  <c:v>98.5</c:v>
                </c:pt>
                <c:pt idx="149">
                  <c:v>98.5</c:v>
                </c:pt>
                <c:pt idx="150">
                  <c:v>98.5</c:v>
                </c:pt>
                <c:pt idx="151">
                  <c:v>98.5</c:v>
                </c:pt>
                <c:pt idx="152">
                  <c:v>98.7</c:v>
                </c:pt>
                <c:pt idx="153">
                  <c:v>98.8</c:v>
                </c:pt>
                <c:pt idx="154">
                  <c:v>98.7</c:v>
                </c:pt>
                <c:pt idx="155">
                  <c:v>98.8</c:v>
                </c:pt>
                <c:pt idx="156">
                  <c:v>98.6</c:v>
                </c:pt>
                <c:pt idx="157">
                  <c:v>98.7</c:v>
                </c:pt>
                <c:pt idx="158">
                  <c:v>98.7</c:v>
                </c:pt>
              </c:numCache>
            </c:numRef>
          </c:xVal>
          <c:yVal>
            <c:numRef>
              <c:f>'Uniform Patch'!$E$2:$E$160</c:f>
              <c:numCache>
                <c:formatCode>General</c:formatCode>
                <c:ptCount val="159"/>
                <c:pt idx="0">
                  <c:v>0.41879777103502197</c:v>
                </c:pt>
                <c:pt idx="1">
                  <c:v>0.41766796074174234</c:v>
                </c:pt>
                <c:pt idx="2">
                  <c:v>0.41795234997864361</c:v>
                </c:pt>
                <c:pt idx="3">
                  <c:v>0.41639881477790397</c:v>
                </c:pt>
                <c:pt idx="4">
                  <c:v>0.41285720298263034</c:v>
                </c:pt>
                <c:pt idx="5">
                  <c:v>0.4129629226580292</c:v>
                </c:pt>
                <c:pt idx="6">
                  <c:v>0.4125219266087688</c:v>
                </c:pt>
                <c:pt idx="7">
                  <c:v>0.41160792016657083</c:v>
                </c:pt>
                <c:pt idx="8">
                  <c:v>0.41062455954584282</c:v>
                </c:pt>
                <c:pt idx="9">
                  <c:v>0.40893146711275558</c:v>
                </c:pt>
                <c:pt idx="10">
                  <c:v>0.40805742187499999</c:v>
                </c:pt>
                <c:pt idx="11">
                  <c:v>0.40742369643365517</c:v>
                </c:pt>
                <c:pt idx="12">
                  <c:v>0.40393821451452122</c:v>
                </c:pt>
                <c:pt idx="13">
                  <c:v>0.40091999839834797</c:v>
                </c:pt>
                <c:pt idx="14">
                  <c:v>0.39952789098092156</c:v>
                </c:pt>
                <c:pt idx="15">
                  <c:v>0.39597425078302917</c:v>
                </c:pt>
                <c:pt idx="16">
                  <c:v>0.39403987756264197</c:v>
                </c:pt>
                <c:pt idx="17">
                  <c:v>0.39338511976793755</c:v>
                </c:pt>
                <c:pt idx="18">
                  <c:v>0.38995928868878044</c:v>
                </c:pt>
                <c:pt idx="19">
                  <c:v>0.3895393356705576</c:v>
                </c:pt>
                <c:pt idx="20">
                  <c:v>0.388699939493166</c:v>
                </c:pt>
                <c:pt idx="21">
                  <c:v>0.38827936716970318</c:v>
                </c:pt>
                <c:pt idx="22">
                  <c:v>0.38642583463838159</c:v>
                </c:pt>
                <c:pt idx="23">
                  <c:v>0.3859558086560364</c:v>
                </c:pt>
                <c:pt idx="24">
                  <c:v>0.38579265909738003</c:v>
                </c:pt>
                <c:pt idx="25">
                  <c:v>0.38572916162442955</c:v>
                </c:pt>
                <c:pt idx="26">
                  <c:v>0.38566081915575118</c:v>
                </c:pt>
                <c:pt idx="27">
                  <c:v>0.38558735140233474</c:v>
                </c:pt>
                <c:pt idx="28">
                  <c:v>0.38507773259538719</c:v>
                </c:pt>
                <c:pt idx="29">
                  <c:v>0.38438214603502197</c:v>
                </c:pt>
                <c:pt idx="30">
                  <c:v>0.38401033065204959</c:v>
                </c:pt>
                <c:pt idx="31">
                  <c:v>0.38302870515375842</c:v>
                </c:pt>
                <c:pt idx="32">
                  <c:v>0.38258946024344997</c:v>
                </c:pt>
                <c:pt idx="33">
                  <c:v>0.38125314635535235</c:v>
                </c:pt>
                <c:pt idx="34">
                  <c:v>0.38099562749145716</c:v>
                </c:pt>
                <c:pt idx="35">
                  <c:v>0.37251125783029559</c:v>
                </c:pt>
                <c:pt idx="36">
                  <c:v>0.37193671875000001</c:v>
                </c:pt>
                <c:pt idx="37">
                  <c:v>0.37170851544703798</c:v>
                </c:pt>
                <c:pt idx="38">
                  <c:v>0.37178571237898556</c:v>
                </c:pt>
                <c:pt idx="39">
                  <c:v>0.37086433033171917</c:v>
                </c:pt>
                <c:pt idx="40">
                  <c:v>0.37054316183798397</c:v>
                </c:pt>
                <c:pt idx="41">
                  <c:v>0.35147104036161719</c:v>
                </c:pt>
                <c:pt idx="42">
                  <c:v>0.35122569404897402</c:v>
                </c:pt>
                <c:pt idx="43">
                  <c:v>0.35066620782317759</c:v>
                </c:pt>
                <c:pt idx="44">
                  <c:v>0.35059398401907721</c:v>
                </c:pt>
                <c:pt idx="45">
                  <c:v>0.34991166714123001</c:v>
                </c:pt>
                <c:pt idx="46">
                  <c:v>0.34945099747294917</c:v>
                </c:pt>
                <c:pt idx="47">
                  <c:v>0.34831021586702637</c:v>
                </c:pt>
                <c:pt idx="48">
                  <c:v>0.34662690151622993</c:v>
                </c:pt>
                <c:pt idx="49">
                  <c:v>0.34544888418280079</c:v>
                </c:pt>
                <c:pt idx="50">
                  <c:v>0.34381274113752841</c:v>
                </c:pt>
                <c:pt idx="51">
                  <c:v>0.32465554794276719</c:v>
                </c:pt>
                <c:pt idx="52">
                  <c:v>0.32430511460706118</c:v>
                </c:pt>
                <c:pt idx="53">
                  <c:v>0.32268979036161716</c:v>
                </c:pt>
                <c:pt idx="54">
                  <c:v>0.32177759912442955</c:v>
                </c:pt>
                <c:pt idx="55">
                  <c:v>0.32155110958855321</c:v>
                </c:pt>
                <c:pt idx="56">
                  <c:v>0.32118472113468</c:v>
                </c:pt>
                <c:pt idx="57">
                  <c:v>0.32025277085706122</c:v>
                </c:pt>
                <c:pt idx="58">
                  <c:v>0.31585209460421398</c:v>
                </c:pt>
                <c:pt idx="59">
                  <c:v>0.31361891194475999</c:v>
                </c:pt>
                <c:pt idx="60">
                  <c:v>0.31275748772067119</c:v>
                </c:pt>
                <c:pt idx="61">
                  <c:v>0.3108006433300104</c:v>
                </c:pt>
                <c:pt idx="62">
                  <c:v>0.31003140482630875</c:v>
                </c:pt>
                <c:pt idx="63">
                  <c:v>0.30826006637955478</c:v>
                </c:pt>
                <c:pt idx="64">
                  <c:v>0.3073213010748852</c:v>
                </c:pt>
                <c:pt idx="65">
                  <c:v>0.29896828285165078</c:v>
                </c:pt>
                <c:pt idx="66">
                  <c:v>0.29843993006121838</c:v>
                </c:pt>
                <c:pt idx="67">
                  <c:v>0.28887583107915715</c:v>
                </c:pt>
                <c:pt idx="68">
                  <c:v>0.28826051662158242</c:v>
                </c:pt>
                <c:pt idx="69">
                  <c:v>0.28792400163724319</c:v>
                </c:pt>
                <c:pt idx="70">
                  <c:v>0.2877656356776756</c:v>
                </c:pt>
                <c:pt idx="71">
                  <c:v>0.28732247472949796</c:v>
                </c:pt>
                <c:pt idx="72">
                  <c:v>0.28696763685221999</c:v>
                </c:pt>
                <c:pt idx="73">
                  <c:v>0.28535619661161721</c:v>
                </c:pt>
                <c:pt idx="74">
                  <c:v>0.28441619536588797</c:v>
                </c:pt>
                <c:pt idx="75">
                  <c:v>0.28256315934652559</c:v>
                </c:pt>
                <c:pt idx="76">
                  <c:v>0.28135026071326796</c:v>
                </c:pt>
                <c:pt idx="77">
                  <c:v>0.28119990301110476</c:v>
                </c:pt>
                <c:pt idx="78">
                  <c:v>0.26467588357773242</c:v>
                </c:pt>
                <c:pt idx="79">
                  <c:v>0.26386499946611519</c:v>
                </c:pt>
                <c:pt idx="80">
                  <c:v>0.26367608467397402</c:v>
                </c:pt>
                <c:pt idx="81">
                  <c:v>0.26356443621867837</c:v>
                </c:pt>
                <c:pt idx="82">
                  <c:v>0.2632263569547264</c:v>
                </c:pt>
                <c:pt idx="83">
                  <c:v>0.26279707431662758</c:v>
                </c:pt>
                <c:pt idx="84">
                  <c:v>0.26219275786588797</c:v>
                </c:pt>
                <c:pt idx="85">
                  <c:v>0.26211610015660558</c:v>
                </c:pt>
                <c:pt idx="86">
                  <c:v>0.25329243130694756</c:v>
                </c:pt>
                <c:pt idx="87">
                  <c:v>0.25298117169703799</c:v>
                </c:pt>
                <c:pt idx="88">
                  <c:v>0.25289151124715159</c:v>
                </c:pt>
                <c:pt idx="89">
                  <c:v>0.25276072839550079</c:v>
                </c:pt>
                <c:pt idx="90">
                  <c:v>0.25219749163581962</c:v>
                </c:pt>
                <c:pt idx="91">
                  <c:v>0.25178956168137723</c:v>
                </c:pt>
                <c:pt idx="92">
                  <c:v>0.25087235994447599</c:v>
                </c:pt>
                <c:pt idx="93">
                  <c:v>0.2505471632972664</c:v>
                </c:pt>
                <c:pt idx="94">
                  <c:v>0.25029270625711803</c:v>
                </c:pt>
                <c:pt idx="95">
                  <c:v>0.25003267813923596</c:v>
                </c:pt>
                <c:pt idx="96">
                  <c:v>0.2493465039507396</c:v>
                </c:pt>
                <c:pt idx="97">
                  <c:v>0.24899506958285758</c:v>
                </c:pt>
                <c:pt idx="98">
                  <c:v>0.24866005748149198</c:v>
                </c:pt>
                <c:pt idx="99">
                  <c:v>0.2485035707929944</c:v>
                </c:pt>
                <c:pt idx="100">
                  <c:v>0.24824744536588797</c:v>
                </c:pt>
                <c:pt idx="101">
                  <c:v>0.24693530306805239</c:v>
                </c:pt>
                <c:pt idx="102">
                  <c:v>0.24296229445472639</c:v>
                </c:pt>
                <c:pt idx="103">
                  <c:v>0.23922169614891717</c:v>
                </c:pt>
                <c:pt idx="104">
                  <c:v>0.23869625836417921</c:v>
                </c:pt>
                <c:pt idx="105">
                  <c:v>0.236549703694476</c:v>
                </c:pt>
                <c:pt idx="106">
                  <c:v>0.2358683878488036</c:v>
                </c:pt>
                <c:pt idx="107">
                  <c:v>0.23551223661731158</c:v>
                </c:pt>
                <c:pt idx="108">
                  <c:v>0.23514719088126357</c:v>
                </c:pt>
                <c:pt idx="109">
                  <c:v>0.23488178655324599</c:v>
                </c:pt>
                <c:pt idx="110">
                  <c:v>0.23440167283598998</c:v>
                </c:pt>
                <c:pt idx="111">
                  <c:v>0.234146839407744</c:v>
                </c:pt>
                <c:pt idx="112">
                  <c:v>0.23363730602220839</c:v>
                </c:pt>
                <c:pt idx="113">
                  <c:v>0.2335090457716392</c:v>
                </c:pt>
                <c:pt idx="114">
                  <c:v>0.2331888916571748</c:v>
                </c:pt>
                <c:pt idx="115">
                  <c:v>0.2328014735193612</c:v>
                </c:pt>
                <c:pt idx="116">
                  <c:v>0.23213102754840481</c:v>
                </c:pt>
                <c:pt idx="117">
                  <c:v>0.23018408670273241</c:v>
                </c:pt>
                <c:pt idx="118">
                  <c:v>0.22901081559652559</c:v>
                </c:pt>
                <c:pt idx="119">
                  <c:v>0.2282767546981776</c:v>
                </c:pt>
                <c:pt idx="120">
                  <c:v>0.22781033510108159</c:v>
                </c:pt>
                <c:pt idx="121">
                  <c:v>0.22742078409737998</c:v>
                </c:pt>
                <c:pt idx="122">
                  <c:v>0.22697295967397396</c:v>
                </c:pt>
                <c:pt idx="123">
                  <c:v>0.22666494607773238</c:v>
                </c:pt>
                <c:pt idx="124">
                  <c:v>0.22628154274629839</c:v>
                </c:pt>
                <c:pt idx="125">
                  <c:v>0.21250703569903079</c:v>
                </c:pt>
                <c:pt idx="126">
                  <c:v>0.21175581310506719</c:v>
                </c:pt>
                <c:pt idx="127">
                  <c:v>0.21147965635677601</c:v>
                </c:pt>
                <c:pt idx="128">
                  <c:v>0.2108288226081996</c:v>
                </c:pt>
                <c:pt idx="129">
                  <c:v>0.21016458036731159</c:v>
                </c:pt>
                <c:pt idx="130">
                  <c:v>0.20943617062927081</c:v>
                </c:pt>
                <c:pt idx="131">
                  <c:v>0.20897921145358681</c:v>
                </c:pt>
                <c:pt idx="132">
                  <c:v>0.2086018677035868</c:v>
                </c:pt>
                <c:pt idx="133">
                  <c:v>0.20809780662727681</c:v>
                </c:pt>
                <c:pt idx="134">
                  <c:v>0.20785632029470319</c:v>
                </c:pt>
                <c:pt idx="135">
                  <c:v>0.20737876121155921</c:v>
                </c:pt>
                <c:pt idx="136">
                  <c:v>0.20705657299971478</c:v>
                </c:pt>
                <c:pt idx="137">
                  <c:v>0.20662769878274401</c:v>
                </c:pt>
                <c:pt idx="138">
                  <c:v>0.20619685186503359</c:v>
                </c:pt>
                <c:pt idx="139">
                  <c:v>0.20527357719960121</c:v>
                </c:pt>
                <c:pt idx="140">
                  <c:v>0.2049407513525052</c:v>
                </c:pt>
                <c:pt idx="141">
                  <c:v>0.19834109837699279</c:v>
                </c:pt>
                <c:pt idx="142">
                  <c:v>0.1978233004698168</c:v>
                </c:pt>
                <c:pt idx="143">
                  <c:v>0.19767432018792599</c:v>
                </c:pt>
                <c:pt idx="144">
                  <c:v>0.19745844426252837</c:v>
                </c:pt>
                <c:pt idx="145">
                  <c:v>0.19707068977790401</c:v>
                </c:pt>
                <c:pt idx="146">
                  <c:v>0.19656467468678759</c:v>
                </c:pt>
                <c:pt idx="147">
                  <c:v>0.1937787621013656</c:v>
                </c:pt>
                <c:pt idx="148">
                  <c:v>0.1908531694903188</c:v>
                </c:pt>
                <c:pt idx="149">
                  <c:v>0.1886193995586552</c:v>
                </c:pt>
                <c:pt idx="150">
                  <c:v>0.18689469853359839</c:v>
                </c:pt>
                <c:pt idx="151">
                  <c:v>0.18247668173405399</c:v>
                </c:pt>
                <c:pt idx="152">
                  <c:v>0.17513135855637718</c:v>
                </c:pt>
                <c:pt idx="153">
                  <c:v>0.1682094479641224</c:v>
                </c:pt>
                <c:pt idx="154">
                  <c:v>0.16194878986332481</c:v>
                </c:pt>
                <c:pt idx="155">
                  <c:v>0.14996917354783559</c:v>
                </c:pt>
                <c:pt idx="156">
                  <c:v>0.13995696184510198</c:v>
                </c:pt>
                <c:pt idx="157">
                  <c:v>0.11049511674259679</c:v>
                </c:pt>
                <c:pt idx="158">
                  <c:v>8.317415112471517E-2</c:v>
                </c:pt>
              </c:numCache>
            </c:numRef>
          </c:yVal>
          <c:smooth val="0"/>
          <c:extLst>
            <c:ext xmlns:c16="http://schemas.microsoft.com/office/drawing/2014/chart" uri="{C3380CC4-5D6E-409C-BE32-E72D297353CC}">
              <c16:uniqueId val="{00000001-5E1E-4EA0-8B05-D0D4863E13AA}"/>
            </c:ext>
          </c:extLst>
        </c:ser>
        <c:ser>
          <c:idx val="2"/>
          <c:order val="2"/>
          <c:tx>
            <c:strRef>
              <c:f>Summery!$D$11</c:f>
              <c:strCache>
                <c:ptCount val="1"/>
                <c:pt idx="0">
                  <c:v>Uniform Filters</c:v>
                </c:pt>
              </c:strCache>
            </c:strRef>
          </c:tx>
          <c:spPr>
            <a:ln w="12700" cap="rnd">
              <a:solidFill>
                <a:schemeClr val="accent3"/>
              </a:solidFill>
            </a:ln>
            <a:effectLst>
              <a:glow rad="139700">
                <a:schemeClr val="accent3">
                  <a:satMod val="175000"/>
                  <a:alpha val="14000"/>
                </a:schemeClr>
              </a:glow>
            </a:effectLst>
          </c:spPr>
          <c:marker>
            <c:symbol val="none"/>
          </c:marker>
          <c:xVal>
            <c:numRef>
              <c:f>'Uniform Filters'!$B$2:$B$180</c:f>
              <c:numCache>
                <c:formatCode>General</c:formatCode>
                <c:ptCount val="179"/>
                <c:pt idx="0">
                  <c:v>37.700000000000003</c:v>
                </c:pt>
                <c:pt idx="1">
                  <c:v>40.9</c:v>
                </c:pt>
                <c:pt idx="2">
                  <c:v>40.799999999999997</c:v>
                </c:pt>
                <c:pt idx="3">
                  <c:v>41.1</c:v>
                </c:pt>
                <c:pt idx="4">
                  <c:v>40</c:v>
                </c:pt>
                <c:pt idx="5">
                  <c:v>39.700000000000003</c:v>
                </c:pt>
                <c:pt idx="6">
                  <c:v>40.1</c:v>
                </c:pt>
                <c:pt idx="7">
                  <c:v>39.6</c:v>
                </c:pt>
                <c:pt idx="8">
                  <c:v>39.700000000000003</c:v>
                </c:pt>
                <c:pt idx="9">
                  <c:v>39.4</c:v>
                </c:pt>
                <c:pt idx="10">
                  <c:v>39.9</c:v>
                </c:pt>
                <c:pt idx="11">
                  <c:v>40.1</c:v>
                </c:pt>
                <c:pt idx="12">
                  <c:v>40.1</c:v>
                </c:pt>
                <c:pt idx="13">
                  <c:v>40</c:v>
                </c:pt>
                <c:pt idx="14">
                  <c:v>40</c:v>
                </c:pt>
                <c:pt idx="15">
                  <c:v>40.200000000000003</c:v>
                </c:pt>
                <c:pt idx="16">
                  <c:v>40.1</c:v>
                </c:pt>
                <c:pt idx="17">
                  <c:v>40.299999999999997</c:v>
                </c:pt>
                <c:pt idx="18">
                  <c:v>40.200000000000003</c:v>
                </c:pt>
                <c:pt idx="19">
                  <c:v>40.1</c:v>
                </c:pt>
                <c:pt idx="20">
                  <c:v>39.700000000000003</c:v>
                </c:pt>
                <c:pt idx="21">
                  <c:v>39.299999999999997</c:v>
                </c:pt>
                <c:pt idx="22">
                  <c:v>39.799999999999997</c:v>
                </c:pt>
                <c:pt idx="23">
                  <c:v>39.299999999999997</c:v>
                </c:pt>
                <c:pt idx="24">
                  <c:v>39.299999999999997</c:v>
                </c:pt>
                <c:pt idx="25">
                  <c:v>39.799999999999997</c:v>
                </c:pt>
                <c:pt idx="26">
                  <c:v>38.9</c:v>
                </c:pt>
                <c:pt idx="27">
                  <c:v>39.299999999999997</c:v>
                </c:pt>
                <c:pt idx="28">
                  <c:v>39</c:v>
                </c:pt>
                <c:pt idx="29">
                  <c:v>39.4</c:v>
                </c:pt>
                <c:pt idx="30">
                  <c:v>39.200000000000003</c:v>
                </c:pt>
                <c:pt idx="31">
                  <c:v>38.799999999999997</c:v>
                </c:pt>
                <c:pt idx="32">
                  <c:v>39.299999999999997</c:v>
                </c:pt>
                <c:pt idx="33">
                  <c:v>39.299999999999997</c:v>
                </c:pt>
                <c:pt idx="34">
                  <c:v>39.299999999999997</c:v>
                </c:pt>
                <c:pt idx="35">
                  <c:v>39.700000000000003</c:v>
                </c:pt>
                <c:pt idx="36">
                  <c:v>37.9</c:v>
                </c:pt>
                <c:pt idx="37">
                  <c:v>40.1</c:v>
                </c:pt>
                <c:pt idx="38">
                  <c:v>39.299999999999997</c:v>
                </c:pt>
                <c:pt idx="39">
                  <c:v>43.7</c:v>
                </c:pt>
                <c:pt idx="40">
                  <c:v>42.9</c:v>
                </c:pt>
                <c:pt idx="41">
                  <c:v>43.9</c:v>
                </c:pt>
                <c:pt idx="42">
                  <c:v>44.1</c:v>
                </c:pt>
                <c:pt idx="43">
                  <c:v>44</c:v>
                </c:pt>
                <c:pt idx="44">
                  <c:v>44.5</c:v>
                </c:pt>
                <c:pt idx="45">
                  <c:v>44.4</c:v>
                </c:pt>
                <c:pt idx="46">
                  <c:v>44.6</c:v>
                </c:pt>
                <c:pt idx="47">
                  <c:v>44.3</c:v>
                </c:pt>
                <c:pt idx="48">
                  <c:v>44.5</c:v>
                </c:pt>
                <c:pt idx="49">
                  <c:v>46.5</c:v>
                </c:pt>
                <c:pt idx="50">
                  <c:v>46.7</c:v>
                </c:pt>
                <c:pt idx="51">
                  <c:v>46.4</c:v>
                </c:pt>
                <c:pt idx="52">
                  <c:v>45.9</c:v>
                </c:pt>
                <c:pt idx="53">
                  <c:v>45.3</c:v>
                </c:pt>
                <c:pt idx="54">
                  <c:v>44.3</c:v>
                </c:pt>
                <c:pt idx="55">
                  <c:v>44.7</c:v>
                </c:pt>
                <c:pt idx="56">
                  <c:v>44.6</c:v>
                </c:pt>
                <c:pt idx="57">
                  <c:v>45</c:v>
                </c:pt>
                <c:pt idx="58">
                  <c:v>44</c:v>
                </c:pt>
                <c:pt idx="59">
                  <c:v>43.3</c:v>
                </c:pt>
                <c:pt idx="60">
                  <c:v>43.8</c:v>
                </c:pt>
                <c:pt idx="61">
                  <c:v>43.4</c:v>
                </c:pt>
                <c:pt idx="62">
                  <c:v>43.8</c:v>
                </c:pt>
                <c:pt idx="63">
                  <c:v>43.2</c:v>
                </c:pt>
                <c:pt idx="64">
                  <c:v>43.1</c:v>
                </c:pt>
                <c:pt idx="65">
                  <c:v>43.2</c:v>
                </c:pt>
                <c:pt idx="66">
                  <c:v>43.2</c:v>
                </c:pt>
                <c:pt idx="67">
                  <c:v>42.9</c:v>
                </c:pt>
                <c:pt idx="68">
                  <c:v>44.3</c:v>
                </c:pt>
                <c:pt idx="69">
                  <c:v>44.1</c:v>
                </c:pt>
                <c:pt idx="70">
                  <c:v>43.3</c:v>
                </c:pt>
                <c:pt idx="71">
                  <c:v>43.8</c:v>
                </c:pt>
                <c:pt idx="72">
                  <c:v>44.7</c:v>
                </c:pt>
                <c:pt idx="73">
                  <c:v>44.5</c:v>
                </c:pt>
                <c:pt idx="74">
                  <c:v>44.6</c:v>
                </c:pt>
                <c:pt idx="75">
                  <c:v>42.8</c:v>
                </c:pt>
                <c:pt idx="76">
                  <c:v>45.8</c:v>
                </c:pt>
                <c:pt idx="77">
                  <c:v>46.4</c:v>
                </c:pt>
                <c:pt idx="78">
                  <c:v>46.7</c:v>
                </c:pt>
                <c:pt idx="79">
                  <c:v>46.1</c:v>
                </c:pt>
                <c:pt idx="80">
                  <c:v>35.9</c:v>
                </c:pt>
                <c:pt idx="81">
                  <c:v>39.5</c:v>
                </c:pt>
                <c:pt idx="82">
                  <c:v>40.299999999999997</c:v>
                </c:pt>
                <c:pt idx="83">
                  <c:v>40.9</c:v>
                </c:pt>
                <c:pt idx="84">
                  <c:v>40.799999999999997</c:v>
                </c:pt>
                <c:pt idx="85">
                  <c:v>41.3</c:v>
                </c:pt>
                <c:pt idx="86">
                  <c:v>41.7</c:v>
                </c:pt>
                <c:pt idx="87">
                  <c:v>41.8</c:v>
                </c:pt>
                <c:pt idx="88">
                  <c:v>41.7</c:v>
                </c:pt>
                <c:pt idx="89">
                  <c:v>42</c:v>
                </c:pt>
                <c:pt idx="90">
                  <c:v>43.9</c:v>
                </c:pt>
                <c:pt idx="91">
                  <c:v>44</c:v>
                </c:pt>
                <c:pt idx="92">
                  <c:v>43.6</c:v>
                </c:pt>
                <c:pt idx="93">
                  <c:v>44.3</c:v>
                </c:pt>
                <c:pt idx="94">
                  <c:v>44.7</c:v>
                </c:pt>
                <c:pt idx="95">
                  <c:v>44.6</c:v>
                </c:pt>
                <c:pt idx="96">
                  <c:v>44.8</c:v>
                </c:pt>
                <c:pt idx="97">
                  <c:v>43.5</c:v>
                </c:pt>
                <c:pt idx="98">
                  <c:v>46.2</c:v>
                </c:pt>
                <c:pt idx="99">
                  <c:v>46.4</c:v>
                </c:pt>
                <c:pt idx="100">
                  <c:v>46.4</c:v>
                </c:pt>
                <c:pt idx="101">
                  <c:v>46.5</c:v>
                </c:pt>
                <c:pt idx="102">
                  <c:v>46.1</c:v>
                </c:pt>
                <c:pt idx="103">
                  <c:v>47.1</c:v>
                </c:pt>
                <c:pt idx="104">
                  <c:v>47.5</c:v>
                </c:pt>
                <c:pt idx="105">
                  <c:v>48.5</c:v>
                </c:pt>
                <c:pt idx="106">
                  <c:v>47.5</c:v>
                </c:pt>
                <c:pt idx="107">
                  <c:v>48.6</c:v>
                </c:pt>
                <c:pt idx="108">
                  <c:v>46.1</c:v>
                </c:pt>
                <c:pt idx="109">
                  <c:v>49.1</c:v>
                </c:pt>
                <c:pt idx="110">
                  <c:v>53.4</c:v>
                </c:pt>
                <c:pt idx="111">
                  <c:v>53.9</c:v>
                </c:pt>
                <c:pt idx="112">
                  <c:v>54</c:v>
                </c:pt>
                <c:pt idx="113">
                  <c:v>55.2</c:v>
                </c:pt>
                <c:pt idx="114">
                  <c:v>53.7</c:v>
                </c:pt>
                <c:pt idx="115">
                  <c:v>56.4</c:v>
                </c:pt>
                <c:pt idx="116">
                  <c:v>56.3</c:v>
                </c:pt>
                <c:pt idx="117">
                  <c:v>51.9</c:v>
                </c:pt>
                <c:pt idx="118">
                  <c:v>69.8</c:v>
                </c:pt>
                <c:pt idx="119">
                  <c:v>65.3</c:v>
                </c:pt>
                <c:pt idx="120">
                  <c:v>66.8</c:v>
                </c:pt>
                <c:pt idx="121">
                  <c:v>67.599999999999994</c:v>
                </c:pt>
                <c:pt idx="122">
                  <c:v>69</c:v>
                </c:pt>
                <c:pt idx="123">
                  <c:v>68.8</c:v>
                </c:pt>
                <c:pt idx="124">
                  <c:v>68.400000000000006</c:v>
                </c:pt>
                <c:pt idx="125">
                  <c:v>68.5</c:v>
                </c:pt>
                <c:pt idx="126">
                  <c:v>69.099999999999994</c:v>
                </c:pt>
                <c:pt idx="127">
                  <c:v>67.400000000000006</c:v>
                </c:pt>
                <c:pt idx="128">
                  <c:v>68.3</c:v>
                </c:pt>
                <c:pt idx="129">
                  <c:v>80.2</c:v>
                </c:pt>
                <c:pt idx="130">
                  <c:v>86.6</c:v>
                </c:pt>
                <c:pt idx="131">
                  <c:v>87.1</c:v>
                </c:pt>
                <c:pt idx="132">
                  <c:v>87.5</c:v>
                </c:pt>
                <c:pt idx="133">
                  <c:v>87.8</c:v>
                </c:pt>
                <c:pt idx="134">
                  <c:v>88.9</c:v>
                </c:pt>
                <c:pt idx="135">
                  <c:v>90.3</c:v>
                </c:pt>
                <c:pt idx="136">
                  <c:v>90.3</c:v>
                </c:pt>
                <c:pt idx="137">
                  <c:v>90.9</c:v>
                </c:pt>
                <c:pt idx="138">
                  <c:v>90.1</c:v>
                </c:pt>
                <c:pt idx="139">
                  <c:v>93.5</c:v>
                </c:pt>
                <c:pt idx="140">
                  <c:v>92.3</c:v>
                </c:pt>
                <c:pt idx="141">
                  <c:v>96.8</c:v>
                </c:pt>
                <c:pt idx="142">
                  <c:v>95.6</c:v>
                </c:pt>
                <c:pt idx="143">
                  <c:v>94.8</c:v>
                </c:pt>
                <c:pt idx="144">
                  <c:v>96</c:v>
                </c:pt>
                <c:pt idx="145">
                  <c:v>95.6</c:v>
                </c:pt>
                <c:pt idx="146">
                  <c:v>96.3</c:v>
                </c:pt>
                <c:pt idx="147">
                  <c:v>96.5</c:v>
                </c:pt>
                <c:pt idx="148">
                  <c:v>96.9</c:v>
                </c:pt>
                <c:pt idx="149">
                  <c:v>97.2</c:v>
                </c:pt>
                <c:pt idx="150">
                  <c:v>97.1</c:v>
                </c:pt>
                <c:pt idx="151">
                  <c:v>96.7</c:v>
                </c:pt>
                <c:pt idx="152">
                  <c:v>97.2</c:v>
                </c:pt>
                <c:pt idx="153">
                  <c:v>95.6</c:v>
                </c:pt>
                <c:pt idx="154">
                  <c:v>92.7</c:v>
                </c:pt>
                <c:pt idx="155">
                  <c:v>97.5</c:v>
                </c:pt>
                <c:pt idx="156">
                  <c:v>97.5</c:v>
                </c:pt>
                <c:pt idx="157">
                  <c:v>97.5</c:v>
                </c:pt>
                <c:pt idx="158">
                  <c:v>97.4</c:v>
                </c:pt>
                <c:pt idx="159">
                  <c:v>98</c:v>
                </c:pt>
                <c:pt idx="160">
                  <c:v>98</c:v>
                </c:pt>
                <c:pt idx="161">
                  <c:v>98.3</c:v>
                </c:pt>
                <c:pt idx="162">
                  <c:v>98.3</c:v>
                </c:pt>
                <c:pt idx="163">
                  <c:v>98.4</c:v>
                </c:pt>
                <c:pt idx="164">
                  <c:v>98.4</c:v>
                </c:pt>
                <c:pt idx="165">
                  <c:v>98.4</c:v>
                </c:pt>
                <c:pt idx="166">
                  <c:v>98.4</c:v>
                </c:pt>
                <c:pt idx="167">
                  <c:v>98.4</c:v>
                </c:pt>
                <c:pt idx="168">
                  <c:v>98.7</c:v>
                </c:pt>
                <c:pt idx="169">
                  <c:v>98.7</c:v>
                </c:pt>
                <c:pt idx="170">
                  <c:v>98.8</c:v>
                </c:pt>
                <c:pt idx="171">
                  <c:v>98.7</c:v>
                </c:pt>
                <c:pt idx="172">
                  <c:v>98.8</c:v>
                </c:pt>
                <c:pt idx="173">
                  <c:v>98.7</c:v>
                </c:pt>
                <c:pt idx="174">
                  <c:v>98.7</c:v>
                </c:pt>
                <c:pt idx="175">
                  <c:v>98.7</c:v>
                </c:pt>
                <c:pt idx="176">
                  <c:v>98.7</c:v>
                </c:pt>
                <c:pt idx="177">
                  <c:v>98.7</c:v>
                </c:pt>
                <c:pt idx="178">
                  <c:v>98.7</c:v>
                </c:pt>
              </c:numCache>
            </c:numRef>
          </c:xVal>
          <c:yVal>
            <c:numRef>
              <c:f>'Uniform Filters'!$E$2:$E$180</c:f>
              <c:numCache>
                <c:formatCode>General</c:formatCode>
                <c:ptCount val="179"/>
                <c:pt idx="0">
                  <c:v>0.34341263213624701</c:v>
                </c:pt>
                <c:pt idx="1">
                  <c:v>0.34334668413653102</c:v>
                </c:pt>
                <c:pt idx="2">
                  <c:v>0.34375317660876897</c:v>
                </c:pt>
                <c:pt idx="3">
                  <c:v>0.34359317385037003</c:v>
                </c:pt>
                <c:pt idx="4">
                  <c:v>0.34365850343465199</c:v>
                </c:pt>
                <c:pt idx="5">
                  <c:v>0.343379239927391</c:v>
                </c:pt>
                <c:pt idx="6">
                  <c:v>0.34292795905111001</c:v>
                </c:pt>
                <c:pt idx="7">
                  <c:v>0.34113816246084799</c:v>
                </c:pt>
                <c:pt idx="8">
                  <c:v>0.33967895118522201</c:v>
                </c:pt>
                <c:pt idx="9">
                  <c:v>0.33921991787087102</c:v>
                </c:pt>
                <c:pt idx="10">
                  <c:v>0.33851598537158301</c:v>
                </c:pt>
                <c:pt idx="11">
                  <c:v>0.338569740799402</c:v>
                </c:pt>
                <c:pt idx="12">
                  <c:v>0.33599814252918497</c:v>
                </c:pt>
                <c:pt idx="13">
                  <c:v>0.33604686387742</c:v>
                </c:pt>
                <c:pt idx="14">
                  <c:v>0.336160536642226</c:v>
                </c:pt>
                <c:pt idx="15">
                  <c:v>0.33613836711631501</c:v>
                </c:pt>
                <c:pt idx="16">
                  <c:v>0.336053497383969</c:v>
                </c:pt>
                <c:pt idx="17">
                  <c:v>0.33582035031677099</c:v>
                </c:pt>
                <c:pt idx="18">
                  <c:v>0.33574225201096197</c:v>
                </c:pt>
                <c:pt idx="19">
                  <c:v>0.33558439591044897</c:v>
                </c:pt>
                <c:pt idx="20">
                  <c:v>0.33493432116671401</c:v>
                </c:pt>
                <c:pt idx="21">
                  <c:v>0.33467259574316599</c:v>
                </c:pt>
                <c:pt idx="22">
                  <c:v>0.33372722095671897</c:v>
                </c:pt>
                <c:pt idx="23">
                  <c:v>0.33352382679029002</c:v>
                </c:pt>
                <c:pt idx="24">
                  <c:v>0.31826154523775602</c:v>
                </c:pt>
                <c:pt idx="25">
                  <c:v>0.31776321807374702</c:v>
                </c:pt>
                <c:pt idx="26">
                  <c:v>0.31732205874501701</c:v>
                </c:pt>
                <c:pt idx="27">
                  <c:v>0.31694338384467502</c:v>
                </c:pt>
                <c:pt idx="28">
                  <c:v>0.31684025083641798</c:v>
                </c:pt>
                <c:pt idx="29">
                  <c:v>0.31657420540290399</c:v>
                </c:pt>
                <c:pt idx="30">
                  <c:v>0.31598500231349602</c:v>
                </c:pt>
                <c:pt idx="31">
                  <c:v>0.31416044988610398</c:v>
                </c:pt>
                <c:pt idx="32">
                  <c:v>0.31358118370942401</c:v>
                </c:pt>
                <c:pt idx="33">
                  <c:v>0.298301702199601</c:v>
                </c:pt>
                <c:pt idx="34">
                  <c:v>0.29254013916571697</c:v>
                </c:pt>
                <c:pt idx="35">
                  <c:v>0.290857364037585</c:v>
                </c:pt>
                <c:pt idx="36">
                  <c:v>0.290431680666287</c:v>
                </c:pt>
                <c:pt idx="37">
                  <c:v>0.28994511229356401</c:v>
                </c:pt>
                <c:pt idx="38">
                  <c:v>0.28965545807232301</c:v>
                </c:pt>
                <c:pt idx="39">
                  <c:v>0.28810659657958398</c:v>
                </c:pt>
                <c:pt idx="40">
                  <c:v>0.28716805105708998</c:v>
                </c:pt>
                <c:pt idx="41">
                  <c:v>0.28649561547907099</c:v>
                </c:pt>
                <c:pt idx="42">
                  <c:v>0.286300754555808</c:v>
                </c:pt>
                <c:pt idx="43">
                  <c:v>0.285505205367312</c:v>
                </c:pt>
                <c:pt idx="44">
                  <c:v>0.28546491493450998</c:v>
                </c:pt>
                <c:pt idx="45">
                  <c:v>0.28528841516585901</c:v>
                </c:pt>
                <c:pt idx="46">
                  <c:v>0.28509982070401402</c:v>
                </c:pt>
                <c:pt idx="47">
                  <c:v>0.28494012047978301</c:v>
                </c:pt>
                <c:pt idx="48">
                  <c:v>0.28441349079940198</c:v>
                </c:pt>
                <c:pt idx="49">
                  <c:v>0.28354081541856402</c:v>
                </c:pt>
                <c:pt idx="50">
                  <c:v>0.28235898570970902</c:v>
                </c:pt>
                <c:pt idx="51">
                  <c:v>0.282116537941343</c:v>
                </c:pt>
                <c:pt idx="52">
                  <c:v>0.27428045362329101</c:v>
                </c:pt>
                <c:pt idx="53">
                  <c:v>0.27367370355210702</c:v>
                </c:pt>
                <c:pt idx="54">
                  <c:v>0.27313910343109299</c:v>
                </c:pt>
                <c:pt idx="55">
                  <c:v>0.27299914801039199</c:v>
                </c:pt>
                <c:pt idx="56">
                  <c:v>0.272473799651195</c:v>
                </c:pt>
                <c:pt idx="57">
                  <c:v>0.27225894700313202</c:v>
                </c:pt>
                <c:pt idx="58">
                  <c:v>0.25827854721312599</c:v>
                </c:pt>
                <c:pt idx="59">
                  <c:v>0.25789850201096198</c:v>
                </c:pt>
                <c:pt idx="60">
                  <c:v>0.25743885028117802</c:v>
                </c:pt>
                <c:pt idx="61">
                  <c:v>0.257191697661588</c:v>
                </c:pt>
                <c:pt idx="62">
                  <c:v>0.257112536037158</c:v>
                </c:pt>
                <c:pt idx="63">
                  <c:v>0.25699891888525001</c:v>
                </c:pt>
                <c:pt idx="64">
                  <c:v>0.25642822154399197</c:v>
                </c:pt>
                <c:pt idx="65">
                  <c:v>0.25608028945401401</c:v>
                </c:pt>
                <c:pt idx="66">
                  <c:v>0.25315586070970902</c:v>
                </c:pt>
                <c:pt idx="67">
                  <c:v>0.25259754724871802</c:v>
                </c:pt>
                <c:pt idx="68">
                  <c:v>0.243218227238752</c:v>
                </c:pt>
                <c:pt idx="69">
                  <c:v>0.241256217522067</c:v>
                </c:pt>
                <c:pt idx="70">
                  <c:v>0.241294065436361</c:v>
                </c:pt>
                <c:pt idx="71">
                  <c:v>0.24071001877491399</c:v>
                </c:pt>
                <c:pt idx="72">
                  <c:v>0.24057979338695901</c:v>
                </c:pt>
                <c:pt idx="73">
                  <c:v>0.24038911900270499</c:v>
                </c:pt>
                <c:pt idx="74">
                  <c:v>0.239657655894077</c:v>
                </c:pt>
                <c:pt idx="75">
                  <c:v>0.239330741030751</c:v>
                </c:pt>
                <c:pt idx="76">
                  <c:v>0.23923786971454999</c:v>
                </c:pt>
                <c:pt idx="77">
                  <c:v>0.23840545584780701</c:v>
                </c:pt>
                <c:pt idx="78">
                  <c:v>0.23827966614464599</c:v>
                </c:pt>
                <c:pt idx="79">
                  <c:v>0.237588622490746</c:v>
                </c:pt>
                <c:pt idx="80">
                  <c:v>0.23643884805666199</c:v>
                </c:pt>
                <c:pt idx="81">
                  <c:v>0.236060885001423</c:v>
                </c:pt>
                <c:pt idx="82">
                  <c:v>0.235649394041856</c:v>
                </c:pt>
                <c:pt idx="83">
                  <c:v>0.230522623327164</c:v>
                </c:pt>
                <c:pt idx="84">
                  <c:v>0.230200262047978</c:v>
                </c:pt>
                <c:pt idx="85">
                  <c:v>0.230292686236474</c:v>
                </c:pt>
                <c:pt idx="86">
                  <c:v>0.229854509983627</c:v>
                </c:pt>
                <c:pt idx="87">
                  <c:v>0.229414340564493</c:v>
                </c:pt>
                <c:pt idx="88">
                  <c:v>0.22759120070472599</c:v>
                </c:pt>
                <c:pt idx="89">
                  <c:v>0.227293716187357</c:v>
                </c:pt>
                <c:pt idx="90">
                  <c:v>0.220916716347522</c:v>
                </c:pt>
                <c:pt idx="91">
                  <c:v>0.219894473412585</c:v>
                </c:pt>
                <c:pt idx="92">
                  <c:v>0.21959971837628101</c:v>
                </c:pt>
                <c:pt idx="93">
                  <c:v>0.21928135455224901</c:v>
                </c:pt>
                <c:pt idx="94">
                  <c:v>0.219126630570187</c:v>
                </c:pt>
                <c:pt idx="95">
                  <c:v>0.21900852434510201</c:v>
                </c:pt>
                <c:pt idx="96">
                  <c:v>0.21861231358556299</c:v>
                </c:pt>
                <c:pt idx="97">
                  <c:v>0.218381568995586</c:v>
                </c:pt>
                <c:pt idx="98">
                  <c:v>0.21535537754484599</c:v>
                </c:pt>
                <c:pt idx="99">
                  <c:v>0.215282395625711</c:v>
                </c:pt>
                <c:pt idx="100">
                  <c:v>0.21526331817696401</c:v>
                </c:pt>
                <c:pt idx="101">
                  <c:v>0.21521284391016501</c:v>
                </c:pt>
                <c:pt idx="102">
                  <c:v>0.21513964398846799</c:v>
                </c:pt>
                <c:pt idx="103">
                  <c:v>0.214986446024345</c:v>
                </c:pt>
                <c:pt idx="104">
                  <c:v>0.21482191192696401</c:v>
                </c:pt>
                <c:pt idx="105">
                  <c:v>0.214169583748576</c:v>
                </c:pt>
                <c:pt idx="106">
                  <c:v>0.21161028037798901</c:v>
                </c:pt>
                <c:pt idx="107">
                  <c:v>0.211288644291002</c:v>
                </c:pt>
                <c:pt idx="108">
                  <c:v>0.20744985941059199</c:v>
                </c:pt>
                <c:pt idx="109">
                  <c:v>0.20441999750854201</c:v>
                </c:pt>
                <c:pt idx="110">
                  <c:v>0.20117918253488001</c:v>
                </c:pt>
                <c:pt idx="111">
                  <c:v>0.20084958268080799</c:v>
                </c:pt>
                <c:pt idx="112">
                  <c:v>0.199563016087699</c:v>
                </c:pt>
                <c:pt idx="113">
                  <c:v>0.19885710599373499</c:v>
                </c:pt>
                <c:pt idx="114">
                  <c:v>0.19837558504769301</c:v>
                </c:pt>
                <c:pt idx="115">
                  <c:v>0.198256282033029</c:v>
                </c:pt>
                <c:pt idx="116">
                  <c:v>0.19739404630552301</c:v>
                </c:pt>
                <c:pt idx="117">
                  <c:v>0.19687125836417901</c:v>
                </c:pt>
                <c:pt idx="118">
                  <c:v>0.19391211159951499</c:v>
                </c:pt>
                <c:pt idx="119">
                  <c:v>0.19392279817411701</c:v>
                </c:pt>
                <c:pt idx="120">
                  <c:v>0.193830634253986</c:v>
                </c:pt>
                <c:pt idx="121">
                  <c:v>0.19307206986759601</c:v>
                </c:pt>
                <c:pt idx="122">
                  <c:v>0.19289035360905399</c:v>
                </c:pt>
                <c:pt idx="123">
                  <c:v>0.19246021453231699</c:v>
                </c:pt>
                <c:pt idx="124">
                  <c:v>0.19238624715261901</c:v>
                </c:pt>
                <c:pt idx="125">
                  <c:v>0.192103177498576</c:v>
                </c:pt>
                <c:pt idx="126">
                  <c:v>0.19162111821967501</c:v>
                </c:pt>
                <c:pt idx="127">
                  <c:v>0.19135746414080201</c:v>
                </c:pt>
                <c:pt idx="128">
                  <c:v>0.18700940747793199</c:v>
                </c:pt>
                <c:pt idx="129">
                  <c:v>0.18454322679384899</c:v>
                </c:pt>
                <c:pt idx="130">
                  <c:v>0.18145080705438399</c:v>
                </c:pt>
                <c:pt idx="131">
                  <c:v>0.181478199743735</c:v>
                </c:pt>
                <c:pt idx="132">
                  <c:v>0.18002110843180499</c:v>
                </c:pt>
                <c:pt idx="133">
                  <c:v>0.17936848439279601</c:v>
                </c:pt>
                <c:pt idx="134">
                  <c:v>0.17886795273348499</c:v>
                </c:pt>
                <c:pt idx="135">
                  <c:v>0.178965148508684</c:v>
                </c:pt>
                <c:pt idx="136">
                  <c:v>0.178816355086133</c:v>
                </c:pt>
                <c:pt idx="137">
                  <c:v>0.178762746476366</c:v>
                </c:pt>
                <c:pt idx="138">
                  <c:v>0.178563007189635</c:v>
                </c:pt>
                <c:pt idx="139">
                  <c:v>0.17834395020643501</c:v>
                </c:pt>
                <c:pt idx="140">
                  <c:v>0.17796369145074001</c:v>
                </c:pt>
                <c:pt idx="141">
                  <c:v>0.17192104080651999</c:v>
                </c:pt>
                <c:pt idx="142">
                  <c:v>0.17039140135606401</c:v>
                </c:pt>
                <c:pt idx="143">
                  <c:v>0.17031271355353</c:v>
                </c:pt>
                <c:pt idx="144">
                  <c:v>0.16966085252349</c:v>
                </c:pt>
                <c:pt idx="145">
                  <c:v>0.16954048841472</c:v>
                </c:pt>
                <c:pt idx="146">
                  <c:v>0.16944511674259599</c:v>
                </c:pt>
                <c:pt idx="147">
                  <c:v>0.169013707467255</c:v>
                </c:pt>
                <c:pt idx="148">
                  <c:v>0.16902229187428799</c:v>
                </c:pt>
                <c:pt idx="149">
                  <c:v>0.16805973270216401</c:v>
                </c:pt>
                <c:pt idx="150">
                  <c:v>0.16795843714407699</c:v>
                </c:pt>
                <c:pt idx="151">
                  <c:v>0.16781134992525601</c:v>
                </c:pt>
                <c:pt idx="152">
                  <c:v>0.167226740461275</c:v>
                </c:pt>
                <c:pt idx="153">
                  <c:v>0.16699194725227701</c:v>
                </c:pt>
                <c:pt idx="154">
                  <c:v>0.16671331550754501</c:v>
                </c:pt>
                <c:pt idx="155">
                  <c:v>0.16285751085563699</c:v>
                </c:pt>
                <c:pt idx="156">
                  <c:v>0.16285751085563699</c:v>
                </c:pt>
                <c:pt idx="157">
                  <c:v>0.16265713535734599</c:v>
                </c:pt>
                <c:pt idx="158">
                  <c:v>0.162447603751423</c:v>
                </c:pt>
                <c:pt idx="159">
                  <c:v>0.162342228431093</c:v>
                </c:pt>
                <c:pt idx="160">
                  <c:v>0.162263840938211</c:v>
                </c:pt>
                <c:pt idx="161">
                  <c:v>0.16175722522779001</c:v>
                </c:pt>
                <c:pt idx="162">
                  <c:v>0.15926685738183299</c:v>
                </c:pt>
                <c:pt idx="163">
                  <c:v>0.156455038083712</c:v>
                </c:pt>
                <c:pt idx="164">
                  <c:v>0.15410449441201499</c:v>
                </c:pt>
                <c:pt idx="165">
                  <c:v>0.15222449370016999</c:v>
                </c:pt>
                <c:pt idx="166">
                  <c:v>0.14896678797693599</c:v>
                </c:pt>
                <c:pt idx="167">
                  <c:v>0.14337315810079701</c:v>
                </c:pt>
                <c:pt idx="168">
                  <c:v>0.137748140304669</c:v>
                </c:pt>
                <c:pt idx="169">
                  <c:v>0.132514922052961</c:v>
                </c:pt>
                <c:pt idx="170">
                  <c:v>0.127429073533599</c:v>
                </c:pt>
                <c:pt idx="171">
                  <c:v>0.11756586791714101</c:v>
                </c:pt>
                <c:pt idx="172">
                  <c:v>0.108512951131833</c:v>
                </c:pt>
                <c:pt idx="173">
                  <c:v>9.9151360513952097E-2</c:v>
                </c:pt>
                <c:pt idx="174">
                  <c:v>9.0966641158883796E-2</c:v>
                </c:pt>
                <c:pt idx="175">
                  <c:v>6.6606140553815404E-2</c:v>
                </c:pt>
                <c:pt idx="176">
                  <c:v>5.0640843002562601E-2</c:v>
                </c:pt>
                <c:pt idx="177">
                  <c:v>2.7993255267653699E-2</c:v>
                </c:pt>
                <c:pt idx="178">
                  <c:v>0</c:v>
                </c:pt>
              </c:numCache>
            </c:numRef>
          </c:yVal>
          <c:smooth val="0"/>
          <c:extLst>
            <c:ext xmlns:c16="http://schemas.microsoft.com/office/drawing/2014/chart" uri="{C3380CC4-5D6E-409C-BE32-E72D297353CC}">
              <c16:uniqueId val="{00000002-5E1E-4EA0-8B05-D0D4863E13AA}"/>
            </c:ext>
          </c:extLst>
        </c:ser>
        <c:ser>
          <c:idx val="1"/>
          <c:order val="3"/>
          <c:tx>
            <c:strRef>
              <c:f>Summery!$E$11</c:f>
              <c:strCache>
                <c:ptCount val="1"/>
                <c:pt idx="0">
                  <c:v>Uniform Layer</c:v>
                </c:pt>
              </c:strCache>
            </c:strRef>
          </c:tx>
          <c:spPr>
            <a:ln w="12700" cap="rnd">
              <a:solidFill>
                <a:schemeClr val="accent2"/>
              </a:solidFill>
            </a:ln>
            <a:effectLst>
              <a:glow rad="139700">
                <a:schemeClr val="accent2">
                  <a:satMod val="175000"/>
                  <a:alpha val="14000"/>
                </a:schemeClr>
              </a:glow>
            </a:effectLst>
          </c:spPr>
          <c:marker>
            <c:symbol val="none"/>
          </c:marker>
          <c:xVal>
            <c:numRef>
              <c:f>'Uniform Layer'!$B$2:$B$165</c:f>
              <c:numCache>
                <c:formatCode>General</c:formatCode>
                <c:ptCount val="164"/>
                <c:pt idx="0">
                  <c:v>22.7</c:v>
                </c:pt>
                <c:pt idx="1">
                  <c:v>22.1</c:v>
                </c:pt>
                <c:pt idx="2">
                  <c:v>22.5</c:v>
                </c:pt>
                <c:pt idx="3">
                  <c:v>23.2</c:v>
                </c:pt>
                <c:pt idx="4">
                  <c:v>22.8</c:v>
                </c:pt>
                <c:pt idx="5">
                  <c:v>22.7</c:v>
                </c:pt>
                <c:pt idx="6">
                  <c:v>22.4</c:v>
                </c:pt>
                <c:pt idx="7">
                  <c:v>22.3</c:v>
                </c:pt>
                <c:pt idx="8">
                  <c:v>21.7</c:v>
                </c:pt>
                <c:pt idx="9">
                  <c:v>22</c:v>
                </c:pt>
                <c:pt idx="10">
                  <c:v>21.1</c:v>
                </c:pt>
                <c:pt idx="11">
                  <c:v>25.3</c:v>
                </c:pt>
                <c:pt idx="12">
                  <c:v>26.7</c:v>
                </c:pt>
                <c:pt idx="13">
                  <c:v>30.1</c:v>
                </c:pt>
                <c:pt idx="14">
                  <c:v>28.2</c:v>
                </c:pt>
                <c:pt idx="15">
                  <c:v>30.9</c:v>
                </c:pt>
                <c:pt idx="16">
                  <c:v>31.9</c:v>
                </c:pt>
                <c:pt idx="17">
                  <c:v>35.700000000000003</c:v>
                </c:pt>
                <c:pt idx="18">
                  <c:v>33.799999999999997</c:v>
                </c:pt>
                <c:pt idx="19">
                  <c:v>36</c:v>
                </c:pt>
                <c:pt idx="20">
                  <c:v>35.700000000000003</c:v>
                </c:pt>
                <c:pt idx="21">
                  <c:v>35.1</c:v>
                </c:pt>
                <c:pt idx="22">
                  <c:v>34.6</c:v>
                </c:pt>
                <c:pt idx="23">
                  <c:v>34.700000000000003</c:v>
                </c:pt>
                <c:pt idx="24">
                  <c:v>35.9</c:v>
                </c:pt>
                <c:pt idx="25">
                  <c:v>34.6</c:v>
                </c:pt>
                <c:pt idx="26">
                  <c:v>34.4</c:v>
                </c:pt>
                <c:pt idx="27">
                  <c:v>34.799999999999997</c:v>
                </c:pt>
                <c:pt idx="28">
                  <c:v>34.9</c:v>
                </c:pt>
                <c:pt idx="29">
                  <c:v>34.6</c:v>
                </c:pt>
                <c:pt idx="30">
                  <c:v>34.5</c:v>
                </c:pt>
                <c:pt idx="31">
                  <c:v>36</c:v>
                </c:pt>
                <c:pt idx="32">
                  <c:v>36.200000000000003</c:v>
                </c:pt>
                <c:pt idx="33">
                  <c:v>35.700000000000003</c:v>
                </c:pt>
                <c:pt idx="34">
                  <c:v>36.299999999999997</c:v>
                </c:pt>
                <c:pt idx="35">
                  <c:v>34.299999999999997</c:v>
                </c:pt>
                <c:pt idx="36">
                  <c:v>35</c:v>
                </c:pt>
                <c:pt idx="37">
                  <c:v>33.6</c:v>
                </c:pt>
                <c:pt idx="38">
                  <c:v>33.200000000000003</c:v>
                </c:pt>
                <c:pt idx="39">
                  <c:v>32.799999999999997</c:v>
                </c:pt>
                <c:pt idx="40">
                  <c:v>35.799999999999997</c:v>
                </c:pt>
                <c:pt idx="41">
                  <c:v>37.1</c:v>
                </c:pt>
                <c:pt idx="42">
                  <c:v>38</c:v>
                </c:pt>
                <c:pt idx="43">
                  <c:v>34.4</c:v>
                </c:pt>
                <c:pt idx="44">
                  <c:v>37.4</c:v>
                </c:pt>
                <c:pt idx="45">
                  <c:v>37</c:v>
                </c:pt>
                <c:pt idx="46">
                  <c:v>36.200000000000003</c:v>
                </c:pt>
                <c:pt idx="47">
                  <c:v>37.1</c:v>
                </c:pt>
                <c:pt idx="48">
                  <c:v>36.5</c:v>
                </c:pt>
                <c:pt idx="49">
                  <c:v>36.299999999999997</c:v>
                </c:pt>
                <c:pt idx="50">
                  <c:v>38.700000000000003</c:v>
                </c:pt>
                <c:pt idx="51">
                  <c:v>35.200000000000003</c:v>
                </c:pt>
                <c:pt idx="52">
                  <c:v>36.9</c:v>
                </c:pt>
                <c:pt idx="53">
                  <c:v>37.200000000000003</c:v>
                </c:pt>
                <c:pt idx="54">
                  <c:v>36.5</c:v>
                </c:pt>
                <c:pt idx="55">
                  <c:v>35</c:v>
                </c:pt>
                <c:pt idx="56">
                  <c:v>36</c:v>
                </c:pt>
                <c:pt idx="57">
                  <c:v>35.9</c:v>
                </c:pt>
                <c:pt idx="58">
                  <c:v>38.4</c:v>
                </c:pt>
                <c:pt idx="59">
                  <c:v>38.9</c:v>
                </c:pt>
                <c:pt idx="60">
                  <c:v>41.1</c:v>
                </c:pt>
                <c:pt idx="61">
                  <c:v>44.7</c:v>
                </c:pt>
                <c:pt idx="62">
                  <c:v>42.6</c:v>
                </c:pt>
                <c:pt idx="63">
                  <c:v>45.1</c:v>
                </c:pt>
                <c:pt idx="64">
                  <c:v>45.5</c:v>
                </c:pt>
                <c:pt idx="65">
                  <c:v>45.9</c:v>
                </c:pt>
                <c:pt idx="66">
                  <c:v>47.4</c:v>
                </c:pt>
                <c:pt idx="67">
                  <c:v>47.5</c:v>
                </c:pt>
                <c:pt idx="68">
                  <c:v>48.5</c:v>
                </c:pt>
                <c:pt idx="69">
                  <c:v>47.4</c:v>
                </c:pt>
                <c:pt idx="70">
                  <c:v>47.4</c:v>
                </c:pt>
                <c:pt idx="71">
                  <c:v>47.6</c:v>
                </c:pt>
                <c:pt idx="72">
                  <c:v>48.1</c:v>
                </c:pt>
                <c:pt idx="73">
                  <c:v>46.4</c:v>
                </c:pt>
                <c:pt idx="74">
                  <c:v>47</c:v>
                </c:pt>
                <c:pt idx="75">
                  <c:v>47.7</c:v>
                </c:pt>
                <c:pt idx="76">
                  <c:v>47.3</c:v>
                </c:pt>
                <c:pt idx="77">
                  <c:v>47.8</c:v>
                </c:pt>
                <c:pt idx="78">
                  <c:v>48.3</c:v>
                </c:pt>
                <c:pt idx="79">
                  <c:v>48.3</c:v>
                </c:pt>
                <c:pt idx="80">
                  <c:v>48</c:v>
                </c:pt>
                <c:pt idx="81">
                  <c:v>48</c:v>
                </c:pt>
                <c:pt idx="82">
                  <c:v>51.3</c:v>
                </c:pt>
                <c:pt idx="83">
                  <c:v>50.2</c:v>
                </c:pt>
                <c:pt idx="84">
                  <c:v>52.9</c:v>
                </c:pt>
                <c:pt idx="85">
                  <c:v>49.4</c:v>
                </c:pt>
                <c:pt idx="86">
                  <c:v>64.8</c:v>
                </c:pt>
                <c:pt idx="87">
                  <c:v>59.9</c:v>
                </c:pt>
                <c:pt idx="88">
                  <c:v>68.099999999999994</c:v>
                </c:pt>
                <c:pt idx="89">
                  <c:v>64.5</c:v>
                </c:pt>
                <c:pt idx="90">
                  <c:v>67.7</c:v>
                </c:pt>
                <c:pt idx="91">
                  <c:v>59.3</c:v>
                </c:pt>
                <c:pt idx="92">
                  <c:v>58.6</c:v>
                </c:pt>
                <c:pt idx="93">
                  <c:v>64.5</c:v>
                </c:pt>
                <c:pt idx="94">
                  <c:v>65.599999999999994</c:v>
                </c:pt>
                <c:pt idx="95">
                  <c:v>64.7</c:v>
                </c:pt>
                <c:pt idx="96">
                  <c:v>67.7</c:v>
                </c:pt>
                <c:pt idx="97">
                  <c:v>67.7</c:v>
                </c:pt>
                <c:pt idx="98">
                  <c:v>67.2</c:v>
                </c:pt>
                <c:pt idx="99">
                  <c:v>65.5</c:v>
                </c:pt>
                <c:pt idx="100">
                  <c:v>76.3</c:v>
                </c:pt>
                <c:pt idx="101">
                  <c:v>76.099999999999994</c:v>
                </c:pt>
                <c:pt idx="102">
                  <c:v>82.2</c:v>
                </c:pt>
                <c:pt idx="103">
                  <c:v>87.7</c:v>
                </c:pt>
                <c:pt idx="104">
                  <c:v>90.7</c:v>
                </c:pt>
                <c:pt idx="105">
                  <c:v>89</c:v>
                </c:pt>
                <c:pt idx="106">
                  <c:v>91.7</c:v>
                </c:pt>
                <c:pt idx="107">
                  <c:v>90.2</c:v>
                </c:pt>
                <c:pt idx="108">
                  <c:v>90</c:v>
                </c:pt>
                <c:pt idx="109">
                  <c:v>89.7</c:v>
                </c:pt>
                <c:pt idx="110">
                  <c:v>90.1</c:v>
                </c:pt>
                <c:pt idx="111">
                  <c:v>89.8</c:v>
                </c:pt>
                <c:pt idx="112">
                  <c:v>90.6</c:v>
                </c:pt>
                <c:pt idx="113">
                  <c:v>90.4</c:v>
                </c:pt>
                <c:pt idx="114">
                  <c:v>87.2</c:v>
                </c:pt>
                <c:pt idx="115">
                  <c:v>88.3</c:v>
                </c:pt>
                <c:pt idx="116">
                  <c:v>90.3</c:v>
                </c:pt>
                <c:pt idx="117">
                  <c:v>91.3</c:v>
                </c:pt>
                <c:pt idx="118">
                  <c:v>89</c:v>
                </c:pt>
                <c:pt idx="119">
                  <c:v>87.4</c:v>
                </c:pt>
                <c:pt idx="120">
                  <c:v>84.8</c:v>
                </c:pt>
                <c:pt idx="121">
                  <c:v>93.4</c:v>
                </c:pt>
                <c:pt idx="122">
                  <c:v>93.1</c:v>
                </c:pt>
                <c:pt idx="123">
                  <c:v>94.2</c:v>
                </c:pt>
                <c:pt idx="124">
                  <c:v>94</c:v>
                </c:pt>
                <c:pt idx="125">
                  <c:v>94.9</c:v>
                </c:pt>
                <c:pt idx="126">
                  <c:v>95.1</c:v>
                </c:pt>
                <c:pt idx="127">
                  <c:v>95</c:v>
                </c:pt>
                <c:pt idx="128">
                  <c:v>94.9</c:v>
                </c:pt>
                <c:pt idx="129">
                  <c:v>95.1</c:v>
                </c:pt>
                <c:pt idx="130">
                  <c:v>94.9</c:v>
                </c:pt>
                <c:pt idx="131">
                  <c:v>94.9</c:v>
                </c:pt>
                <c:pt idx="132">
                  <c:v>94.9</c:v>
                </c:pt>
                <c:pt idx="133">
                  <c:v>95</c:v>
                </c:pt>
                <c:pt idx="134">
                  <c:v>95</c:v>
                </c:pt>
                <c:pt idx="135">
                  <c:v>94.5</c:v>
                </c:pt>
                <c:pt idx="136">
                  <c:v>94.9</c:v>
                </c:pt>
                <c:pt idx="137">
                  <c:v>95.1</c:v>
                </c:pt>
                <c:pt idx="138">
                  <c:v>94.8</c:v>
                </c:pt>
                <c:pt idx="139">
                  <c:v>95</c:v>
                </c:pt>
                <c:pt idx="140">
                  <c:v>94.7</c:v>
                </c:pt>
                <c:pt idx="141">
                  <c:v>95</c:v>
                </c:pt>
                <c:pt idx="142">
                  <c:v>95</c:v>
                </c:pt>
                <c:pt idx="143">
                  <c:v>96.6</c:v>
                </c:pt>
                <c:pt idx="144">
                  <c:v>96.1</c:v>
                </c:pt>
                <c:pt idx="145">
                  <c:v>96.2</c:v>
                </c:pt>
                <c:pt idx="146">
                  <c:v>96.1</c:v>
                </c:pt>
                <c:pt idx="147">
                  <c:v>96.2</c:v>
                </c:pt>
                <c:pt idx="148">
                  <c:v>96.2</c:v>
                </c:pt>
                <c:pt idx="149">
                  <c:v>97.5</c:v>
                </c:pt>
                <c:pt idx="150">
                  <c:v>97.8</c:v>
                </c:pt>
                <c:pt idx="151">
                  <c:v>98</c:v>
                </c:pt>
                <c:pt idx="152">
                  <c:v>98.5</c:v>
                </c:pt>
                <c:pt idx="153">
                  <c:v>98.6</c:v>
                </c:pt>
                <c:pt idx="154">
                  <c:v>98.7</c:v>
                </c:pt>
                <c:pt idx="155">
                  <c:v>98.8</c:v>
                </c:pt>
                <c:pt idx="156">
                  <c:v>98.8</c:v>
                </c:pt>
                <c:pt idx="157">
                  <c:v>98.7</c:v>
                </c:pt>
                <c:pt idx="158">
                  <c:v>98.7</c:v>
                </c:pt>
                <c:pt idx="159">
                  <c:v>98.7</c:v>
                </c:pt>
                <c:pt idx="160">
                  <c:v>98.7</c:v>
                </c:pt>
                <c:pt idx="161">
                  <c:v>98.7</c:v>
                </c:pt>
                <c:pt idx="162">
                  <c:v>98.7</c:v>
                </c:pt>
                <c:pt idx="163">
                  <c:v>98.7</c:v>
                </c:pt>
              </c:numCache>
            </c:numRef>
          </c:xVal>
          <c:yVal>
            <c:numRef>
              <c:f>'Uniform Layer'!$E$2:$E$165</c:f>
              <c:numCache>
                <c:formatCode>General</c:formatCode>
                <c:ptCount val="164"/>
                <c:pt idx="0">
                  <c:v>0.34123278219999997</c:v>
                </c:pt>
                <c:pt idx="1">
                  <c:v>0.34145472669999999</c:v>
                </c:pt>
                <c:pt idx="2">
                  <c:v>0.34044724119999997</c:v>
                </c:pt>
                <c:pt idx="3">
                  <c:v>0.34000443790000001</c:v>
                </c:pt>
                <c:pt idx="4">
                  <c:v>0.34068249039999998</c:v>
                </c:pt>
                <c:pt idx="5">
                  <c:v>0.34012705100000001</c:v>
                </c:pt>
                <c:pt idx="6">
                  <c:v>0.34121327769999998</c:v>
                </c:pt>
                <c:pt idx="7">
                  <c:v>0.3404944298</c:v>
                </c:pt>
                <c:pt idx="8">
                  <c:v>0.34042583910000002</c:v>
                </c:pt>
                <c:pt idx="9">
                  <c:v>0.34045494240000002</c:v>
                </c:pt>
                <c:pt idx="10">
                  <c:v>0.34191065679999999</c:v>
                </c:pt>
                <c:pt idx="11">
                  <c:v>0.33921820720000001</c:v>
                </c:pt>
                <c:pt idx="12">
                  <c:v>0.3363117303</c:v>
                </c:pt>
                <c:pt idx="13">
                  <c:v>0.33055434049999999</c:v>
                </c:pt>
                <c:pt idx="14">
                  <c:v>0.33110944170000001</c:v>
                </c:pt>
                <c:pt idx="15">
                  <c:v>0.32831260229999998</c:v>
                </c:pt>
                <c:pt idx="16">
                  <c:v>0.3261425537</c:v>
                </c:pt>
                <c:pt idx="17">
                  <c:v>0.32334044880000001</c:v>
                </c:pt>
                <c:pt idx="18">
                  <c:v>0.3226060872</c:v>
                </c:pt>
                <c:pt idx="19">
                  <c:v>0.32271324210000002</c:v>
                </c:pt>
                <c:pt idx="20">
                  <c:v>0.32312117379999999</c:v>
                </c:pt>
                <c:pt idx="21">
                  <c:v>0.32296375599999999</c:v>
                </c:pt>
                <c:pt idx="22">
                  <c:v>0.32258134389999998</c:v>
                </c:pt>
                <c:pt idx="23">
                  <c:v>0.3228811285</c:v>
                </c:pt>
                <c:pt idx="24">
                  <c:v>0.32250112339999998</c:v>
                </c:pt>
                <c:pt idx="25">
                  <c:v>0.30611547239999998</c:v>
                </c:pt>
                <c:pt idx="26">
                  <c:v>0.3058419704</c:v>
                </c:pt>
                <c:pt idx="27">
                  <c:v>0.30585029679999998</c:v>
                </c:pt>
                <c:pt idx="28">
                  <c:v>0.30577400700000001</c:v>
                </c:pt>
                <c:pt idx="29">
                  <c:v>0.3050317817</c:v>
                </c:pt>
                <c:pt idx="30">
                  <c:v>0.30459099830000003</c:v>
                </c:pt>
                <c:pt idx="31">
                  <c:v>0.30424438529999998</c:v>
                </c:pt>
                <c:pt idx="32">
                  <c:v>0.30372311889999998</c:v>
                </c:pt>
                <c:pt idx="33">
                  <c:v>0.29913528839999998</c:v>
                </c:pt>
                <c:pt idx="34">
                  <c:v>0.29868233690000001</c:v>
                </c:pt>
                <c:pt idx="35">
                  <c:v>0.28981443759999997</c:v>
                </c:pt>
                <c:pt idx="36">
                  <c:v>0.28956686009999999</c:v>
                </c:pt>
                <c:pt idx="37">
                  <c:v>0.28661410209999999</c:v>
                </c:pt>
                <c:pt idx="38">
                  <c:v>0.28623584990000001</c:v>
                </c:pt>
                <c:pt idx="39">
                  <c:v>0.28216872059999998</c:v>
                </c:pt>
                <c:pt idx="40">
                  <c:v>0.27968135370000002</c:v>
                </c:pt>
                <c:pt idx="41">
                  <c:v>0.27980719450000002</c:v>
                </c:pt>
                <c:pt idx="42">
                  <c:v>0.27756238430000002</c:v>
                </c:pt>
                <c:pt idx="43">
                  <c:v>0.27688685000000002</c:v>
                </c:pt>
                <c:pt idx="44">
                  <c:v>0.27676495759999997</c:v>
                </c:pt>
                <c:pt idx="45">
                  <c:v>0.27673628810000001</c:v>
                </c:pt>
                <c:pt idx="46">
                  <c:v>0.27585272370000002</c:v>
                </c:pt>
                <c:pt idx="47">
                  <c:v>0.27588896769999999</c:v>
                </c:pt>
                <c:pt idx="48">
                  <c:v>0.27594550600000001</c:v>
                </c:pt>
                <c:pt idx="49">
                  <c:v>0.27557233460000002</c:v>
                </c:pt>
                <c:pt idx="50">
                  <c:v>0.27577661860000002</c:v>
                </c:pt>
                <c:pt idx="51">
                  <c:v>0.27595863069999998</c:v>
                </c:pt>
                <c:pt idx="52">
                  <c:v>0.25708817309999998</c:v>
                </c:pt>
                <c:pt idx="53">
                  <c:v>0.25718922620000001</c:v>
                </c:pt>
                <c:pt idx="54">
                  <c:v>0.2571428362</c:v>
                </c:pt>
                <c:pt idx="55">
                  <c:v>0.25720265339999998</c:v>
                </c:pt>
                <c:pt idx="56">
                  <c:v>0.25619663390000003</c:v>
                </c:pt>
                <c:pt idx="57">
                  <c:v>0.2555244586</c:v>
                </c:pt>
                <c:pt idx="58">
                  <c:v>0.25505202249999998</c:v>
                </c:pt>
                <c:pt idx="59">
                  <c:v>0.2465929647</c:v>
                </c:pt>
                <c:pt idx="60">
                  <c:v>0.24629989590000001</c:v>
                </c:pt>
                <c:pt idx="61">
                  <c:v>0.24515946669999999</c:v>
                </c:pt>
                <c:pt idx="62">
                  <c:v>0.24574580009999999</c:v>
                </c:pt>
                <c:pt idx="63">
                  <c:v>0.23781155900000001</c:v>
                </c:pt>
                <c:pt idx="64">
                  <c:v>0.237735207</c:v>
                </c:pt>
                <c:pt idx="65">
                  <c:v>0.23437910649999999</c:v>
                </c:pt>
                <c:pt idx="66">
                  <c:v>0.23414462250000001</c:v>
                </c:pt>
                <c:pt idx="67">
                  <c:v>0.2341039472</c:v>
                </c:pt>
                <c:pt idx="68">
                  <c:v>0.2339974752</c:v>
                </c:pt>
                <c:pt idx="69">
                  <c:v>0.23468587169999999</c:v>
                </c:pt>
                <c:pt idx="70">
                  <c:v>0.23456294489999999</c:v>
                </c:pt>
                <c:pt idx="71">
                  <c:v>0.23440629669999999</c:v>
                </c:pt>
                <c:pt idx="72">
                  <c:v>0.23438241209999999</c:v>
                </c:pt>
                <c:pt idx="73">
                  <c:v>0.2346485042</c:v>
                </c:pt>
                <c:pt idx="74">
                  <c:v>0.2346912172</c:v>
                </c:pt>
                <c:pt idx="75">
                  <c:v>0.23419583299999999</c:v>
                </c:pt>
                <c:pt idx="76">
                  <c:v>0.23390198340000001</c:v>
                </c:pt>
                <c:pt idx="77">
                  <c:v>0.2334421804</c:v>
                </c:pt>
                <c:pt idx="78">
                  <c:v>0.23356303389999999</c:v>
                </c:pt>
                <c:pt idx="79">
                  <c:v>0.2335607582</c:v>
                </c:pt>
                <c:pt idx="80">
                  <c:v>0.23269151530000001</c:v>
                </c:pt>
                <c:pt idx="81">
                  <c:v>0.23249236549999999</c:v>
                </c:pt>
                <c:pt idx="82">
                  <c:v>0.23263642070000001</c:v>
                </c:pt>
                <c:pt idx="83">
                  <c:v>0.23244162870000001</c:v>
                </c:pt>
                <c:pt idx="84">
                  <c:v>0.2321214808</c:v>
                </c:pt>
                <c:pt idx="85">
                  <c:v>0.22821402290000001</c:v>
                </c:pt>
                <c:pt idx="86">
                  <c:v>0.2258453027</c:v>
                </c:pt>
                <c:pt idx="87">
                  <c:v>0.2254215369</c:v>
                </c:pt>
                <c:pt idx="88">
                  <c:v>0.22372582169999999</c:v>
                </c:pt>
                <c:pt idx="89">
                  <c:v>0.22298257539999999</c:v>
                </c:pt>
                <c:pt idx="90">
                  <c:v>0.22297951669999999</c:v>
                </c:pt>
                <c:pt idx="91">
                  <c:v>0.2226818052</c:v>
                </c:pt>
                <c:pt idx="92">
                  <c:v>0.22307153599999999</c:v>
                </c:pt>
                <c:pt idx="93">
                  <c:v>0.21397934090000001</c:v>
                </c:pt>
                <c:pt idx="94">
                  <c:v>0.21397088550000001</c:v>
                </c:pt>
                <c:pt idx="95">
                  <c:v>0.21461239139999999</c:v>
                </c:pt>
                <c:pt idx="96">
                  <c:v>0.20107225670000001</c:v>
                </c:pt>
                <c:pt idx="97">
                  <c:v>0.20131013980000001</c:v>
                </c:pt>
                <c:pt idx="98">
                  <c:v>0.20064629749999999</c:v>
                </c:pt>
                <c:pt idx="99">
                  <c:v>0.20051992499999999</c:v>
                </c:pt>
                <c:pt idx="100">
                  <c:v>0.20048764729999999</c:v>
                </c:pt>
                <c:pt idx="101">
                  <c:v>0.2003664067</c:v>
                </c:pt>
                <c:pt idx="102">
                  <c:v>0.19668625870000001</c:v>
                </c:pt>
                <c:pt idx="103">
                  <c:v>0.1966349547</c:v>
                </c:pt>
                <c:pt idx="104">
                  <c:v>0.1966732987</c:v>
                </c:pt>
                <c:pt idx="105">
                  <c:v>0.19654964450000001</c:v>
                </c:pt>
                <c:pt idx="106">
                  <c:v>0.19629932859999999</c:v>
                </c:pt>
                <c:pt idx="107">
                  <c:v>0.19623985839999999</c:v>
                </c:pt>
                <c:pt idx="108">
                  <c:v>0.19667560110000001</c:v>
                </c:pt>
                <c:pt idx="109">
                  <c:v>0.1958030369</c:v>
                </c:pt>
                <c:pt idx="110">
                  <c:v>0.1956800034</c:v>
                </c:pt>
                <c:pt idx="111">
                  <c:v>0.19586737879999999</c:v>
                </c:pt>
                <c:pt idx="112">
                  <c:v>0.19489382159999999</c:v>
                </c:pt>
                <c:pt idx="113">
                  <c:v>0.1940428642</c:v>
                </c:pt>
                <c:pt idx="114">
                  <c:v>0.1939481109</c:v>
                </c:pt>
                <c:pt idx="115">
                  <c:v>0.19375866</c:v>
                </c:pt>
                <c:pt idx="116">
                  <c:v>0.19314676019999999</c:v>
                </c:pt>
                <c:pt idx="117">
                  <c:v>0.1927303286</c:v>
                </c:pt>
                <c:pt idx="118">
                  <c:v>0.19245003290000001</c:v>
                </c:pt>
                <c:pt idx="119">
                  <c:v>0.19253569009999999</c:v>
                </c:pt>
                <c:pt idx="120">
                  <c:v>0.19259817009999999</c:v>
                </c:pt>
                <c:pt idx="121">
                  <c:v>0.18780498779999999</c:v>
                </c:pt>
                <c:pt idx="122">
                  <c:v>0.18832282180000001</c:v>
                </c:pt>
                <c:pt idx="123">
                  <c:v>0.1874357716</c:v>
                </c:pt>
                <c:pt idx="124">
                  <c:v>0.18778183949999999</c:v>
                </c:pt>
                <c:pt idx="125">
                  <c:v>0.18747906950000001</c:v>
                </c:pt>
                <c:pt idx="126">
                  <c:v>0.18717623059999999</c:v>
                </c:pt>
                <c:pt idx="127">
                  <c:v>0.1871845147</c:v>
                </c:pt>
                <c:pt idx="128">
                  <c:v>0.17226655260000001</c:v>
                </c:pt>
                <c:pt idx="129">
                  <c:v>0.1721077533</c:v>
                </c:pt>
                <c:pt idx="130">
                  <c:v>0.1719416865</c:v>
                </c:pt>
                <c:pt idx="131">
                  <c:v>0.17200654679999999</c:v>
                </c:pt>
                <c:pt idx="132">
                  <c:v>0.17141451190000001</c:v>
                </c:pt>
                <c:pt idx="133">
                  <c:v>0.1710607271</c:v>
                </c:pt>
                <c:pt idx="134">
                  <c:v>0.1713904604</c:v>
                </c:pt>
                <c:pt idx="135">
                  <c:v>0.17096435439999999</c:v>
                </c:pt>
                <c:pt idx="136">
                  <c:v>0.1712770368</c:v>
                </c:pt>
                <c:pt idx="137">
                  <c:v>0.16830279670000001</c:v>
                </c:pt>
                <c:pt idx="138">
                  <c:v>0.1683128337</c:v>
                </c:pt>
                <c:pt idx="139">
                  <c:v>0.16815244609999999</c:v>
                </c:pt>
                <c:pt idx="140">
                  <c:v>0.1680829744</c:v>
                </c:pt>
                <c:pt idx="141">
                  <c:v>0.16777877629999999</c:v>
                </c:pt>
                <c:pt idx="142">
                  <c:v>0.16810409400000001</c:v>
                </c:pt>
                <c:pt idx="143">
                  <c:v>0.1682397316</c:v>
                </c:pt>
                <c:pt idx="144">
                  <c:v>0.16793019470000001</c:v>
                </c:pt>
                <c:pt idx="145">
                  <c:v>0.1674021658</c:v>
                </c:pt>
                <c:pt idx="146">
                  <c:v>0.1670761496</c:v>
                </c:pt>
                <c:pt idx="147">
                  <c:v>0.164231977</c:v>
                </c:pt>
                <c:pt idx="148">
                  <c:v>0.16136725869999999</c:v>
                </c:pt>
                <c:pt idx="149">
                  <c:v>0.1589479463</c:v>
                </c:pt>
                <c:pt idx="150">
                  <c:v>0.15692124769999999</c:v>
                </c:pt>
                <c:pt idx="151">
                  <c:v>0.15325622420000001</c:v>
                </c:pt>
                <c:pt idx="152">
                  <c:v>0.14700174399999999</c:v>
                </c:pt>
                <c:pt idx="153">
                  <c:v>0.14041319939999999</c:v>
                </c:pt>
                <c:pt idx="154">
                  <c:v>0.1342363593</c:v>
                </c:pt>
                <c:pt idx="155">
                  <c:v>0.12898963820000001</c:v>
                </c:pt>
                <c:pt idx="156">
                  <c:v>0.1188848057</c:v>
                </c:pt>
                <c:pt idx="157">
                  <c:v>0.1096364251</c:v>
                </c:pt>
                <c:pt idx="158">
                  <c:v>0.10009565419999999</c:v>
                </c:pt>
                <c:pt idx="159">
                  <c:v>9.1779572710000007E-2</c:v>
                </c:pt>
                <c:pt idx="160">
                  <c:v>6.719907638E-2</c:v>
                </c:pt>
                <c:pt idx="161">
                  <c:v>5.1027352650000003E-2</c:v>
                </c:pt>
                <c:pt idx="162">
                  <c:v>2.820279132E-2</c:v>
                </c:pt>
                <c:pt idx="163">
                  <c:v>0</c:v>
                </c:pt>
              </c:numCache>
            </c:numRef>
          </c:yVal>
          <c:smooth val="0"/>
          <c:extLst>
            <c:ext xmlns:c16="http://schemas.microsoft.com/office/drawing/2014/chart" uri="{C3380CC4-5D6E-409C-BE32-E72D297353CC}">
              <c16:uniqueId val="{00000003-5E1E-4EA0-8B05-D0D4863E13AA}"/>
            </c:ext>
          </c:extLst>
        </c:ser>
        <c:ser>
          <c:idx val="4"/>
          <c:order val="4"/>
          <c:tx>
            <c:strRef>
              <c:f>Summery!$A$5</c:f>
              <c:strCache>
                <c:ptCount val="1"/>
                <c:pt idx="0">
                  <c:v>Base Line:</c:v>
                </c:pt>
              </c:strCache>
            </c:strRef>
          </c:tx>
          <c:spPr>
            <a:ln w="22225" cap="rnd">
              <a:solidFill>
                <a:schemeClr val="bg1"/>
              </a:solidFill>
            </a:ln>
            <a:effectLst>
              <a:glow rad="139700">
                <a:schemeClr val="accent5">
                  <a:satMod val="175000"/>
                  <a:alpha val="14000"/>
                </a:schemeClr>
              </a:glow>
            </a:effectLst>
          </c:spPr>
          <c:marker>
            <c:symbol val="none"/>
          </c:marker>
          <c:errBars>
            <c:errDir val="x"/>
            <c:errBarType val="both"/>
            <c:errValType val="percentage"/>
            <c:noEndCap val="0"/>
            <c:val val="100"/>
            <c:spPr>
              <a:noFill/>
              <a:ln w="9525">
                <a:solidFill>
                  <a:schemeClr val="bg1"/>
                </a:solidFill>
                <a:round/>
              </a:ln>
              <a:effectLst/>
            </c:spPr>
          </c:errBars>
          <c:errBars>
            <c:errDir val="y"/>
            <c:errBarType val="both"/>
            <c:errValType val="percentage"/>
            <c:noEndCap val="0"/>
            <c:val val="500"/>
            <c:spPr>
              <a:noFill/>
              <a:ln w="9525">
                <a:solidFill>
                  <a:schemeClr val="bg1"/>
                </a:solidFill>
                <a:round/>
              </a:ln>
              <a:effectLst/>
            </c:spPr>
          </c:errBars>
          <c:xVal>
            <c:numRef>
              <c:f>Summery!$C$5</c:f>
              <c:numCache>
                <c:formatCode>General</c:formatCode>
                <c:ptCount val="1"/>
                <c:pt idx="0">
                  <c:v>97.5</c:v>
                </c:pt>
              </c:numCache>
            </c:numRef>
          </c:xVal>
          <c:yVal>
            <c:numRef>
              <c:f>Summery!$C$6</c:f>
              <c:numCache>
                <c:formatCode>General</c:formatCode>
                <c:ptCount val="1"/>
                <c:pt idx="0">
                  <c:v>0.1676</c:v>
                </c:pt>
              </c:numCache>
            </c:numRef>
          </c:yVal>
          <c:smooth val="0"/>
          <c:extLst>
            <c:ext xmlns:c16="http://schemas.microsoft.com/office/drawing/2014/chart" uri="{C3380CC4-5D6E-409C-BE32-E72D297353CC}">
              <c16:uniqueId val="{00000004-5E1E-4EA0-8B05-D0D4863E13AA}"/>
            </c:ext>
          </c:extLst>
        </c:ser>
        <c:dLbls>
          <c:showLegendKey val="0"/>
          <c:showVal val="0"/>
          <c:showCatName val="0"/>
          <c:showSerName val="0"/>
          <c:showPercent val="0"/>
          <c:showBubbleSize val="0"/>
        </c:dLbls>
        <c:axId val="403325224"/>
        <c:axId val="403323264"/>
      </c:scatterChart>
      <c:valAx>
        <c:axId val="403325224"/>
        <c:scaling>
          <c:orientation val="minMax"/>
          <c:max val="100"/>
          <c:min val="25"/>
        </c:scaling>
        <c:delete val="0"/>
        <c:axPos val="b"/>
        <c:majorGridlines>
          <c:spPr>
            <a:ln w="9525" cap="flat" cmpd="sng" algn="ctr">
              <a:solidFill>
                <a:schemeClr val="dk1">
                  <a:lumMod val="65000"/>
                  <a:lumOff val="35000"/>
                  <a:alpha val="75000"/>
                </a:schemeClr>
              </a:solidFill>
              <a:round/>
            </a:ln>
            <a:effectLst/>
          </c:spPr>
        </c:majorGridlines>
        <c:title>
          <c:tx>
            <c:rich>
              <a:bodyPr rot="0" spcFirstLastPara="1" vertOverflow="ellipsis" vert="horz" wrap="square" anchor="ctr" anchorCtr="1"/>
              <a:lstStyle/>
              <a:p>
                <a:pPr>
                  <a:defRPr sz="900" b="1" i="0" u="none" strike="noStrike" kern="1200" baseline="0">
                    <a:solidFill>
                      <a:schemeClr val="lt1">
                        <a:lumMod val="75000"/>
                      </a:schemeClr>
                    </a:solidFill>
                    <a:latin typeface="+mn-lt"/>
                    <a:ea typeface="+mn-ea"/>
                    <a:cs typeface="+mn-cs"/>
                  </a:defRPr>
                </a:pPr>
                <a:r>
                  <a:rPr lang="en-US"/>
                  <a:t>Accuracy [%]</a:t>
                </a:r>
              </a:p>
            </c:rich>
          </c:tx>
          <c:overlay val="0"/>
          <c:spPr>
            <a:noFill/>
            <a:ln>
              <a:noFill/>
            </a:ln>
            <a:effectLst/>
          </c:spPr>
          <c:txPr>
            <a:bodyPr rot="0" spcFirstLastPara="1" vertOverflow="ellipsis" vert="horz" wrap="square" anchor="ctr" anchorCtr="1"/>
            <a:lstStyle/>
            <a:p>
              <a:pPr>
                <a:defRPr sz="900" b="1" i="0" u="none" strike="noStrike" kern="1200" baseline="0">
                  <a:solidFill>
                    <a:schemeClr val="lt1">
                      <a:lumMod val="7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lt1">
                <a:lumMod val="50000"/>
              </a:schemeClr>
            </a:solidFill>
            <a:round/>
          </a:ln>
          <a:effectLst/>
        </c:spPr>
        <c:txPr>
          <a:bodyPr rot="-60000000" spcFirstLastPara="1" vertOverflow="ellipsis" vert="horz" wrap="square" anchor="ctr" anchorCtr="1"/>
          <a:lstStyle/>
          <a:p>
            <a:pPr>
              <a:defRPr sz="900" b="0" i="0" u="none" strike="noStrike" kern="1200" baseline="0">
                <a:solidFill>
                  <a:schemeClr val="lt1">
                    <a:lumMod val="75000"/>
                  </a:schemeClr>
                </a:solidFill>
                <a:latin typeface="+mn-lt"/>
                <a:ea typeface="+mn-ea"/>
                <a:cs typeface="+mn-cs"/>
              </a:defRPr>
            </a:pPr>
            <a:endParaRPr lang="en-US"/>
          </a:p>
        </c:txPr>
        <c:crossAx val="403323264"/>
        <c:crosses val="autoZero"/>
        <c:crossBetween val="midCat"/>
      </c:valAx>
      <c:valAx>
        <c:axId val="403323264"/>
        <c:scaling>
          <c:orientation val="minMax"/>
          <c:max val="0.35000000000000003"/>
          <c:min val="0"/>
        </c:scaling>
        <c:delete val="0"/>
        <c:axPos val="l"/>
        <c:majorGridlines>
          <c:spPr>
            <a:ln w="9525" cap="flat" cmpd="sng" algn="ctr">
              <a:solidFill>
                <a:schemeClr val="dk1">
                  <a:lumMod val="65000"/>
                  <a:lumOff val="35000"/>
                  <a:alpha val="75000"/>
                </a:schemeClr>
              </a:solidFill>
              <a:round/>
            </a:ln>
            <a:effectLst/>
          </c:spPr>
        </c:majorGridlines>
        <c:title>
          <c:tx>
            <c:rich>
              <a:bodyPr rot="-5400000" spcFirstLastPara="1" vertOverflow="ellipsis" vert="horz" wrap="square" anchor="ctr" anchorCtr="1"/>
              <a:lstStyle/>
              <a:p>
                <a:pPr>
                  <a:defRPr sz="900" b="1" i="0" u="none" strike="noStrike" kern="1200" baseline="0">
                    <a:solidFill>
                      <a:schemeClr val="lt1">
                        <a:lumMod val="75000"/>
                      </a:schemeClr>
                    </a:solidFill>
                    <a:latin typeface="+mn-lt"/>
                    <a:ea typeface="+mn-ea"/>
                    <a:cs typeface="+mn-cs"/>
                  </a:defRPr>
                </a:pPr>
                <a:r>
                  <a:rPr lang="en-US"/>
                  <a:t>Operations Saved</a:t>
                </a:r>
              </a:p>
            </c:rich>
          </c:tx>
          <c:overlay val="0"/>
          <c:spPr>
            <a:noFill/>
            <a:ln>
              <a:noFill/>
            </a:ln>
            <a:effectLst/>
          </c:spPr>
          <c:txPr>
            <a:bodyPr rot="-5400000" spcFirstLastPara="1" vertOverflow="ellipsis" vert="horz" wrap="square" anchor="ctr" anchorCtr="1"/>
            <a:lstStyle/>
            <a:p>
              <a:pPr>
                <a:defRPr sz="900" b="1" i="0" u="none" strike="noStrike" kern="1200" baseline="0">
                  <a:solidFill>
                    <a:schemeClr val="lt1">
                      <a:lumMod val="7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lt1">
                <a:lumMod val="50000"/>
              </a:schemeClr>
            </a:solidFill>
            <a:round/>
          </a:ln>
          <a:effectLst/>
        </c:spPr>
        <c:txPr>
          <a:bodyPr rot="-60000000" spcFirstLastPara="1" vertOverflow="ellipsis" vert="horz" wrap="square" anchor="ctr" anchorCtr="1"/>
          <a:lstStyle/>
          <a:p>
            <a:pPr>
              <a:defRPr sz="900" b="0" i="0" u="none" strike="noStrike" kern="1200" baseline="0">
                <a:solidFill>
                  <a:schemeClr val="lt1">
                    <a:lumMod val="75000"/>
                  </a:schemeClr>
                </a:solidFill>
                <a:latin typeface="+mn-lt"/>
                <a:ea typeface="+mn-ea"/>
                <a:cs typeface="+mn-cs"/>
              </a:defRPr>
            </a:pPr>
            <a:endParaRPr lang="en-US"/>
          </a:p>
        </c:txPr>
        <c:crossAx val="403325224"/>
        <c:crosses val="autoZero"/>
        <c:crossBetween val="midCat"/>
      </c:valAx>
      <c:spPr>
        <a:noFill/>
        <a:ln>
          <a:noFill/>
        </a:ln>
        <a:effectLst/>
      </c:spPr>
    </c:plotArea>
    <c:legend>
      <c:legendPos val="t"/>
      <c:overlay val="0"/>
      <c:spPr>
        <a:noFill/>
        <a:ln>
          <a:noFill/>
        </a:ln>
        <a:effectLst/>
      </c:spPr>
      <c:txPr>
        <a:bodyPr rot="0" spcFirstLastPara="1" vertOverflow="ellipsis" vert="horz" wrap="square" anchor="ctr" anchorCtr="1"/>
        <a:lstStyle/>
        <a:p>
          <a:pPr>
            <a:defRPr sz="900" b="0" i="0" u="none" strike="noStrike" kern="1200" baseline="0">
              <a:solidFill>
                <a:schemeClr val="lt1">
                  <a:lumMod val="75000"/>
                </a:schemeClr>
              </a:solidFill>
              <a:latin typeface="+mn-lt"/>
              <a:ea typeface="+mn-ea"/>
              <a:cs typeface="+mn-cs"/>
            </a:defRPr>
          </a:pPr>
          <a:endParaRPr lang="en-US"/>
        </a:p>
      </c:txPr>
    </c:legend>
    <c:plotVisOnly val="1"/>
    <c:dispBlanksAs val="gap"/>
    <c:showDLblsOverMax val="0"/>
  </c:chart>
  <c:spPr>
    <a:solidFill>
      <a:schemeClr val="dk1">
        <a:lumMod val="75000"/>
        <a:lumOff val="25000"/>
      </a:schemeClr>
    </a:solidFill>
    <a:ln w="9525" cap="flat" cmpd="sng" algn="ctr">
      <a:solidFill>
        <a:schemeClr val="dk1">
          <a:lumMod val="15000"/>
          <a:lumOff val="85000"/>
        </a:schemeClr>
      </a:solidFill>
      <a:round/>
    </a:ln>
    <a:effectLst/>
  </c:spPr>
  <c:txPr>
    <a:bodyPr/>
    <a:lstStyle/>
    <a:p>
      <a:pPr>
        <a:defRPr/>
      </a:pPr>
      <a:endParaRPr lang="en-US"/>
    </a:p>
  </c:txPr>
  <c:externalData r:id="rId3">
    <c:autoUpdate val="0"/>
  </c:externalData>
</c:chartSpace>
</file>

<file path=word/charts/chart1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600" b="1" i="0" u="none" strike="noStrike" kern="1200" spc="100" baseline="0">
                <a:solidFill>
                  <a:schemeClr val="lt1">
                    <a:lumMod val="95000"/>
                  </a:schemeClr>
                </a:solidFill>
                <a:effectLst>
                  <a:outerShdw blurRad="50800" dist="38100" dir="5400000" algn="t" rotWithShape="0">
                    <a:prstClr val="black">
                      <a:alpha val="40000"/>
                    </a:prstClr>
                  </a:outerShdw>
                </a:effectLst>
                <a:latin typeface="+mn-lt"/>
                <a:ea typeface="+mn-ea"/>
                <a:cs typeface="+mn-cs"/>
              </a:defRPr>
            </a:pPr>
            <a:r>
              <a:rPr lang="en-US"/>
              <a:t>Resnet18, MNIST, Patch Size = 2</a:t>
            </a:r>
          </a:p>
        </c:rich>
      </c:tx>
      <c:overlay val="0"/>
      <c:spPr>
        <a:noFill/>
        <a:ln>
          <a:noFill/>
        </a:ln>
        <a:effectLst/>
      </c:spPr>
      <c:txPr>
        <a:bodyPr rot="0" spcFirstLastPara="1" vertOverflow="ellipsis" vert="horz" wrap="square" anchor="ctr" anchorCtr="1"/>
        <a:lstStyle/>
        <a:p>
          <a:pPr>
            <a:defRPr sz="1600" b="1" i="0" u="none" strike="noStrike" kern="1200" spc="100" baseline="0">
              <a:solidFill>
                <a:schemeClr val="lt1">
                  <a:lumMod val="95000"/>
                </a:schemeClr>
              </a:solidFill>
              <a:effectLst>
                <a:outerShdw blurRad="50800" dist="38100" dir="5400000" algn="t" rotWithShape="0">
                  <a:prstClr val="black">
                    <a:alpha val="40000"/>
                  </a:prstClr>
                </a:outerShdw>
              </a:effectLst>
              <a:latin typeface="+mn-lt"/>
              <a:ea typeface="+mn-ea"/>
              <a:cs typeface="+mn-cs"/>
            </a:defRPr>
          </a:pPr>
          <a:endParaRPr lang="en-US"/>
        </a:p>
      </c:txPr>
    </c:title>
    <c:autoTitleDeleted val="0"/>
    <c:plotArea>
      <c:layout/>
      <c:scatterChart>
        <c:scatterStyle val="lineMarker"/>
        <c:varyColors val="0"/>
        <c:ser>
          <c:idx val="0"/>
          <c:order val="0"/>
          <c:tx>
            <c:strRef>
              <c:f>Summery!$B$11</c:f>
              <c:strCache>
                <c:ptCount val="1"/>
                <c:pt idx="0">
                  <c:v>Max Granularity</c:v>
                </c:pt>
              </c:strCache>
            </c:strRef>
          </c:tx>
          <c:spPr>
            <a:ln w="9525" cap="rnd">
              <a:solidFill>
                <a:schemeClr val="accent1"/>
              </a:solidFill>
              <a:round/>
            </a:ln>
            <a:effectLst>
              <a:outerShdw blurRad="57150" dist="19050" dir="5400000" algn="ctr" rotWithShape="0">
                <a:srgbClr val="000000">
                  <a:alpha val="63000"/>
                </a:srgbClr>
              </a:outerShdw>
            </a:effectLst>
          </c:spPr>
          <c:marker>
            <c:symbol val="circle"/>
            <c:size val="6"/>
            <c:spPr>
              <a:gradFill rotWithShape="1">
                <a:gsLst>
                  <a:gs pos="0">
                    <a:schemeClr val="accent1">
                      <a:satMod val="103000"/>
                      <a:lumMod val="102000"/>
                      <a:tint val="94000"/>
                    </a:schemeClr>
                  </a:gs>
                  <a:gs pos="50000">
                    <a:schemeClr val="accent1">
                      <a:satMod val="110000"/>
                      <a:lumMod val="100000"/>
                      <a:shade val="100000"/>
                    </a:schemeClr>
                  </a:gs>
                  <a:gs pos="100000">
                    <a:schemeClr val="accent1">
                      <a:lumMod val="99000"/>
                      <a:satMod val="120000"/>
                      <a:shade val="78000"/>
                    </a:schemeClr>
                  </a:gs>
                </a:gsLst>
                <a:lin ang="5400000" scaled="0"/>
              </a:gradFill>
              <a:ln w="9525" cap="rnd">
                <a:solidFill>
                  <a:schemeClr val="accent1"/>
                </a:solidFill>
                <a:round/>
              </a:ln>
              <a:effectLst>
                <a:outerShdw blurRad="57150" dist="19050" dir="5400000" algn="ctr" rotWithShape="0">
                  <a:srgbClr val="000000">
                    <a:alpha val="63000"/>
                  </a:srgbClr>
                </a:outerShdw>
              </a:effectLst>
            </c:spPr>
          </c:marker>
          <c:xVal>
            <c:numRef>
              <c:f>Summery!$A$12:$A$18</c:f>
              <c:numCache>
                <c:formatCode>General</c:formatCode>
                <c:ptCount val="7"/>
                <c:pt idx="0">
                  <c:v>0</c:v>
                </c:pt>
                <c:pt idx="1">
                  <c:v>0.5</c:v>
                </c:pt>
                <c:pt idx="2">
                  <c:v>1</c:v>
                </c:pt>
                <c:pt idx="3">
                  <c:v>1.2</c:v>
                </c:pt>
                <c:pt idx="4">
                  <c:v>2</c:v>
                </c:pt>
                <c:pt idx="5">
                  <c:v>3</c:v>
                </c:pt>
                <c:pt idx="6">
                  <c:v>3.5</c:v>
                </c:pt>
              </c:numCache>
            </c:numRef>
          </c:xVal>
          <c:yVal>
            <c:numRef>
              <c:f>Summery!$B$12:$B$18</c:f>
              <c:numCache>
                <c:formatCode>General</c:formatCode>
                <c:ptCount val="7"/>
                <c:pt idx="0">
                  <c:v>0.15970485344888899</c:v>
                </c:pt>
                <c:pt idx="1">
                  <c:v>0.161716674526623</c:v>
                </c:pt>
                <c:pt idx="2">
                  <c:v>0.162646179616315</c:v>
                </c:pt>
                <c:pt idx="3">
                  <c:v>0.162646179616315</c:v>
                </c:pt>
                <c:pt idx="4">
                  <c:v>0.164420573658171</c:v>
                </c:pt>
                <c:pt idx="5">
                  <c:v>0.165272133933656</c:v>
                </c:pt>
                <c:pt idx="6">
                  <c:v>0.165272133933656</c:v>
                </c:pt>
              </c:numCache>
            </c:numRef>
          </c:yVal>
          <c:smooth val="0"/>
          <c:extLst>
            <c:ext xmlns:c16="http://schemas.microsoft.com/office/drawing/2014/chart" uri="{C3380CC4-5D6E-409C-BE32-E72D297353CC}">
              <c16:uniqueId val="{00000000-56AF-4BC5-BF9B-C651153889A3}"/>
            </c:ext>
          </c:extLst>
        </c:ser>
        <c:ser>
          <c:idx val="1"/>
          <c:order val="1"/>
          <c:tx>
            <c:strRef>
              <c:f>Summery!$C$11</c:f>
              <c:strCache>
                <c:ptCount val="1"/>
                <c:pt idx="0">
                  <c:v>Uniform Patch</c:v>
                </c:pt>
              </c:strCache>
            </c:strRef>
          </c:tx>
          <c:spPr>
            <a:ln w="9525" cap="rnd">
              <a:solidFill>
                <a:schemeClr val="accent2"/>
              </a:solidFill>
              <a:round/>
            </a:ln>
            <a:effectLst>
              <a:outerShdw blurRad="57150" dist="19050" dir="5400000" algn="ctr" rotWithShape="0">
                <a:srgbClr val="000000">
                  <a:alpha val="63000"/>
                </a:srgbClr>
              </a:outerShdw>
            </a:effectLst>
          </c:spPr>
          <c:marker>
            <c:symbol val="circle"/>
            <c:size val="6"/>
            <c:spPr>
              <a:gradFill rotWithShape="1">
                <a:gsLst>
                  <a:gs pos="0">
                    <a:schemeClr val="accent2">
                      <a:satMod val="103000"/>
                      <a:lumMod val="102000"/>
                      <a:tint val="94000"/>
                    </a:schemeClr>
                  </a:gs>
                  <a:gs pos="50000">
                    <a:schemeClr val="accent2">
                      <a:satMod val="110000"/>
                      <a:lumMod val="100000"/>
                      <a:shade val="100000"/>
                    </a:schemeClr>
                  </a:gs>
                  <a:gs pos="100000">
                    <a:schemeClr val="accent2">
                      <a:lumMod val="99000"/>
                      <a:satMod val="120000"/>
                      <a:shade val="78000"/>
                    </a:schemeClr>
                  </a:gs>
                </a:gsLst>
                <a:lin ang="5400000" scaled="0"/>
              </a:gradFill>
              <a:ln w="9525" cap="rnd">
                <a:solidFill>
                  <a:schemeClr val="accent2"/>
                </a:solidFill>
                <a:round/>
              </a:ln>
              <a:effectLst>
                <a:outerShdw blurRad="57150" dist="19050" dir="5400000" algn="ctr" rotWithShape="0">
                  <a:srgbClr val="000000">
                    <a:alpha val="63000"/>
                  </a:srgbClr>
                </a:outerShdw>
              </a:effectLst>
            </c:spPr>
          </c:marker>
          <c:xVal>
            <c:numRef>
              <c:f>Summery!$A$12:$A$18</c:f>
              <c:numCache>
                <c:formatCode>General</c:formatCode>
                <c:ptCount val="7"/>
                <c:pt idx="0">
                  <c:v>0</c:v>
                </c:pt>
                <c:pt idx="1">
                  <c:v>0.5</c:v>
                </c:pt>
                <c:pt idx="2">
                  <c:v>1</c:v>
                </c:pt>
                <c:pt idx="3">
                  <c:v>1.2</c:v>
                </c:pt>
                <c:pt idx="4">
                  <c:v>2</c:v>
                </c:pt>
                <c:pt idx="5">
                  <c:v>3</c:v>
                </c:pt>
                <c:pt idx="6">
                  <c:v>3.5</c:v>
                </c:pt>
              </c:numCache>
            </c:numRef>
          </c:xVal>
          <c:yVal>
            <c:numRef>
              <c:f>Summery!$C$12:$C$18</c:f>
              <c:numCache>
                <c:formatCode>General</c:formatCode>
                <c:ptCount val="7"/>
                <c:pt idx="0">
                  <c:v>0.17513135855637718</c:v>
                </c:pt>
                <c:pt idx="1">
                  <c:v>0.1978233004698168</c:v>
                </c:pt>
                <c:pt idx="2">
                  <c:v>0.19834109837699279</c:v>
                </c:pt>
                <c:pt idx="3">
                  <c:v>0.20619685186503359</c:v>
                </c:pt>
                <c:pt idx="4">
                  <c:v>0.20737876121155921</c:v>
                </c:pt>
                <c:pt idx="5">
                  <c:v>0.20785632029470319</c:v>
                </c:pt>
                <c:pt idx="6">
                  <c:v>0.20785632029470319</c:v>
                </c:pt>
              </c:numCache>
            </c:numRef>
          </c:yVal>
          <c:smooth val="0"/>
          <c:extLst>
            <c:ext xmlns:c16="http://schemas.microsoft.com/office/drawing/2014/chart" uri="{C3380CC4-5D6E-409C-BE32-E72D297353CC}">
              <c16:uniqueId val="{00000001-56AF-4BC5-BF9B-C651153889A3}"/>
            </c:ext>
          </c:extLst>
        </c:ser>
        <c:ser>
          <c:idx val="2"/>
          <c:order val="2"/>
          <c:tx>
            <c:strRef>
              <c:f>Summery!$D$11</c:f>
              <c:strCache>
                <c:ptCount val="1"/>
                <c:pt idx="0">
                  <c:v>Uniform Filters</c:v>
                </c:pt>
              </c:strCache>
            </c:strRef>
          </c:tx>
          <c:spPr>
            <a:ln w="9525" cap="rnd">
              <a:solidFill>
                <a:schemeClr val="accent3"/>
              </a:solidFill>
              <a:round/>
            </a:ln>
            <a:effectLst>
              <a:outerShdw blurRad="57150" dist="19050" dir="5400000" algn="ctr" rotWithShape="0">
                <a:srgbClr val="000000">
                  <a:alpha val="63000"/>
                </a:srgbClr>
              </a:outerShdw>
            </a:effectLst>
          </c:spPr>
          <c:marker>
            <c:symbol val="circle"/>
            <c:size val="6"/>
            <c:spPr>
              <a:gradFill rotWithShape="1">
                <a:gsLst>
                  <a:gs pos="0">
                    <a:schemeClr val="accent3">
                      <a:satMod val="103000"/>
                      <a:lumMod val="102000"/>
                      <a:tint val="94000"/>
                    </a:schemeClr>
                  </a:gs>
                  <a:gs pos="50000">
                    <a:schemeClr val="accent3">
                      <a:satMod val="110000"/>
                      <a:lumMod val="100000"/>
                      <a:shade val="100000"/>
                    </a:schemeClr>
                  </a:gs>
                  <a:gs pos="100000">
                    <a:schemeClr val="accent3">
                      <a:lumMod val="99000"/>
                      <a:satMod val="120000"/>
                      <a:shade val="78000"/>
                    </a:schemeClr>
                  </a:gs>
                </a:gsLst>
                <a:lin ang="5400000" scaled="0"/>
              </a:gradFill>
              <a:ln w="9525" cap="rnd">
                <a:solidFill>
                  <a:schemeClr val="accent3"/>
                </a:solidFill>
                <a:round/>
              </a:ln>
              <a:effectLst>
                <a:outerShdw blurRad="57150" dist="19050" dir="5400000" algn="ctr" rotWithShape="0">
                  <a:srgbClr val="000000">
                    <a:alpha val="63000"/>
                  </a:srgbClr>
                </a:outerShdw>
              </a:effectLst>
            </c:spPr>
          </c:marker>
          <c:xVal>
            <c:numRef>
              <c:f>Summery!$A$12:$A$18</c:f>
              <c:numCache>
                <c:formatCode>General</c:formatCode>
                <c:ptCount val="7"/>
                <c:pt idx="0">
                  <c:v>0</c:v>
                </c:pt>
                <c:pt idx="1">
                  <c:v>0.5</c:v>
                </c:pt>
                <c:pt idx="2">
                  <c:v>1</c:v>
                </c:pt>
                <c:pt idx="3">
                  <c:v>1.2</c:v>
                </c:pt>
                <c:pt idx="4">
                  <c:v>2</c:v>
                </c:pt>
                <c:pt idx="5">
                  <c:v>3</c:v>
                </c:pt>
                <c:pt idx="6">
                  <c:v>3.5</c:v>
                </c:pt>
              </c:numCache>
            </c:numRef>
          </c:xVal>
          <c:yVal>
            <c:numRef>
              <c:f>Summery!$D$12:$D$18</c:f>
              <c:numCache>
                <c:formatCode>General</c:formatCode>
                <c:ptCount val="7"/>
                <c:pt idx="0">
                  <c:v>0.137748140304669</c:v>
                </c:pt>
                <c:pt idx="1">
                  <c:v>0.16175722522779001</c:v>
                </c:pt>
                <c:pt idx="2">
                  <c:v>0.162342228431093</c:v>
                </c:pt>
                <c:pt idx="3">
                  <c:v>0.16285751085563699</c:v>
                </c:pt>
                <c:pt idx="4">
                  <c:v>0.17192104080651999</c:v>
                </c:pt>
                <c:pt idx="5">
                  <c:v>0.17192104080651999</c:v>
                </c:pt>
                <c:pt idx="6">
                  <c:v>0.17192104080651999</c:v>
                </c:pt>
              </c:numCache>
            </c:numRef>
          </c:yVal>
          <c:smooth val="0"/>
          <c:extLst>
            <c:ext xmlns:c16="http://schemas.microsoft.com/office/drawing/2014/chart" uri="{C3380CC4-5D6E-409C-BE32-E72D297353CC}">
              <c16:uniqueId val="{00000002-56AF-4BC5-BF9B-C651153889A3}"/>
            </c:ext>
          </c:extLst>
        </c:ser>
        <c:ser>
          <c:idx val="3"/>
          <c:order val="3"/>
          <c:tx>
            <c:strRef>
              <c:f>Summery!$E$11</c:f>
              <c:strCache>
                <c:ptCount val="1"/>
                <c:pt idx="0">
                  <c:v>Uniform Layer</c:v>
                </c:pt>
              </c:strCache>
            </c:strRef>
          </c:tx>
          <c:spPr>
            <a:ln w="9525" cap="rnd">
              <a:solidFill>
                <a:schemeClr val="accent4"/>
              </a:solidFill>
              <a:round/>
            </a:ln>
            <a:effectLst>
              <a:outerShdw blurRad="57150" dist="19050" dir="5400000" algn="ctr" rotWithShape="0">
                <a:srgbClr val="000000">
                  <a:alpha val="63000"/>
                </a:srgbClr>
              </a:outerShdw>
            </a:effectLst>
          </c:spPr>
          <c:marker>
            <c:symbol val="circle"/>
            <c:size val="6"/>
            <c:spPr>
              <a:gradFill rotWithShape="1">
                <a:gsLst>
                  <a:gs pos="0">
                    <a:schemeClr val="accent4">
                      <a:satMod val="103000"/>
                      <a:lumMod val="102000"/>
                      <a:tint val="94000"/>
                    </a:schemeClr>
                  </a:gs>
                  <a:gs pos="50000">
                    <a:schemeClr val="accent4">
                      <a:satMod val="110000"/>
                      <a:lumMod val="100000"/>
                      <a:shade val="100000"/>
                    </a:schemeClr>
                  </a:gs>
                  <a:gs pos="100000">
                    <a:schemeClr val="accent4">
                      <a:lumMod val="99000"/>
                      <a:satMod val="120000"/>
                      <a:shade val="78000"/>
                    </a:schemeClr>
                  </a:gs>
                </a:gsLst>
                <a:lin ang="5400000" scaled="0"/>
              </a:gradFill>
              <a:ln w="9525" cap="rnd">
                <a:solidFill>
                  <a:schemeClr val="accent4"/>
                </a:solidFill>
                <a:round/>
              </a:ln>
              <a:effectLst>
                <a:outerShdw blurRad="57150" dist="19050" dir="5400000" algn="ctr" rotWithShape="0">
                  <a:srgbClr val="000000">
                    <a:alpha val="63000"/>
                  </a:srgbClr>
                </a:outerShdw>
              </a:effectLst>
            </c:spPr>
          </c:marker>
          <c:xVal>
            <c:numRef>
              <c:f>Summery!$A$12:$A$18</c:f>
              <c:numCache>
                <c:formatCode>General</c:formatCode>
                <c:ptCount val="7"/>
                <c:pt idx="0">
                  <c:v>0</c:v>
                </c:pt>
                <c:pt idx="1">
                  <c:v>0.5</c:v>
                </c:pt>
                <c:pt idx="2">
                  <c:v>1</c:v>
                </c:pt>
                <c:pt idx="3">
                  <c:v>1.2</c:v>
                </c:pt>
                <c:pt idx="4">
                  <c:v>2</c:v>
                </c:pt>
                <c:pt idx="5">
                  <c:v>3</c:v>
                </c:pt>
                <c:pt idx="6">
                  <c:v>3.5</c:v>
                </c:pt>
              </c:numCache>
            </c:numRef>
          </c:xVal>
          <c:yVal>
            <c:numRef>
              <c:f>Summery!$E$12:$E$18</c:f>
              <c:numCache>
                <c:formatCode>General</c:formatCode>
                <c:ptCount val="7"/>
                <c:pt idx="0">
                  <c:v>0.1342363593</c:v>
                </c:pt>
                <c:pt idx="1">
                  <c:v>0.14700174399999999</c:v>
                </c:pt>
                <c:pt idx="2">
                  <c:v>0.15692124769999999</c:v>
                </c:pt>
                <c:pt idx="3">
                  <c:v>0.1589479463</c:v>
                </c:pt>
                <c:pt idx="4">
                  <c:v>0.1589479463</c:v>
                </c:pt>
                <c:pt idx="5">
                  <c:v>0.1682397316</c:v>
                </c:pt>
                <c:pt idx="6">
                  <c:v>0.1682397316</c:v>
                </c:pt>
              </c:numCache>
            </c:numRef>
          </c:yVal>
          <c:smooth val="0"/>
          <c:extLst>
            <c:ext xmlns:c16="http://schemas.microsoft.com/office/drawing/2014/chart" uri="{C3380CC4-5D6E-409C-BE32-E72D297353CC}">
              <c16:uniqueId val="{00000003-56AF-4BC5-BF9B-C651153889A3}"/>
            </c:ext>
          </c:extLst>
        </c:ser>
        <c:ser>
          <c:idx val="4"/>
          <c:order val="4"/>
          <c:tx>
            <c:strRef>
              <c:f>Summery!$A$5</c:f>
              <c:strCache>
                <c:ptCount val="1"/>
                <c:pt idx="0">
                  <c:v>Base Line:</c:v>
                </c:pt>
              </c:strCache>
            </c:strRef>
          </c:tx>
          <c:spPr>
            <a:ln w="9525" cap="rnd">
              <a:solidFill>
                <a:schemeClr val="accent5"/>
              </a:solidFill>
              <a:round/>
            </a:ln>
            <a:effectLst>
              <a:outerShdw blurRad="57150" dist="19050" dir="5400000" algn="ctr" rotWithShape="0">
                <a:srgbClr val="000000">
                  <a:alpha val="63000"/>
                </a:srgbClr>
              </a:outerShdw>
            </a:effectLst>
          </c:spPr>
          <c:marker>
            <c:symbol val="none"/>
          </c:marker>
          <c:errBars>
            <c:errDir val="x"/>
            <c:errBarType val="both"/>
            <c:errValType val="percentage"/>
            <c:noEndCap val="0"/>
            <c:val val="500"/>
            <c:spPr>
              <a:noFill/>
              <a:ln w="9525" cap="flat" cmpd="sng" algn="ctr">
                <a:solidFill>
                  <a:schemeClr val="lt1">
                    <a:lumMod val="95000"/>
                  </a:schemeClr>
                </a:solidFill>
                <a:round/>
              </a:ln>
              <a:effectLst/>
            </c:spPr>
          </c:errBars>
          <c:errBars>
            <c:errDir val="y"/>
            <c:errBarType val="both"/>
            <c:errValType val="percentage"/>
            <c:noEndCap val="0"/>
            <c:val val="100"/>
            <c:spPr>
              <a:noFill/>
              <a:ln w="9525" cap="flat" cmpd="sng" algn="ctr">
                <a:solidFill>
                  <a:schemeClr val="lt1">
                    <a:lumMod val="95000"/>
                  </a:schemeClr>
                </a:solidFill>
                <a:round/>
              </a:ln>
              <a:effectLst/>
            </c:spPr>
          </c:errBars>
          <c:xVal>
            <c:numRef>
              <c:f>Summery!$C$8</c:f>
              <c:numCache>
                <c:formatCode>General</c:formatCode>
                <c:ptCount val="1"/>
                <c:pt idx="0">
                  <c:v>1.2000000000000028</c:v>
                </c:pt>
              </c:numCache>
            </c:numRef>
          </c:xVal>
          <c:yVal>
            <c:numRef>
              <c:f>Summery!$C$6</c:f>
              <c:numCache>
                <c:formatCode>General</c:formatCode>
                <c:ptCount val="1"/>
                <c:pt idx="0">
                  <c:v>0.1676</c:v>
                </c:pt>
              </c:numCache>
            </c:numRef>
          </c:yVal>
          <c:smooth val="0"/>
          <c:extLst>
            <c:ext xmlns:c16="http://schemas.microsoft.com/office/drawing/2014/chart" uri="{C3380CC4-5D6E-409C-BE32-E72D297353CC}">
              <c16:uniqueId val="{00000004-56AF-4BC5-BF9B-C651153889A3}"/>
            </c:ext>
          </c:extLst>
        </c:ser>
        <c:dLbls>
          <c:showLegendKey val="0"/>
          <c:showVal val="0"/>
          <c:showCatName val="0"/>
          <c:showSerName val="0"/>
          <c:showPercent val="0"/>
          <c:showBubbleSize val="0"/>
        </c:dLbls>
        <c:axId val="403321304"/>
        <c:axId val="403320128"/>
      </c:scatterChart>
      <c:valAx>
        <c:axId val="403321304"/>
        <c:scaling>
          <c:orientation val="minMax"/>
          <c:max val="4"/>
          <c:min val="0"/>
        </c:scaling>
        <c:delete val="0"/>
        <c:axPos val="b"/>
        <c:majorGridlines>
          <c:spPr>
            <a:ln w="9525" cap="flat" cmpd="sng" algn="ctr">
              <a:solidFill>
                <a:schemeClr val="lt1">
                  <a:lumMod val="95000"/>
                  <a:alpha val="10000"/>
                </a:schemeClr>
              </a:solidFill>
              <a:round/>
            </a:ln>
            <a:effectLst/>
          </c:spPr>
        </c:majorGridlines>
        <c:title>
          <c:tx>
            <c:rich>
              <a:bodyPr rot="0" spcFirstLastPara="1" vertOverflow="ellipsis" vert="horz" wrap="square" anchor="ctr" anchorCtr="1"/>
              <a:lstStyle/>
              <a:p>
                <a:pPr>
                  <a:defRPr sz="900" b="1" i="0" u="none" strike="noStrike" kern="1200" cap="all" baseline="0">
                    <a:solidFill>
                      <a:schemeClr val="lt1">
                        <a:lumMod val="75000"/>
                      </a:schemeClr>
                    </a:solidFill>
                    <a:latin typeface="+mn-lt"/>
                    <a:ea typeface="+mn-ea"/>
                    <a:cs typeface="+mn-cs"/>
                  </a:defRPr>
                </a:pPr>
                <a:r>
                  <a:rPr lang="en-US"/>
                  <a:t>Max Accuracy Loss [%]</a:t>
                </a:r>
              </a:p>
            </c:rich>
          </c:tx>
          <c:overlay val="0"/>
          <c:spPr>
            <a:noFill/>
            <a:ln>
              <a:noFill/>
            </a:ln>
            <a:effectLst/>
          </c:spPr>
          <c:txPr>
            <a:bodyPr rot="0" spcFirstLastPara="1" vertOverflow="ellipsis" vert="horz" wrap="square" anchor="ctr" anchorCtr="1"/>
            <a:lstStyle/>
            <a:p>
              <a:pPr>
                <a:defRPr sz="900" b="1" i="0" u="none" strike="noStrike" kern="1200" cap="all" baseline="0">
                  <a:solidFill>
                    <a:schemeClr val="lt1">
                      <a:lumMod val="7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lt1">
                <a:lumMod val="50000"/>
              </a:schemeClr>
            </a:solidFill>
          </a:ln>
          <a:effectLst/>
        </c:spPr>
        <c:txPr>
          <a:bodyPr rot="-60000000" spcFirstLastPara="1" vertOverflow="ellipsis" vert="horz" wrap="square" anchor="ctr" anchorCtr="1"/>
          <a:lstStyle/>
          <a:p>
            <a:pPr>
              <a:defRPr sz="900" b="0" i="0" u="none" strike="noStrike" kern="1200" baseline="0">
                <a:solidFill>
                  <a:schemeClr val="lt1">
                    <a:lumMod val="75000"/>
                  </a:schemeClr>
                </a:solidFill>
                <a:latin typeface="+mn-lt"/>
                <a:ea typeface="+mn-ea"/>
                <a:cs typeface="+mn-cs"/>
              </a:defRPr>
            </a:pPr>
            <a:endParaRPr lang="en-US"/>
          </a:p>
        </c:txPr>
        <c:crossAx val="403320128"/>
        <c:crosses val="autoZero"/>
        <c:crossBetween val="midCat"/>
      </c:valAx>
      <c:valAx>
        <c:axId val="403320128"/>
        <c:scaling>
          <c:orientation val="minMax"/>
          <c:max val="0.30000000000000004"/>
          <c:min val="0.1"/>
        </c:scaling>
        <c:delete val="0"/>
        <c:axPos val="l"/>
        <c:majorGridlines>
          <c:spPr>
            <a:ln w="9525" cap="flat" cmpd="sng" algn="ctr">
              <a:solidFill>
                <a:schemeClr val="lt1">
                  <a:lumMod val="95000"/>
                  <a:alpha val="10000"/>
                </a:schemeClr>
              </a:solidFill>
              <a:round/>
            </a:ln>
            <a:effectLst/>
          </c:spPr>
        </c:majorGridlines>
        <c:title>
          <c:tx>
            <c:rich>
              <a:bodyPr rot="-5400000" spcFirstLastPara="1" vertOverflow="ellipsis" vert="horz" wrap="square" anchor="ctr" anchorCtr="1"/>
              <a:lstStyle/>
              <a:p>
                <a:pPr>
                  <a:defRPr sz="900" b="1" i="0" u="none" strike="noStrike" kern="1200" cap="all" baseline="0">
                    <a:solidFill>
                      <a:schemeClr val="lt1">
                        <a:lumMod val="75000"/>
                      </a:schemeClr>
                    </a:solidFill>
                    <a:latin typeface="+mn-lt"/>
                    <a:ea typeface="+mn-ea"/>
                    <a:cs typeface="+mn-cs"/>
                  </a:defRPr>
                </a:pPr>
                <a:r>
                  <a:rPr lang="en-US"/>
                  <a:t>Operatuins Saved </a:t>
                </a:r>
              </a:p>
            </c:rich>
          </c:tx>
          <c:overlay val="0"/>
          <c:spPr>
            <a:noFill/>
            <a:ln>
              <a:noFill/>
            </a:ln>
            <a:effectLst/>
          </c:spPr>
          <c:txPr>
            <a:bodyPr rot="-5400000" spcFirstLastPara="1" vertOverflow="ellipsis" vert="horz" wrap="square" anchor="ctr" anchorCtr="1"/>
            <a:lstStyle/>
            <a:p>
              <a:pPr>
                <a:defRPr sz="900" b="1" i="0" u="none" strike="noStrike" kern="1200" cap="all" baseline="0">
                  <a:solidFill>
                    <a:schemeClr val="lt1">
                      <a:lumMod val="7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lt1">
                <a:lumMod val="50000"/>
              </a:schemeClr>
            </a:solidFill>
          </a:ln>
          <a:effectLst/>
        </c:spPr>
        <c:txPr>
          <a:bodyPr rot="-60000000" spcFirstLastPara="1" vertOverflow="ellipsis" vert="horz" wrap="square" anchor="ctr" anchorCtr="1"/>
          <a:lstStyle/>
          <a:p>
            <a:pPr>
              <a:defRPr sz="900" b="0" i="0" u="none" strike="noStrike" kern="1200" baseline="0">
                <a:solidFill>
                  <a:schemeClr val="lt1">
                    <a:lumMod val="75000"/>
                  </a:schemeClr>
                </a:solidFill>
                <a:latin typeface="+mn-lt"/>
                <a:ea typeface="+mn-ea"/>
                <a:cs typeface="+mn-cs"/>
              </a:defRPr>
            </a:pPr>
            <a:endParaRPr lang="en-US"/>
          </a:p>
        </c:txPr>
        <c:crossAx val="403321304"/>
        <c:crosses val="autoZero"/>
        <c:crossBetween val="midCat"/>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lt1">
                  <a:lumMod val="75000"/>
                </a:schemeClr>
              </a:solidFill>
              <a:latin typeface="+mn-lt"/>
              <a:ea typeface="+mn-ea"/>
              <a:cs typeface="+mn-cs"/>
            </a:defRPr>
          </a:pPr>
          <a:endParaRPr lang="en-US"/>
        </a:p>
      </c:txPr>
    </c:legend>
    <c:plotVisOnly val="1"/>
    <c:dispBlanksAs val="gap"/>
    <c:showDLblsOverMax val="0"/>
  </c:chart>
  <c:spPr>
    <a:gradFill flip="none" rotWithShape="1">
      <a:gsLst>
        <a:gs pos="0">
          <a:schemeClr val="dk1">
            <a:lumMod val="65000"/>
            <a:lumOff val="35000"/>
          </a:schemeClr>
        </a:gs>
        <a:gs pos="100000">
          <a:schemeClr val="dk1">
            <a:lumMod val="85000"/>
            <a:lumOff val="15000"/>
          </a:schemeClr>
        </a:gs>
      </a:gsLst>
      <a:path path="circle">
        <a:fillToRect l="50000" t="50000" r="50000" b="50000"/>
      </a:path>
      <a:tileRect/>
    </a:gradFill>
    <a:ln>
      <a:noFill/>
    </a:ln>
    <a:effectLst/>
  </c:spPr>
  <c:txPr>
    <a:bodyPr/>
    <a:lstStyle/>
    <a:p>
      <a:pPr>
        <a:defRPr/>
      </a:pPr>
      <a:endParaRPr lang="en-US"/>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600" b="1" i="0" u="none" strike="noStrike" kern="1200" spc="100" baseline="0">
                <a:solidFill>
                  <a:schemeClr val="lt1">
                    <a:lumMod val="95000"/>
                  </a:schemeClr>
                </a:solidFill>
                <a:effectLst>
                  <a:outerShdw blurRad="50800" dist="38100" dir="5400000" algn="t" rotWithShape="0">
                    <a:prstClr val="black">
                      <a:alpha val="40000"/>
                    </a:prstClr>
                  </a:outerShdw>
                </a:effectLst>
                <a:latin typeface="+mn-lt"/>
                <a:ea typeface="+mn-ea"/>
                <a:cs typeface="+mn-cs"/>
              </a:defRPr>
            </a:pPr>
            <a:r>
              <a:rPr lang="en-US"/>
              <a:t>AlexNet, CIFAR10, Patch Size = 3</a:t>
            </a:r>
          </a:p>
        </c:rich>
      </c:tx>
      <c:overlay val="0"/>
      <c:spPr>
        <a:noFill/>
        <a:ln>
          <a:noFill/>
        </a:ln>
        <a:effectLst/>
      </c:spPr>
      <c:txPr>
        <a:bodyPr rot="0" spcFirstLastPara="1" vertOverflow="ellipsis" vert="horz" wrap="square" anchor="ctr" anchorCtr="1"/>
        <a:lstStyle/>
        <a:p>
          <a:pPr>
            <a:defRPr sz="1600" b="1" i="0" u="none" strike="noStrike" kern="1200" spc="100" baseline="0">
              <a:solidFill>
                <a:schemeClr val="lt1">
                  <a:lumMod val="95000"/>
                </a:schemeClr>
              </a:solidFill>
              <a:effectLst>
                <a:outerShdw blurRad="50800" dist="38100" dir="5400000" algn="t" rotWithShape="0">
                  <a:prstClr val="black">
                    <a:alpha val="40000"/>
                  </a:prstClr>
                </a:outerShdw>
              </a:effectLst>
              <a:latin typeface="+mn-lt"/>
              <a:ea typeface="+mn-ea"/>
              <a:cs typeface="+mn-cs"/>
            </a:defRPr>
          </a:pPr>
          <a:endParaRPr lang="en-US"/>
        </a:p>
      </c:txPr>
    </c:title>
    <c:autoTitleDeleted val="0"/>
    <c:plotArea>
      <c:layout/>
      <c:scatterChart>
        <c:scatterStyle val="lineMarker"/>
        <c:varyColors val="0"/>
        <c:ser>
          <c:idx val="0"/>
          <c:order val="0"/>
          <c:tx>
            <c:strRef>
              <c:f>Summery!$E$11</c:f>
              <c:strCache>
                <c:ptCount val="1"/>
                <c:pt idx="0">
                  <c:v>Max Granularity</c:v>
                </c:pt>
              </c:strCache>
            </c:strRef>
          </c:tx>
          <c:spPr>
            <a:ln w="9525" cap="rnd">
              <a:solidFill>
                <a:schemeClr val="accent1"/>
              </a:solidFill>
              <a:round/>
            </a:ln>
            <a:effectLst>
              <a:outerShdw blurRad="57150" dist="19050" dir="5400000" algn="ctr" rotWithShape="0">
                <a:srgbClr val="000000">
                  <a:alpha val="63000"/>
                </a:srgbClr>
              </a:outerShdw>
            </a:effectLst>
          </c:spPr>
          <c:marker>
            <c:symbol val="circle"/>
            <c:size val="6"/>
            <c:spPr>
              <a:gradFill rotWithShape="1">
                <a:gsLst>
                  <a:gs pos="0">
                    <a:schemeClr val="accent1">
                      <a:satMod val="103000"/>
                      <a:lumMod val="102000"/>
                      <a:tint val="94000"/>
                    </a:schemeClr>
                  </a:gs>
                  <a:gs pos="50000">
                    <a:schemeClr val="accent1">
                      <a:satMod val="110000"/>
                      <a:lumMod val="100000"/>
                      <a:shade val="100000"/>
                    </a:schemeClr>
                  </a:gs>
                  <a:gs pos="100000">
                    <a:schemeClr val="accent1">
                      <a:lumMod val="99000"/>
                      <a:satMod val="120000"/>
                      <a:shade val="78000"/>
                    </a:schemeClr>
                  </a:gs>
                </a:gsLst>
                <a:lin ang="5400000" scaled="0"/>
              </a:gradFill>
              <a:ln w="9525" cap="rnd">
                <a:solidFill>
                  <a:schemeClr val="accent1"/>
                </a:solidFill>
                <a:round/>
              </a:ln>
              <a:effectLst>
                <a:outerShdw blurRad="57150" dist="19050" dir="5400000" algn="ctr" rotWithShape="0">
                  <a:srgbClr val="000000">
                    <a:alpha val="63000"/>
                  </a:srgbClr>
                </a:outerShdw>
              </a:effectLst>
            </c:spPr>
          </c:marker>
          <c:xVal>
            <c:numRef>
              <c:f>Summery!$A$12:$A$20</c:f>
              <c:numCache>
                <c:formatCode>General</c:formatCode>
                <c:ptCount val="9"/>
                <c:pt idx="0">
                  <c:v>0</c:v>
                </c:pt>
                <c:pt idx="1">
                  <c:v>1</c:v>
                </c:pt>
                <c:pt idx="2">
                  <c:v>2</c:v>
                </c:pt>
                <c:pt idx="3">
                  <c:v>3</c:v>
                </c:pt>
                <c:pt idx="4">
                  <c:v>3.5</c:v>
                </c:pt>
                <c:pt idx="5">
                  <c:v>5</c:v>
                </c:pt>
                <c:pt idx="6">
                  <c:v>10</c:v>
                </c:pt>
                <c:pt idx="7">
                  <c:v>14.1</c:v>
                </c:pt>
                <c:pt idx="8">
                  <c:v>15</c:v>
                </c:pt>
              </c:numCache>
            </c:numRef>
          </c:xVal>
          <c:yVal>
            <c:numRef>
              <c:f>Summery!$E$12:$E$20</c:f>
              <c:numCache>
                <c:formatCode>General</c:formatCode>
                <c:ptCount val="9"/>
                <c:pt idx="0">
                  <c:v>0.27151269841269798</c:v>
                </c:pt>
                <c:pt idx="1">
                  <c:v>0.279476240079365</c:v>
                </c:pt>
                <c:pt idx="2">
                  <c:v>0.28869469246031698</c:v>
                </c:pt>
                <c:pt idx="3">
                  <c:v>0.31245406746031701</c:v>
                </c:pt>
                <c:pt idx="4">
                  <c:v>0.31245406746031701</c:v>
                </c:pt>
                <c:pt idx="5">
                  <c:v>0.31245406746031701</c:v>
                </c:pt>
                <c:pt idx="6">
                  <c:v>0.31245406746031701</c:v>
                </c:pt>
                <c:pt idx="7">
                  <c:v>0.32828621031746003</c:v>
                </c:pt>
                <c:pt idx="8">
                  <c:v>0.32973288690476099</c:v>
                </c:pt>
              </c:numCache>
            </c:numRef>
          </c:yVal>
          <c:smooth val="0"/>
          <c:extLst>
            <c:ext xmlns:c16="http://schemas.microsoft.com/office/drawing/2014/chart" uri="{C3380CC4-5D6E-409C-BE32-E72D297353CC}">
              <c16:uniqueId val="{00000000-FEFE-4738-992A-8FBDC32D174F}"/>
            </c:ext>
          </c:extLst>
        </c:ser>
        <c:ser>
          <c:idx val="1"/>
          <c:order val="1"/>
          <c:tx>
            <c:strRef>
              <c:f>Summery!$C$11</c:f>
              <c:strCache>
                <c:ptCount val="1"/>
                <c:pt idx="0">
                  <c:v>Uniform Patch</c:v>
                </c:pt>
              </c:strCache>
            </c:strRef>
          </c:tx>
          <c:spPr>
            <a:ln w="9525" cap="rnd">
              <a:solidFill>
                <a:schemeClr val="accent2"/>
              </a:solidFill>
              <a:round/>
            </a:ln>
            <a:effectLst>
              <a:outerShdw blurRad="57150" dist="19050" dir="5400000" algn="ctr" rotWithShape="0">
                <a:srgbClr val="000000">
                  <a:alpha val="63000"/>
                </a:srgbClr>
              </a:outerShdw>
            </a:effectLst>
          </c:spPr>
          <c:marker>
            <c:symbol val="circle"/>
            <c:size val="6"/>
            <c:spPr>
              <a:gradFill rotWithShape="1">
                <a:gsLst>
                  <a:gs pos="0">
                    <a:schemeClr val="accent2">
                      <a:satMod val="103000"/>
                      <a:lumMod val="102000"/>
                      <a:tint val="94000"/>
                    </a:schemeClr>
                  </a:gs>
                  <a:gs pos="50000">
                    <a:schemeClr val="accent2">
                      <a:satMod val="110000"/>
                      <a:lumMod val="100000"/>
                      <a:shade val="100000"/>
                    </a:schemeClr>
                  </a:gs>
                  <a:gs pos="100000">
                    <a:schemeClr val="accent2">
                      <a:lumMod val="99000"/>
                      <a:satMod val="120000"/>
                      <a:shade val="78000"/>
                    </a:schemeClr>
                  </a:gs>
                </a:gsLst>
                <a:lin ang="5400000" scaled="0"/>
              </a:gradFill>
              <a:ln w="9525" cap="rnd">
                <a:solidFill>
                  <a:schemeClr val="accent2"/>
                </a:solidFill>
                <a:round/>
              </a:ln>
              <a:effectLst>
                <a:outerShdw blurRad="57150" dist="19050" dir="5400000" algn="ctr" rotWithShape="0">
                  <a:srgbClr val="000000">
                    <a:alpha val="63000"/>
                  </a:srgbClr>
                </a:outerShdw>
              </a:effectLst>
            </c:spPr>
          </c:marker>
          <c:xVal>
            <c:numRef>
              <c:f>Summery!$A$12:$A$20</c:f>
              <c:numCache>
                <c:formatCode>General</c:formatCode>
                <c:ptCount val="9"/>
                <c:pt idx="0">
                  <c:v>0</c:v>
                </c:pt>
                <c:pt idx="1">
                  <c:v>1</c:v>
                </c:pt>
                <c:pt idx="2">
                  <c:v>2</c:v>
                </c:pt>
                <c:pt idx="3">
                  <c:v>3</c:v>
                </c:pt>
                <c:pt idx="4">
                  <c:v>3.5</c:v>
                </c:pt>
                <c:pt idx="5">
                  <c:v>5</c:v>
                </c:pt>
                <c:pt idx="6">
                  <c:v>10</c:v>
                </c:pt>
                <c:pt idx="7">
                  <c:v>14.1</c:v>
                </c:pt>
                <c:pt idx="8">
                  <c:v>15</c:v>
                </c:pt>
              </c:numCache>
            </c:numRef>
          </c:xVal>
          <c:yVal>
            <c:numRef>
              <c:f>Summery!$C$12:$C$20</c:f>
              <c:numCache>
                <c:formatCode>General</c:formatCode>
                <c:ptCount val="9"/>
                <c:pt idx="0">
                  <c:v>0</c:v>
                </c:pt>
                <c:pt idx="1">
                  <c:v>0</c:v>
                </c:pt>
                <c:pt idx="2">
                  <c:v>0</c:v>
                </c:pt>
                <c:pt idx="3">
                  <c:v>7.3400773809523714E-2</c:v>
                </c:pt>
                <c:pt idx="4">
                  <c:v>7.3400773809523714E-2</c:v>
                </c:pt>
                <c:pt idx="5">
                  <c:v>0.2379182142857135</c:v>
                </c:pt>
                <c:pt idx="6">
                  <c:v>0.40238922123015775</c:v>
                </c:pt>
                <c:pt idx="7">
                  <c:v>0.43427809027777686</c:v>
                </c:pt>
                <c:pt idx="8">
                  <c:v>0.43427809027777686</c:v>
                </c:pt>
              </c:numCache>
            </c:numRef>
          </c:yVal>
          <c:smooth val="0"/>
          <c:extLst>
            <c:ext xmlns:c16="http://schemas.microsoft.com/office/drawing/2014/chart" uri="{C3380CC4-5D6E-409C-BE32-E72D297353CC}">
              <c16:uniqueId val="{00000001-FEFE-4738-992A-8FBDC32D174F}"/>
            </c:ext>
          </c:extLst>
        </c:ser>
        <c:ser>
          <c:idx val="2"/>
          <c:order val="2"/>
          <c:tx>
            <c:strRef>
              <c:f>Summery!$D$11</c:f>
              <c:strCache>
                <c:ptCount val="1"/>
                <c:pt idx="0">
                  <c:v>Uniform Filters</c:v>
                </c:pt>
              </c:strCache>
            </c:strRef>
          </c:tx>
          <c:spPr>
            <a:ln w="9525" cap="rnd">
              <a:solidFill>
                <a:schemeClr val="accent3"/>
              </a:solidFill>
              <a:round/>
            </a:ln>
            <a:effectLst>
              <a:outerShdw blurRad="57150" dist="19050" dir="5400000" algn="ctr" rotWithShape="0">
                <a:srgbClr val="000000">
                  <a:alpha val="63000"/>
                </a:srgbClr>
              </a:outerShdw>
            </a:effectLst>
          </c:spPr>
          <c:marker>
            <c:symbol val="circle"/>
            <c:size val="6"/>
            <c:spPr>
              <a:gradFill rotWithShape="1">
                <a:gsLst>
                  <a:gs pos="0">
                    <a:schemeClr val="accent3">
                      <a:satMod val="103000"/>
                      <a:lumMod val="102000"/>
                      <a:tint val="94000"/>
                    </a:schemeClr>
                  </a:gs>
                  <a:gs pos="50000">
                    <a:schemeClr val="accent3">
                      <a:satMod val="110000"/>
                      <a:lumMod val="100000"/>
                      <a:shade val="100000"/>
                    </a:schemeClr>
                  </a:gs>
                  <a:gs pos="100000">
                    <a:schemeClr val="accent3">
                      <a:lumMod val="99000"/>
                      <a:satMod val="120000"/>
                      <a:shade val="78000"/>
                    </a:schemeClr>
                  </a:gs>
                </a:gsLst>
                <a:lin ang="5400000" scaled="0"/>
              </a:gradFill>
              <a:ln w="9525" cap="rnd">
                <a:solidFill>
                  <a:schemeClr val="accent3"/>
                </a:solidFill>
                <a:round/>
              </a:ln>
              <a:effectLst>
                <a:outerShdw blurRad="57150" dist="19050" dir="5400000" algn="ctr" rotWithShape="0">
                  <a:srgbClr val="000000">
                    <a:alpha val="63000"/>
                  </a:srgbClr>
                </a:outerShdw>
              </a:effectLst>
            </c:spPr>
          </c:marker>
          <c:xVal>
            <c:numRef>
              <c:f>Summery!$A$12:$A$20</c:f>
              <c:numCache>
                <c:formatCode>General</c:formatCode>
                <c:ptCount val="9"/>
                <c:pt idx="0">
                  <c:v>0</c:v>
                </c:pt>
                <c:pt idx="1">
                  <c:v>1</c:v>
                </c:pt>
                <c:pt idx="2">
                  <c:v>2</c:v>
                </c:pt>
                <c:pt idx="3">
                  <c:v>3</c:v>
                </c:pt>
                <c:pt idx="4">
                  <c:v>3.5</c:v>
                </c:pt>
                <c:pt idx="5">
                  <c:v>5</c:v>
                </c:pt>
                <c:pt idx="6">
                  <c:v>10</c:v>
                </c:pt>
                <c:pt idx="7">
                  <c:v>14.1</c:v>
                </c:pt>
                <c:pt idx="8">
                  <c:v>15</c:v>
                </c:pt>
              </c:numCache>
            </c:numRef>
          </c:xVal>
          <c:yVal>
            <c:numRef>
              <c:f>Summery!$D$12:$D$20</c:f>
              <c:numCache>
                <c:formatCode>General</c:formatCode>
                <c:ptCount val="9"/>
                <c:pt idx="0">
                  <c:v>0</c:v>
                </c:pt>
                <c:pt idx="1">
                  <c:v>0.200658928571428</c:v>
                </c:pt>
                <c:pt idx="2">
                  <c:v>0.27016726190476098</c:v>
                </c:pt>
                <c:pt idx="3">
                  <c:v>0.29644702380952298</c:v>
                </c:pt>
                <c:pt idx="4">
                  <c:v>0.303870238095238</c:v>
                </c:pt>
                <c:pt idx="5">
                  <c:v>0.33521542658730102</c:v>
                </c:pt>
                <c:pt idx="6">
                  <c:v>0.35941413690476098</c:v>
                </c:pt>
                <c:pt idx="7">
                  <c:v>0.36276552579365001</c:v>
                </c:pt>
                <c:pt idx="8">
                  <c:v>0.378387549603174</c:v>
                </c:pt>
              </c:numCache>
            </c:numRef>
          </c:yVal>
          <c:smooth val="0"/>
          <c:extLst>
            <c:ext xmlns:c16="http://schemas.microsoft.com/office/drawing/2014/chart" uri="{C3380CC4-5D6E-409C-BE32-E72D297353CC}">
              <c16:uniqueId val="{00000002-FEFE-4738-992A-8FBDC32D174F}"/>
            </c:ext>
          </c:extLst>
        </c:ser>
        <c:ser>
          <c:idx val="3"/>
          <c:order val="3"/>
          <c:tx>
            <c:strRef>
              <c:f>Summery!$B$11</c:f>
              <c:strCache>
                <c:ptCount val="1"/>
                <c:pt idx="0">
                  <c:v>Uniform Layer</c:v>
                </c:pt>
              </c:strCache>
            </c:strRef>
          </c:tx>
          <c:spPr>
            <a:ln w="9525" cap="rnd">
              <a:solidFill>
                <a:schemeClr val="accent4"/>
              </a:solidFill>
              <a:round/>
            </a:ln>
            <a:effectLst>
              <a:outerShdw blurRad="57150" dist="19050" dir="5400000" algn="ctr" rotWithShape="0">
                <a:srgbClr val="000000">
                  <a:alpha val="63000"/>
                </a:srgbClr>
              </a:outerShdw>
            </a:effectLst>
          </c:spPr>
          <c:marker>
            <c:symbol val="circle"/>
            <c:size val="6"/>
            <c:spPr>
              <a:gradFill rotWithShape="1">
                <a:gsLst>
                  <a:gs pos="0">
                    <a:schemeClr val="accent4">
                      <a:satMod val="103000"/>
                      <a:lumMod val="102000"/>
                      <a:tint val="94000"/>
                    </a:schemeClr>
                  </a:gs>
                  <a:gs pos="50000">
                    <a:schemeClr val="accent4">
                      <a:satMod val="110000"/>
                      <a:lumMod val="100000"/>
                      <a:shade val="100000"/>
                    </a:schemeClr>
                  </a:gs>
                  <a:gs pos="100000">
                    <a:schemeClr val="accent4">
                      <a:lumMod val="99000"/>
                      <a:satMod val="120000"/>
                      <a:shade val="78000"/>
                    </a:schemeClr>
                  </a:gs>
                </a:gsLst>
                <a:lin ang="5400000" scaled="0"/>
              </a:gradFill>
              <a:ln w="9525" cap="rnd">
                <a:solidFill>
                  <a:schemeClr val="accent4"/>
                </a:solidFill>
                <a:round/>
              </a:ln>
              <a:effectLst>
                <a:outerShdw blurRad="57150" dist="19050" dir="5400000" algn="ctr" rotWithShape="0">
                  <a:srgbClr val="000000">
                    <a:alpha val="63000"/>
                  </a:srgbClr>
                </a:outerShdw>
              </a:effectLst>
            </c:spPr>
          </c:marker>
          <c:xVal>
            <c:numRef>
              <c:f>Summery!$A$12:$A$20</c:f>
              <c:numCache>
                <c:formatCode>General</c:formatCode>
                <c:ptCount val="9"/>
                <c:pt idx="0">
                  <c:v>0</c:v>
                </c:pt>
                <c:pt idx="1">
                  <c:v>1</c:v>
                </c:pt>
                <c:pt idx="2">
                  <c:v>2</c:v>
                </c:pt>
                <c:pt idx="3">
                  <c:v>3</c:v>
                </c:pt>
                <c:pt idx="4">
                  <c:v>3.5</c:v>
                </c:pt>
                <c:pt idx="5">
                  <c:v>5</c:v>
                </c:pt>
                <c:pt idx="6">
                  <c:v>10</c:v>
                </c:pt>
                <c:pt idx="7">
                  <c:v>14.1</c:v>
                </c:pt>
                <c:pt idx="8">
                  <c:v>15</c:v>
                </c:pt>
              </c:numCache>
            </c:numRef>
          </c:xVal>
          <c:yVal>
            <c:numRef>
              <c:f>Summery!$B$12:$B$20</c:f>
              <c:numCache>
                <c:formatCode>General</c:formatCode>
                <c:ptCount val="9"/>
                <c:pt idx="0">
                  <c:v>0</c:v>
                </c:pt>
                <c:pt idx="1">
                  <c:v>0</c:v>
                </c:pt>
                <c:pt idx="2">
                  <c:v>0</c:v>
                </c:pt>
                <c:pt idx="3">
                  <c:v>0.29826200396825397</c:v>
                </c:pt>
                <c:pt idx="4">
                  <c:v>0.30198864087301502</c:v>
                </c:pt>
                <c:pt idx="5">
                  <c:v>0.31000729166666602</c:v>
                </c:pt>
                <c:pt idx="6">
                  <c:v>0.33163308531746</c:v>
                </c:pt>
                <c:pt idx="7">
                  <c:v>0.341020386904761</c:v>
                </c:pt>
                <c:pt idx="8">
                  <c:v>0.344863343253968</c:v>
                </c:pt>
              </c:numCache>
            </c:numRef>
          </c:yVal>
          <c:smooth val="0"/>
          <c:extLst>
            <c:ext xmlns:c16="http://schemas.microsoft.com/office/drawing/2014/chart" uri="{C3380CC4-5D6E-409C-BE32-E72D297353CC}">
              <c16:uniqueId val="{00000003-FEFE-4738-992A-8FBDC32D174F}"/>
            </c:ext>
          </c:extLst>
        </c:ser>
        <c:ser>
          <c:idx val="4"/>
          <c:order val="4"/>
          <c:tx>
            <c:strRef>
              <c:f>Summery!$A$5</c:f>
              <c:strCache>
                <c:ptCount val="1"/>
                <c:pt idx="0">
                  <c:v>Base Line:</c:v>
                </c:pt>
              </c:strCache>
            </c:strRef>
          </c:tx>
          <c:spPr>
            <a:ln w="9525" cap="rnd">
              <a:solidFill>
                <a:schemeClr val="accent5"/>
              </a:solidFill>
              <a:round/>
            </a:ln>
            <a:effectLst>
              <a:outerShdw blurRad="57150" dist="19050" dir="5400000" algn="ctr" rotWithShape="0">
                <a:srgbClr val="000000">
                  <a:alpha val="63000"/>
                </a:srgbClr>
              </a:outerShdw>
            </a:effectLst>
          </c:spPr>
          <c:marker>
            <c:symbol val="none"/>
          </c:marker>
          <c:errBars>
            <c:errDir val="x"/>
            <c:errBarType val="both"/>
            <c:errValType val="percentage"/>
            <c:noEndCap val="0"/>
            <c:val val="100"/>
            <c:spPr>
              <a:noFill/>
              <a:ln w="9525" cap="flat" cmpd="sng" algn="ctr">
                <a:solidFill>
                  <a:schemeClr val="lt1">
                    <a:lumMod val="95000"/>
                  </a:schemeClr>
                </a:solidFill>
                <a:round/>
              </a:ln>
              <a:effectLst/>
            </c:spPr>
          </c:errBars>
          <c:errBars>
            <c:errDir val="y"/>
            <c:errBarType val="both"/>
            <c:errValType val="percentage"/>
            <c:noEndCap val="0"/>
            <c:val val="100"/>
            <c:spPr>
              <a:noFill/>
              <a:ln w="9525" cap="flat" cmpd="sng" algn="ctr">
                <a:solidFill>
                  <a:schemeClr val="lt1">
                    <a:lumMod val="95000"/>
                  </a:schemeClr>
                </a:solidFill>
                <a:round/>
              </a:ln>
              <a:effectLst/>
            </c:spPr>
          </c:errBars>
          <c:xVal>
            <c:numRef>
              <c:f>Summery!$C$8</c:f>
              <c:numCache>
                <c:formatCode>General</c:formatCode>
                <c:ptCount val="1"/>
                <c:pt idx="0">
                  <c:v>14.099999999999994</c:v>
                </c:pt>
              </c:numCache>
            </c:numRef>
          </c:xVal>
          <c:yVal>
            <c:numRef>
              <c:f>Summery!$C$6</c:f>
              <c:numCache>
                <c:formatCode>General</c:formatCode>
                <c:ptCount val="1"/>
                <c:pt idx="0">
                  <c:v>0.34021000000000001</c:v>
                </c:pt>
              </c:numCache>
            </c:numRef>
          </c:yVal>
          <c:smooth val="0"/>
          <c:extLst>
            <c:ext xmlns:c16="http://schemas.microsoft.com/office/drawing/2014/chart" uri="{C3380CC4-5D6E-409C-BE32-E72D297353CC}">
              <c16:uniqueId val="{00000004-FEFE-4738-992A-8FBDC32D174F}"/>
            </c:ext>
          </c:extLst>
        </c:ser>
        <c:dLbls>
          <c:showLegendKey val="0"/>
          <c:showVal val="0"/>
          <c:showCatName val="0"/>
          <c:showSerName val="0"/>
          <c:showPercent val="0"/>
          <c:showBubbleSize val="0"/>
        </c:dLbls>
        <c:axId val="348150040"/>
        <c:axId val="348152392"/>
      </c:scatterChart>
      <c:valAx>
        <c:axId val="348150040"/>
        <c:scaling>
          <c:orientation val="minMax"/>
          <c:max val="15"/>
          <c:min val="0"/>
        </c:scaling>
        <c:delete val="0"/>
        <c:axPos val="b"/>
        <c:majorGridlines>
          <c:spPr>
            <a:ln w="9525" cap="flat" cmpd="sng" algn="ctr">
              <a:solidFill>
                <a:schemeClr val="lt1">
                  <a:lumMod val="95000"/>
                  <a:alpha val="10000"/>
                </a:schemeClr>
              </a:solidFill>
              <a:round/>
            </a:ln>
            <a:effectLst/>
          </c:spPr>
        </c:majorGridlines>
        <c:title>
          <c:tx>
            <c:rich>
              <a:bodyPr rot="0" spcFirstLastPara="1" vertOverflow="ellipsis" vert="horz" wrap="square" anchor="ctr" anchorCtr="1"/>
              <a:lstStyle/>
              <a:p>
                <a:pPr>
                  <a:defRPr sz="900" b="1" i="0" u="none" strike="noStrike" kern="1200" cap="all" baseline="0">
                    <a:solidFill>
                      <a:schemeClr val="lt1">
                        <a:lumMod val="75000"/>
                      </a:schemeClr>
                    </a:solidFill>
                    <a:latin typeface="+mn-lt"/>
                    <a:ea typeface="+mn-ea"/>
                    <a:cs typeface="+mn-cs"/>
                  </a:defRPr>
                </a:pPr>
                <a:r>
                  <a:rPr lang="en-US"/>
                  <a:t>Max Accuracy Loss [%]</a:t>
                </a:r>
              </a:p>
            </c:rich>
          </c:tx>
          <c:overlay val="0"/>
          <c:spPr>
            <a:noFill/>
            <a:ln>
              <a:noFill/>
            </a:ln>
            <a:effectLst/>
          </c:spPr>
          <c:txPr>
            <a:bodyPr rot="0" spcFirstLastPara="1" vertOverflow="ellipsis" vert="horz" wrap="square" anchor="ctr" anchorCtr="1"/>
            <a:lstStyle/>
            <a:p>
              <a:pPr>
                <a:defRPr sz="900" b="1" i="0" u="none" strike="noStrike" kern="1200" cap="all" baseline="0">
                  <a:solidFill>
                    <a:schemeClr val="lt1">
                      <a:lumMod val="7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lt1">
                <a:lumMod val="50000"/>
              </a:schemeClr>
            </a:solidFill>
          </a:ln>
          <a:effectLst/>
        </c:spPr>
        <c:txPr>
          <a:bodyPr rot="-60000000" spcFirstLastPara="1" vertOverflow="ellipsis" vert="horz" wrap="square" anchor="ctr" anchorCtr="1"/>
          <a:lstStyle/>
          <a:p>
            <a:pPr>
              <a:defRPr sz="900" b="0" i="0" u="none" strike="noStrike" kern="1200" baseline="0">
                <a:solidFill>
                  <a:schemeClr val="lt1">
                    <a:lumMod val="75000"/>
                  </a:schemeClr>
                </a:solidFill>
                <a:latin typeface="+mn-lt"/>
                <a:ea typeface="+mn-ea"/>
                <a:cs typeface="+mn-cs"/>
              </a:defRPr>
            </a:pPr>
            <a:endParaRPr lang="en-US"/>
          </a:p>
        </c:txPr>
        <c:crossAx val="348152392"/>
        <c:crosses val="autoZero"/>
        <c:crossBetween val="midCat"/>
      </c:valAx>
      <c:valAx>
        <c:axId val="348152392"/>
        <c:scaling>
          <c:orientation val="minMax"/>
          <c:max val="0.5"/>
        </c:scaling>
        <c:delete val="0"/>
        <c:axPos val="l"/>
        <c:majorGridlines>
          <c:spPr>
            <a:ln w="9525" cap="flat" cmpd="sng" algn="ctr">
              <a:solidFill>
                <a:schemeClr val="lt1">
                  <a:lumMod val="95000"/>
                  <a:alpha val="10000"/>
                </a:schemeClr>
              </a:solidFill>
              <a:round/>
            </a:ln>
            <a:effectLst/>
          </c:spPr>
        </c:majorGridlines>
        <c:title>
          <c:tx>
            <c:rich>
              <a:bodyPr rot="-5400000" spcFirstLastPara="1" vertOverflow="ellipsis" vert="horz" wrap="square" anchor="ctr" anchorCtr="1"/>
              <a:lstStyle/>
              <a:p>
                <a:pPr>
                  <a:defRPr sz="900" b="1" i="0" u="none" strike="noStrike" kern="1200" cap="all" baseline="0">
                    <a:solidFill>
                      <a:schemeClr val="lt1">
                        <a:lumMod val="75000"/>
                      </a:schemeClr>
                    </a:solidFill>
                    <a:latin typeface="+mn-lt"/>
                    <a:ea typeface="+mn-ea"/>
                    <a:cs typeface="+mn-cs"/>
                  </a:defRPr>
                </a:pPr>
                <a:r>
                  <a:rPr lang="en-US"/>
                  <a:t>Operatuins Saved </a:t>
                </a:r>
              </a:p>
            </c:rich>
          </c:tx>
          <c:overlay val="0"/>
          <c:spPr>
            <a:noFill/>
            <a:ln>
              <a:noFill/>
            </a:ln>
            <a:effectLst/>
          </c:spPr>
          <c:txPr>
            <a:bodyPr rot="-5400000" spcFirstLastPara="1" vertOverflow="ellipsis" vert="horz" wrap="square" anchor="ctr" anchorCtr="1"/>
            <a:lstStyle/>
            <a:p>
              <a:pPr>
                <a:defRPr sz="900" b="1" i="0" u="none" strike="noStrike" kern="1200" cap="all" baseline="0">
                  <a:solidFill>
                    <a:schemeClr val="lt1">
                      <a:lumMod val="7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lt1">
                <a:lumMod val="50000"/>
              </a:schemeClr>
            </a:solidFill>
          </a:ln>
          <a:effectLst/>
        </c:spPr>
        <c:txPr>
          <a:bodyPr rot="-60000000" spcFirstLastPara="1" vertOverflow="ellipsis" vert="horz" wrap="square" anchor="ctr" anchorCtr="1"/>
          <a:lstStyle/>
          <a:p>
            <a:pPr>
              <a:defRPr sz="900" b="0" i="0" u="none" strike="noStrike" kern="1200" baseline="0">
                <a:solidFill>
                  <a:schemeClr val="lt1">
                    <a:lumMod val="75000"/>
                  </a:schemeClr>
                </a:solidFill>
                <a:latin typeface="+mn-lt"/>
                <a:ea typeface="+mn-ea"/>
                <a:cs typeface="+mn-cs"/>
              </a:defRPr>
            </a:pPr>
            <a:endParaRPr lang="en-US"/>
          </a:p>
        </c:txPr>
        <c:crossAx val="348150040"/>
        <c:crosses val="autoZero"/>
        <c:crossBetween val="midCat"/>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lt1">
                  <a:lumMod val="75000"/>
                </a:schemeClr>
              </a:solidFill>
              <a:latin typeface="+mn-lt"/>
              <a:ea typeface="+mn-ea"/>
              <a:cs typeface="+mn-cs"/>
            </a:defRPr>
          </a:pPr>
          <a:endParaRPr lang="en-US"/>
        </a:p>
      </c:txPr>
    </c:legend>
    <c:plotVisOnly val="1"/>
    <c:dispBlanksAs val="gap"/>
    <c:showDLblsOverMax val="0"/>
  </c:chart>
  <c:spPr>
    <a:gradFill flip="none" rotWithShape="1">
      <a:gsLst>
        <a:gs pos="0">
          <a:schemeClr val="dk1">
            <a:lumMod val="65000"/>
            <a:lumOff val="35000"/>
          </a:schemeClr>
        </a:gs>
        <a:gs pos="100000">
          <a:schemeClr val="dk1">
            <a:lumMod val="85000"/>
            <a:lumOff val="15000"/>
          </a:schemeClr>
        </a:gs>
      </a:gsLst>
      <a:path path="circle">
        <a:fillToRect l="50000" t="50000" r="50000" b="50000"/>
      </a:path>
      <a:tileRect/>
    </a:gradFill>
    <a:ln>
      <a:noFill/>
    </a:ln>
    <a:effectLst/>
  </c:spPr>
  <c:txPr>
    <a:bodyPr/>
    <a:lstStyle/>
    <a:p>
      <a:pPr>
        <a:defRPr/>
      </a:pPr>
      <a:endParaRPr lang="en-US"/>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600" b="1" i="0" u="none" strike="noStrike" kern="1200" spc="100" baseline="0">
                <a:solidFill>
                  <a:schemeClr val="lt1">
                    <a:lumMod val="95000"/>
                  </a:schemeClr>
                </a:solidFill>
                <a:effectLst>
                  <a:outerShdw blurRad="50800" dist="38100" dir="5400000" algn="t" rotWithShape="0">
                    <a:prstClr val="black">
                      <a:alpha val="40000"/>
                    </a:prstClr>
                  </a:outerShdw>
                </a:effectLst>
                <a:latin typeface="+mn-lt"/>
                <a:ea typeface="+mn-ea"/>
                <a:cs typeface="+mn-cs"/>
              </a:defRPr>
            </a:pPr>
            <a:r>
              <a:rPr lang="en-US"/>
              <a:t>AlexNet, CIFAR10, Patch Size = 3</a:t>
            </a:r>
          </a:p>
          <a:p>
            <a:pPr>
              <a:defRPr/>
            </a:pPr>
            <a:r>
              <a:rPr lang="en-US"/>
              <a:t>After Retraining</a:t>
            </a:r>
          </a:p>
        </c:rich>
      </c:tx>
      <c:overlay val="0"/>
      <c:spPr>
        <a:noFill/>
        <a:ln>
          <a:noFill/>
        </a:ln>
        <a:effectLst/>
      </c:spPr>
      <c:txPr>
        <a:bodyPr rot="0" spcFirstLastPara="1" vertOverflow="ellipsis" vert="horz" wrap="square" anchor="ctr" anchorCtr="1"/>
        <a:lstStyle/>
        <a:p>
          <a:pPr>
            <a:defRPr sz="1600" b="1" i="0" u="none" strike="noStrike" kern="1200" spc="100" baseline="0">
              <a:solidFill>
                <a:schemeClr val="lt1">
                  <a:lumMod val="95000"/>
                </a:schemeClr>
              </a:solidFill>
              <a:effectLst>
                <a:outerShdw blurRad="50800" dist="38100" dir="5400000" algn="t" rotWithShape="0">
                  <a:prstClr val="black">
                    <a:alpha val="40000"/>
                  </a:prstClr>
                </a:outerShdw>
              </a:effectLst>
              <a:latin typeface="+mn-lt"/>
              <a:ea typeface="+mn-ea"/>
              <a:cs typeface="+mn-cs"/>
            </a:defRPr>
          </a:pPr>
          <a:endParaRPr lang="en-US"/>
        </a:p>
      </c:txPr>
    </c:title>
    <c:autoTitleDeleted val="0"/>
    <c:plotArea>
      <c:layout/>
      <c:scatterChart>
        <c:scatterStyle val="lineMarker"/>
        <c:varyColors val="0"/>
        <c:ser>
          <c:idx val="0"/>
          <c:order val="0"/>
          <c:tx>
            <c:strRef>
              <c:f>Summery!$E$11</c:f>
              <c:strCache>
                <c:ptCount val="1"/>
                <c:pt idx="0">
                  <c:v>Max Granularity</c:v>
                </c:pt>
              </c:strCache>
            </c:strRef>
          </c:tx>
          <c:spPr>
            <a:ln w="9525" cap="rnd">
              <a:solidFill>
                <a:schemeClr val="accent1"/>
              </a:solidFill>
              <a:round/>
            </a:ln>
            <a:effectLst>
              <a:outerShdw blurRad="57150" dist="19050" dir="5400000" algn="ctr" rotWithShape="0">
                <a:srgbClr val="000000">
                  <a:alpha val="63000"/>
                </a:srgbClr>
              </a:outerShdw>
            </a:effectLst>
          </c:spPr>
          <c:marker>
            <c:symbol val="circle"/>
            <c:size val="6"/>
            <c:spPr>
              <a:gradFill rotWithShape="1">
                <a:gsLst>
                  <a:gs pos="0">
                    <a:schemeClr val="accent1">
                      <a:satMod val="103000"/>
                      <a:lumMod val="102000"/>
                      <a:tint val="94000"/>
                    </a:schemeClr>
                  </a:gs>
                  <a:gs pos="50000">
                    <a:schemeClr val="accent1">
                      <a:satMod val="110000"/>
                      <a:lumMod val="100000"/>
                      <a:shade val="100000"/>
                    </a:schemeClr>
                  </a:gs>
                  <a:gs pos="100000">
                    <a:schemeClr val="accent1">
                      <a:lumMod val="99000"/>
                      <a:satMod val="120000"/>
                      <a:shade val="78000"/>
                    </a:schemeClr>
                  </a:gs>
                </a:gsLst>
                <a:lin ang="5400000" scaled="0"/>
              </a:gradFill>
              <a:ln w="9525" cap="rnd">
                <a:solidFill>
                  <a:schemeClr val="accent1"/>
                </a:solidFill>
                <a:round/>
              </a:ln>
              <a:effectLst>
                <a:outerShdw blurRad="57150" dist="19050" dir="5400000" algn="ctr" rotWithShape="0">
                  <a:srgbClr val="000000">
                    <a:alpha val="63000"/>
                  </a:srgbClr>
                </a:outerShdw>
              </a:effectLst>
            </c:spPr>
          </c:marker>
          <c:xVal>
            <c:numRef>
              <c:f>Summery!$A$12:$A$20</c:f>
              <c:numCache>
                <c:formatCode>General</c:formatCode>
                <c:ptCount val="9"/>
                <c:pt idx="0">
                  <c:v>0</c:v>
                </c:pt>
                <c:pt idx="1">
                  <c:v>1</c:v>
                </c:pt>
                <c:pt idx="2">
                  <c:v>2</c:v>
                </c:pt>
                <c:pt idx="3">
                  <c:v>3</c:v>
                </c:pt>
                <c:pt idx="4">
                  <c:v>3.5</c:v>
                </c:pt>
                <c:pt idx="5">
                  <c:v>5</c:v>
                </c:pt>
                <c:pt idx="6">
                  <c:v>10</c:v>
                </c:pt>
                <c:pt idx="7">
                  <c:v>14.1</c:v>
                </c:pt>
                <c:pt idx="8">
                  <c:v>15</c:v>
                </c:pt>
              </c:numCache>
            </c:numRef>
          </c:xVal>
          <c:yVal>
            <c:numRef>
              <c:f>Summery!$E$24:$E$32</c:f>
              <c:numCache>
                <c:formatCode>General</c:formatCode>
                <c:ptCount val="9"/>
                <c:pt idx="0">
                  <c:v>0.27162999999999998</c:v>
                </c:pt>
                <c:pt idx="1">
                  <c:v>0.28537000000000001</c:v>
                </c:pt>
                <c:pt idx="2">
                  <c:v>0.29916999999999999</c:v>
                </c:pt>
                <c:pt idx="3">
                  <c:v>0.32051000000000002</c:v>
                </c:pt>
                <c:pt idx="4">
                  <c:v>0.32051000000000002</c:v>
                </c:pt>
                <c:pt idx="5">
                  <c:v>0.32051000000000002</c:v>
                </c:pt>
                <c:pt idx="6">
                  <c:v>0.32051000000000002</c:v>
                </c:pt>
                <c:pt idx="7">
                  <c:v>0.35358000000000001</c:v>
                </c:pt>
                <c:pt idx="8">
                  <c:v>0.35715000000000002</c:v>
                </c:pt>
              </c:numCache>
            </c:numRef>
          </c:yVal>
          <c:smooth val="0"/>
          <c:extLst>
            <c:ext xmlns:c16="http://schemas.microsoft.com/office/drawing/2014/chart" uri="{C3380CC4-5D6E-409C-BE32-E72D297353CC}">
              <c16:uniqueId val="{00000000-60B6-4291-9191-644626BB4619}"/>
            </c:ext>
          </c:extLst>
        </c:ser>
        <c:ser>
          <c:idx val="1"/>
          <c:order val="1"/>
          <c:tx>
            <c:strRef>
              <c:f>Summery!$C$11</c:f>
              <c:strCache>
                <c:ptCount val="1"/>
                <c:pt idx="0">
                  <c:v>Uniform Patch</c:v>
                </c:pt>
              </c:strCache>
            </c:strRef>
          </c:tx>
          <c:spPr>
            <a:ln w="9525" cap="rnd">
              <a:solidFill>
                <a:schemeClr val="accent2"/>
              </a:solidFill>
              <a:round/>
            </a:ln>
            <a:effectLst>
              <a:outerShdw blurRad="57150" dist="19050" dir="5400000" algn="ctr" rotWithShape="0">
                <a:srgbClr val="000000">
                  <a:alpha val="63000"/>
                </a:srgbClr>
              </a:outerShdw>
            </a:effectLst>
          </c:spPr>
          <c:marker>
            <c:symbol val="circle"/>
            <c:size val="6"/>
            <c:spPr>
              <a:gradFill rotWithShape="1">
                <a:gsLst>
                  <a:gs pos="0">
                    <a:schemeClr val="accent2">
                      <a:satMod val="103000"/>
                      <a:lumMod val="102000"/>
                      <a:tint val="94000"/>
                    </a:schemeClr>
                  </a:gs>
                  <a:gs pos="50000">
                    <a:schemeClr val="accent2">
                      <a:satMod val="110000"/>
                      <a:lumMod val="100000"/>
                      <a:shade val="100000"/>
                    </a:schemeClr>
                  </a:gs>
                  <a:gs pos="100000">
                    <a:schemeClr val="accent2">
                      <a:lumMod val="99000"/>
                      <a:satMod val="120000"/>
                      <a:shade val="78000"/>
                    </a:schemeClr>
                  </a:gs>
                </a:gsLst>
                <a:lin ang="5400000" scaled="0"/>
              </a:gradFill>
              <a:ln w="9525" cap="rnd">
                <a:solidFill>
                  <a:schemeClr val="accent2"/>
                </a:solidFill>
                <a:round/>
              </a:ln>
              <a:effectLst>
                <a:outerShdw blurRad="57150" dist="19050" dir="5400000" algn="ctr" rotWithShape="0">
                  <a:srgbClr val="000000">
                    <a:alpha val="63000"/>
                  </a:srgbClr>
                </a:outerShdw>
              </a:effectLst>
            </c:spPr>
          </c:marker>
          <c:xVal>
            <c:numRef>
              <c:f>Summery!$A$12:$A$20</c:f>
              <c:numCache>
                <c:formatCode>General</c:formatCode>
                <c:ptCount val="9"/>
                <c:pt idx="0">
                  <c:v>0</c:v>
                </c:pt>
                <c:pt idx="1">
                  <c:v>1</c:v>
                </c:pt>
                <c:pt idx="2">
                  <c:v>2</c:v>
                </c:pt>
                <c:pt idx="3">
                  <c:v>3</c:v>
                </c:pt>
                <c:pt idx="4">
                  <c:v>3.5</c:v>
                </c:pt>
                <c:pt idx="5">
                  <c:v>5</c:v>
                </c:pt>
                <c:pt idx="6">
                  <c:v>10</c:v>
                </c:pt>
                <c:pt idx="7">
                  <c:v>14.1</c:v>
                </c:pt>
                <c:pt idx="8">
                  <c:v>15</c:v>
                </c:pt>
              </c:numCache>
            </c:numRef>
          </c:xVal>
          <c:yVal>
            <c:numRef>
              <c:f>Summery!$C$24:$C$32</c:f>
              <c:numCache>
                <c:formatCode>General</c:formatCode>
                <c:ptCount val="9"/>
                <c:pt idx="0">
                  <c:v>0</c:v>
                </c:pt>
                <c:pt idx="1">
                  <c:v>0</c:v>
                </c:pt>
                <c:pt idx="2">
                  <c:v>0</c:v>
                </c:pt>
                <c:pt idx="3">
                  <c:v>8.0740851190476096E-2</c:v>
                </c:pt>
                <c:pt idx="4">
                  <c:v>8.0740851190476096E-2</c:v>
                </c:pt>
                <c:pt idx="5">
                  <c:v>0.26171003571428486</c:v>
                </c:pt>
                <c:pt idx="6">
                  <c:v>0.44262814335317358</c:v>
                </c:pt>
                <c:pt idx="7">
                  <c:v>0.47770589930555457</c:v>
                </c:pt>
                <c:pt idx="8">
                  <c:v>0.47770589930555457</c:v>
                </c:pt>
              </c:numCache>
            </c:numRef>
          </c:yVal>
          <c:smooth val="0"/>
          <c:extLst>
            <c:ext xmlns:c16="http://schemas.microsoft.com/office/drawing/2014/chart" uri="{C3380CC4-5D6E-409C-BE32-E72D297353CC}">
              <c16:uniqueId val="{00000001-60B6-4291-9191-644626BB4619}"/>
            </c:ext>
          </c:extLst>
        </c:ser>
        <c:ser>
          <c:idx val="2"/>
          <c:order val="2"/>
          <c:tx>
            <c:strRef>
              <c:f>Summery!$D$23</c:f>
              <c:strCache>
                <c:ptCount val="1"/>
                <c:pt idx="0">
                  <c:v>Uniform Filters</c:v>
                </c:pt>
              </c:strCache>
            </c:strRef>
          </c:tx>
          <c:spPr>
            <a:ln w="9525" cap="rnd">
              <a:solidFill>
                <a:schemeClr val="accent3"/>
              </a:solidFill>
              <a:round/>
            </a:ln>
            <a:effectLst>
              <a:outerShdw blurRad="57150" dist="19050" dir="5400000" algn="ctr" rotWithShape="0">
                <a:srgbClr val="000000">
                  <a:alpha val="63000"/>
                </a:srgbClr>
              </a:outerShdw>
            </a:effectLst>
          </c:spPr>
          <c:marker>
            <c:symbol val="circle"/>
            <c:size val="6"/>
            <c:spPr>
              <a:gradFill rotWithShape="1">
                <a:gsLst>
                  <a:gs pos="0">
                    <a:schemeClr val="accent3">
                      <a:satMod val="103000"/>
                      <a:lumMod val="102000"/>
                      <a:tint val="94000"/>
                    </a:schemeClr>
                  </a:gs>
                  <a:gs pos="50000">
                    <a:schemeClr val="accent3">
                      <a:satMod val="110000"/>
                      <a:lumMod val="100000"/>
                      <a:shade val="100000"/>
                    </a:schemeClr>
                  </a:gs>
                  <a:gs pos="100000">
                    <a:schemeClr val="accent3">
                      <a:lumMod val="99000"/>
                      <a:satMod val="120000"/>
                      <a:shade val="78000"/>
                    </a:schemeClr>
                  </a:gs>
                </a:gsLst>
                <a:lin ang="5400000" scaled="0"/>
              </a:gradFill>
              <a:ln w="9525" cap="rnd">
                <a:solidFill>
                  <a:schemeClr val="accent3"/>
                </a:solidFill>
                <a:round/>
              </a:ln>
              <a:effectLst>
                <a:outerShdw blurRad="57150" dist="19050" dir="5400000" algn="ctr" rotWithShape="0">
                  <a:srgbClr val="000000">
                    <a:alpha val="63000"/>
                  </a:srgbClr>
                </a:outerShdw>
              </a:effectLst>
            </c:spPr>
          </c:marker>
          <c:xVal>
            <c:numRef>
              <c:f>Summery!$A$12:$A$20</c:f>
              <c:numCache>
                <c:formatCode>General</c:formatCode>
                <c:ptCount val="9"/>
                <c:pt idx="0">
                  <c:v>0</c:v>
                </c:pt>
                <c:pt idx="1">
                  <c:v>1</c:v>
                </c:pt>
                <c:pt idx="2">
                  <c:v>2</c:v>
                </c:pt>
                <c:pt idx="3">
                  <c:v>3</c:v>
                </c:pt>
                <c:pt idx="4">
                  <c:v>3.5</c:v>
                </c:pt>
                <c:pt idx="5">
                  <c:v>5</c:v>
                </c:pt>
                <c:pt idx="6">
                  <c:v>10</c:v>
                </c:pt>
                <c:pt idx="7">
                  <c:v>14.1</c:v>
                </c:pt>
                <c:pt idx="8">
                  <c:v>15</c:v>
                </c:pt>
              </c:numCache>
            </c:numRef>
          </c:xVal>
          <c:yVal>
            <c:numRef>
              <c:f>Summery!$D$24:$D$32</c:f>
              <c:numCache>
                <c:formatCode>General</c:formatCode>
                <c:ptCount val="9"/>
                <c:pt idx="0">
                  <c:v>0</c:v>
                </c:pt>
                <c:pt idx="1">
                  <c:v>0.20759</c:v>
                </c:pt>
                <c:pt idx="2">
                  <c:v>0.29670000000000002</c:v>
                </c:pt>
                <c:pt idx="3">
                  <c:v>0.30155999999999999</c:v>
                </c:pt>
                <c:pt idx="4">
                  <c:v>0.31283</c:v>
                </c:pt>
                <c:pt idx="5">
                  <c:v>0.34955999999999998</c:v>
                </c:pt>
                <c:pt idx="6">
                  <c:v>0.38529999999999998</c:v>
                </c:pt>
                <c:pt idx="7">
                  <c:v>0.39218999999999998</c:v>
                </c:pt>
                <c:pt idx="8">
                  <c:v>0.40565000000000001</c:v>
                </c:pt>
              </c:numCache>
            </c:numRef>
          </c:yVal>
          <c:smooth val="0"/>
          <c:extLst>
            <c:ext xmlns:c16="http://schemas.microsoft.com/office/drawing/2014/chart" uri="{C3380CC4-5D6E-409C-BE32-E72D297353CC}">
              <c16:uniqueId val="{00000002-60B6-4291-9191-644626BB4619}"/>
            </c:ext>
          </c:extLst>
        </c:ser>
        <c:ser>
          <c:idx val="3"/>
          <c:order val="3"/>
          <c:tx>
            <c:strRef>
              <c:f>Summery!$B$11</c:f>
              <c:strCache>
                <c:ptCount val="1"/>
                <c:pt idx="0">
                  <c:v>Uniform Layer</c:v>
                </c:pt>
              </c:strCache>
            </c:strRef>
          </c:tx>
          <c:spPr>
            <a:ln w="9525" cap="rnd">
              <a:solidFill>
                <a:schemeClr val="accent4"/>
              </a:solidFill>
              <a:round/>
            </a:ln>
            <a:effectLst>
              <a:outerShdw blurRad="57150" dist="19050" dir="5400000" algn="ctr" rotWithShape="0">
                <a:srgbClr val="000000">
                  <a:alpha val="63000"/>
                </a:srgbClr>
              </a:outerShdw>
            </a:effectLst>
          </c:spPr>
          <c:marker>
            <c:symbol val="circle"/>
            <c:size val="6"/>
            <c:spPr>
              <a:gradFill rotWithShape="1">
                <a:gsLst>
                  <a:gs pos="0">
                    <a:schemeClr val="accent4">
                      <a:satMod val="103000"/>
                      <a:lumMod val="102000"/>
                      <a:tint val="94000"/>
                    </a:schemeClr>
                  </a:gs>
                  <a:gs pos="50000">
                    <a:schemeClr val="accent4">
                      <a:satMod val="110000"/>
                      <a:lumMod val="100000"/>
                      <a:shade val="100000"/>
                    </a:schemeClr>
                  </a:gs>
                  <a:gs pos="100000">
                    <a:schemeClr val="accent4">
                      <a:lumMod val="99000"/>
                      <a:satMod val="120000"/>
                      <a:shade val="78000"/>
                    </a:schemeClr>
                  </a:gs>
                </a:gsLst>
                <a:lin ang="5400000" scaled="0"/>
              </a:gradFill>
              <a:ln w="9525" cap="rnd">
                <a:solidFill>
                  <a:schemeClr val="accent4"/>
                </a:solidFill>
                <a:round/>
              </a:ln>
              <a:effectLst>
                <a:outerShdw blurRad="57150" dist="19050" dir="5400000" algn="ctr" rotWithShape="0">
                  <a:srgbClr val="000000">
                    <a:alpha val="63000"/>
                  </a:srgbClr>
                </a:outerShdw>
              </a:effectLst>
            </c:spPr>
          </c:marker>
          <c:xVal>
            <c:numRef>
              <c:f>Summery!$A$12:$A$20</c:f>
              <c:numCache>
                <c:formatCode>General</c:formatCode>
                <c:ptCount val="9"/>
                <c:pt idx="0">
                  <c:v>0</c:v>
                </c:pt>
                <c:pt idx="1">
                  <c:v>1</c:v>
                </c:pt>
                <c:pt idx="2">
                  <c:v>2</c:v>
                </c:pt>
                <c:pt idx="3">
                  <c:v>3</c:v>
                </c:pt>
                <c:pt idx="4">
                  <c:v>3.5</c:v>
                </c:pt>
                <c:pt idx="5">
                  <c:v>5</c:v>
                </c:pt>
                <c:pt idx="6">
                  <c:v>10</c:v>
                </c:pt>
                <c:pt idx="7">
                  <c:v>14.1</c:v>
                </c:pt>
                <c:pt idx="8">
                  <c:v>15</c:v>
                </c:pt>
              </c:numCache>
            </c:numRef>
          </c:xVal>
          <c:yVal>
            <c:numRef>
              <c:f>Summery!$B$24:$B$32</c:f>
              <c:numCache>
                <c:formatCode>General</c:formatCode>
                <c:ptCount val="9"/>
                <c:pt idx="0">
                  <c:v>0</c:v>
                </c:pt>
                <c:pt idx="1">
                  <c:v>0</c:v>
                </c:pt>
                <c:pt idx="2">
                  <c:v>0</c:v>
                </c:pt>
                <c:pt idx="3">
                  <c:v>0.35791440476190478</c:v>
                </c:pt>
                <c:pt idx="4">
                  <c:v>0.36238636904761801</c:v>
                </c:pt>
                <c:pt idx="5">
                  <c:v>0.37200874999999922</c:v>
                </c:pt>
                <c:pt idx="6">
                  <c:v>0.39795970238095196</c:v>
                </c:pt>
                <c:pt idx="7">
                  <c:v>0.40922446428571319</c:v>
                </c:pt>
                <c:pt idx="8">
                  <c:v>0.4138360119047616</c:v>
                </c:pt>
              </c:numCache>
            </c:numRef>
          </c:yVal>
          <c:smooth val="0"/>
          <c:extLst>
            <c:ext xmlns:c16="http://schemas.microsoft.com/office/drawing/2014/chart" uri="{C3380CC4-5D6E-409C-BE32-E72D297353CC}">
              <c16:uniqueId val="{00000003-60B6-4291-9191-644626BB4619}"/>
            </c:ext>
          </c:extLst>
        </c:ser>
        <c:ser>
          <c:idx val="4"/>
          <c:order val="4"/>
          <c:tx>
            <c:strRef>
              <c:f>Summery!$A$5</c:f>
              <c:strCache>
                <c:ptCount val="1"/>
                <c:pt idx="0">
                  <c:v>Base Line:</c:v>
                </c:pt>
              </c:strCache>
            </c:strRef>
          </c:tx>
          <c:spPr>
            <a:ln w="9525" cap="rnd">
              <a:solidFill>
                <a:schemeClr val="accent5"/>
              </a:solidFill>
              <a:round/>
            </a:ln>
            <a:effectLst>
              <a:outerShdw blurRad="57150" dist="19050" dir="5400000" algn="ctr" rotWithShape="0">
                <a:srgbClr val="000000">
                  <a:alpha val="63000"/>
                </a:srgbClr>
              </a:outerShdw>
            </a:effectLst>
          </c:spPr>
          <c:marker>
            <c:symbol val="none"/>
          </c:marker>
          <c:errBars>
            <c:errDir val="x"/>
            <c:errBarType val="both"/>
            <c:errValType val="percentage"/>
            <c:noEndCap val="0"/>
            <c:val val="100"/>
            <c:spPr>
              <a:noFill/>
              <a:ln w="9525" cap="flat" cmpd="sng" algn="ctr">
                <a:solidFill>
                  <a:schemeClr val="lt1">
                    <a:lumMod val="95000"/>
                  </a:schemeClr>
                </a:solidFill>
                <a:round/>
              </a:ln>
              <a:effectLst/>
            </c:spPr>
          </c:errBars>
          <c:errBars>
            <c:errDir val="y"/>
            <c:errBarType val="both"/>
            <c:errValType val="percentage"/>
            <c:noEndCap val="0"/>
            <c:val val="100"/>
            <c:spPr>
              <a:noFill/>
              <a:ln w="9525" cap="flat" cmpd="sng" algn="ctr">
                <a:solidFill>
                  <a:schemeClr val="lt1">
                    <a:lumMod val="95000"/>
                  </a:schemeClr>
                </a:solidFill>
                <a:round/>
              </a:ln>
              <a:effectLst/>
            </c:spPr>
          </c:errBars>
          <c:xVal>
            <c:numRef>
              <c:f>Summery!$C$8</c:f>
              <c:numCache>
                <c:formatCode>General</c:formatCode>
                <c:ptCount val="1"/>
                <c:pt idx="0">
                  <c:v>14.099999999999994</c:v>
                </c:pt>
              </c:numCache>
            </c:numRef>
          </c:xVal>
          <c:yVal>
            <c:numRef>
              <c:f>Summery!$C$6</c:f>
              <c:numCache>
                <c:formatCode>General</c:formatCode>
                <c:ptCount val="1"/>
                <c:pt idx="0">
                  <c:v>0.34021000000000001</c:v>
                </c:pt>
              </c:numCache>
            </c:numRef>
          </c:yVal>
          <c:smooth val="0"/>
          <c:extLst>
            <c:ext xmlns:c16="http://schemas.microsoft.com/office/drawing/2014/chart" uri="{C3380CC4-5D6E-409C-BE32-E72D297353CC}">
              <c16:uniqueId val="{00000004-60B6-4291-9191-644626BB4619}"/>
            </c:ext>
          </c:extLst>
        </c:ser>
        <c:dLbls>
          <c:showLegendKey val="0"/>
          <c:showVal val="0"/>
          <c:showCatName val="0"/>
          <c:showSerName val="0"/>
          <c:showPercent val="0"/>
          <c:showBubbleSize val="0"/>
        </c:dLbls>
        <c:axId val="348150040"/>
        <c:axId val="348152392"/>
      </c:scatterChart>
      <c:valAx>
        <c:axId val="348150040"/>
        <c:scaling>
          <c:orientation val="minMax"/>
          <c:max val="15"/>
          <c:min val="0"/>
        </c:scaling>
        <c:delete val="0"/>
        <c:axPos val="b"/>
        <c:majorGridlines>
          <c:spPr>
            <a:ln w="9525" cap="flat" cmpd="sng" algn="ctr">
              <a:solidFill>
                <a:schemeClr val="lt1">
                  <a:lumMod val="95000"/>
                  <a:alpha val="10000"/>
                </a:schemeClr>
              </a:solidFill>
              <a:round/>
            </a:ln>
            <a:effectLst/>
          </c:spPr>
        </c:majorGridlines>
        <c:title>
          <c:tx>
            <c:rich>
              <a:bodyPr rot="0" spcFirstLastPara="1" vertOverflow="ellipsis" vert="horz" wrap="square" anchor="ctr" anchorCtr="1"/>
              <a:lstStyle/>
              <a:p>
                <a:pPr>
                  <a:defRPr sz="900" b="1" i="0" u="none" strike="noStrike" kern="1200" cap="all" baseline="0">
                    <a:solidFill>
                      <a:schemeClr val="lt1">
                        <a:lumMod val="75000"/>
                      </a:schemeClr>
                    </a:solidFill>
                    <a:latin typeface="+mn-lt"/>
                    <a:ea typeface="+mn-ea"/>
                    <a:cs typeface="+mn-cs"/>
                  </a:defRPr>
                </a:pPr>
                <a:r>
                  <a:rPr lang="en-US"/>
                  <a:t>Max Accuracy Loss [%]</a:t>
                </a:r>
              </a:p>
            </c:rich>
          </c:tx>
          <c:overlay val="0"/>
          <c:spPr>
            <a:noFill/>
            <a:ln>
              <a:noFill/>
            </a:ln>
            <a:effectLst/>
          </c:spPr>
          <c:txPr>
            <a:bodyPr rot="0" spcFirstLastPara="1" vertOverflow="ellipsis" vert="horz" wrap="square" anchor="ctr" anchorCtr="1"/>
            <a:lstStyle/>
            <a:p>
              <a:pPr>
                <a:defRPr sz="900" b="1" i="0" u="none" strike="noStrike" kern="1200" cap="all" baseline="0">
                  <a:solidFill>
                    <a:schemeClr val="lt1">
                      <a:lumMod val="7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lt1">
                <a:lumMod val="50000"/>
              </a:schemeClr>
            </a:solidFill>
          </a:ln>
          <a:effectLst/>
        </c:spPr>
        <c:txPr>
          <a:bodyPr rot="-60000000" spcFirstLastPara="1" vertOverflow="ellipsis" vert="horz" wrap="square" anchor="ctr" anchorCtr="1"/>
          <a:lstStyle/>
          <a:p>
            <a:pPr>
              <a:defRPr sz="900" b="0" i="0" u="none" strike="noStrike" kern="1200" baseline="0">
                <a:solidFill>
                  <a:schemeClr val="lt1">
                    <a:lumMod val="75000"/>
                  </a:schemeClr>
                </a:solidFill>
                <a:latin typeface="+mn-lt"/>
                <a:ea typeface="+mn-ea"/>
                <a:cs typeface="+mn-cs"/>
              </a:defRPr>
            </a:pPr>
            <a:endParaRPr lang="en-US"/>
          </a:p>
        </c:txPr>
        <c:crossAx val="348152392"/>
        <c:crosses val="autoZero"/>
        <c:crossBetween val="midCat"/>
      </c:valAx>
      <c:valAx>
        <c:axId val="348152392"/>
        <c:scaling>
          <c:orientation val="minMax"/>
          <c:max val="0.5"/>
        </c:scaling>
        <c:delete val="0"/>
        <c:axPos val="l"/>
        <c:majorGridlines>
          <c:spPr>
            <a:ln w="9525" cap="flat" cmpd="sng" algn="ctr">
              <a:solidFill>
                <a:schemeClr val="lt1">
                  <a:lumMod val="95000"/>
                  <a:alpha val="10000"/>
                </a:schemeClr>
              </a:solidFill>
              <a:round/>
            </a:ln>
            <a:effectLst/>
          </c:spPr>
        </c:majorGridlines>
        <c:title>
          <c:tx>
            <c:rich>
              <a:bodyPr rot="-5400000" spcFirstLastPara="1" vertOverflow="ellipsis" vert="horz" wrap="square" anchor="ctr" anchorCtr="1"/>
              <a:lstStyle/>
              <a:p>
                <a:pPr>
                  <a:defRPr sz="900" b="1" i="0" u="none" strike="noStrike" kern="1200" cap="all" baseline="0">
                    <a:solidFill>
                      <a:schemeClr val="lt1">
                        <a:lumMod val="75000"/>
                      </a:schemeClr>
                    </a:solidFill>
                    <a:latin typeface="+mn-lt"/>
                    <a:ea typeface="+mn-ea"/>
                    <a:cs typeface="+mn-cs"/>
                  </a:defRPr>
                </a:pPr>
                <a:r>
                  <a:rPr lang="en-US"/>
                  <a:t>Operatuins Saved </a:t>
                </a:r>
              </a:p>
            </c:rich>
          </c:tx>
          <c:overlay val="0"/>
          <c:spPr>
            <a:noFill/>
            <a:ln>
              <a:noFill/>
            </a:ln>
            <a:effectLst/>
          </c:spPr>
          <c:txPr>
            <a:bodyPr rot="-5400000" spcFirstLastPara="1" vertOverflow="ellipsis" vert="horz" wrap="square" anchor="ctr" anchorCtr="1"/>
            <a:lstStyle/>
            <a:p>
              <a:pPr>
                <a:defRPr sz="900" b="1" i="0" u="none" strike="noStrike" kern="1200" cap="all" baseline="0">
                  <a:solidFill>
                    <a:schemeClr val="lt1">
                      <a:lumMod val="7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lt1">
                <a:lumMod val="50000"/>
              </a:schemeClr>
            </a:solidFill>
          </a:ln>
          <a:effectLst/>
        </c:spPr>
        <c:txPr>
          <a:bodyPr rot="-60000000" spcFirstLastPara="1" vertOverflow="ellipsis" vert="horz" wrap="square" anchor="ctr" anchorCtr="1"/>
          <a:lstStyle/>
          <a:p>
            <a:pPr>
              <a:defRPr sz="900" b="0" i="0" u="none" strike="noStrike" kern="1200" baseline="0">
                <a:solidFill>
                  <a:schemeClr val="lt1">
                    <a:lumMod val="75000"/>
                  </a:schemeClr>
                </a:solidFill>
                <a:latin typeface="+mn-lt"/>
                <a:ea typeface="+mn-ea"/>
                <a:cs typeface="+mn-cs"/>
              </a:defRPr>
            </a:pPr>
            <a:endParaRPr lang="en-US"/>
          </a:p>
        </c:txPr>
        <c:crossAx val="348150040"/>
        <c:crosses val="autoZero"/>
        <c:crossBetween val="midCat"/>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lt1">
                  <a:lumMod val="75000"/>
                </a:schemeClr>
              </a:solidFill>
              <a:latin typeface="+mn-lt"/>
              <a:ea typeface="+mn-ea"/>
              <a:cs typeface="+mn-cs"/>
            </a:defRPr>
          </a:pPr>
          <a:endParaRPr lang="en-US"/>
        </a:p>
      </c:txPr>
    </c:legend>
    <c:plotVisOnly val="1"/>
    <c:dispBlanksAs val="gap"/>
    <c:showDLblsOverMax val="0"/>
  </c:chart>
  <c:spPr>
    <a:gradFill flip="none" rotWithShape="1">
      <a:gsLst>
        <a:gs pos="0">
          <a:schemeClr val="dk1">
            <a:lumMod val="65000"/>
            <a:lumOff val="35000"/>
          </a:schemeClr>
        </a:gs>
        <a:gs pos="100000">
          <a:schemeClr val="dk1">
            <a:lumMod val="85000"/>
            <a:lumOff val="15000"/>
          </a:schemeClr>
        </a:gs>
      </a:gsLst>
      <a:path path="circle">
        <a:fillToRect l="50000" t="50000" r="50000" b="50000"/>
      </a:path>
      <a:tileRect/>
    </a:gradFill>
    <a:ln>
      <a:noFill/>
    </a:ln>
    <a:effectLst/>
  </c:spPr>
  <c:txPr>
    <a:bodyPr/>
    <a:lstStyle/>
    <a:p>
      <a:pPr>
        <a:defRPr/>
      </a:pPr>
      <a:endParaRPr lang="en-US"/>
    </a:p>
  </c:txPr>
  <c:externalData r:id="rId3">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600" b="1" i="0" u="none" strike="noStrike" kern="1200" spc="100" baseline="0">
                <a:solidFill>
                  <a:schemeClr val="lt1">
                    <a:lumMod val="95000"/>
                  </a:schemeClr>
                </a:solidFill>
                <a:effectLst>
                  <a:outerShdw blurRad="50800" dist="38100" dir="5400000" algn="t" rotWithShape="0">
                    <a:prstClr val="black">
                      <a:alpha val="40000"/>
                    </a:prstClr>
                  </a:outerShdw>
                </a:effectLst>
                <a:latin typeface="+mn-lt"/>
                <a:ea typeface="+mn-ea"/>
                <a:cs typeface="+mn-cs"/>
              </a:defRPr>
            </a:pPr>
            <a:r>
              <a:rPr lang="en-US"/>
              <a:t>Accuracy Loss before and after Retraining</a:t>
            </a:r>
          </a:p>
        </c:rich>
      </c:tx>
      <c:overlay val="0"/>
      <c:spPr>
        <a:noFill/>
        <a:ln>
          <a:noFill/>
        </a:ln>
        <a:effectLst/>
      </c:spPr>
      <c:txPr>
        <a:bodyPr rot="0" spcFirstLastPara="1" vertOverflow="ellipsis" vert="horz" wrap="square" anchor="ctr" anchorCtr="1"/>
        <a:lstStyle/>
        <a:p>
          <a:pPr>
            <a:defRPr sz="1600" b="1" i="0" u="none" strike="noStrike" kern="1200" spc="100" baseline="0">
              <a:solidFill>
                <a:schemeClr val="lt1">
                  <a:lumMod val="95000"/>
                </a:schemeClr>
              </a:solidFill>
              <a:effectLst>
                <a:outerShdw blurRad="50800" dist="38100" dir="5400000" algn="t" rotWithShape="0">
                  <a:prstClr val="black">
                    <a:alpha val="40000"/>
                  </a:prstClr>
                </a:outerShdw>
              </a:effectLst>
              <a:latin typeface="+mn-lt"/>
              <a:ea typeface="+mn-ea"/>
              <a:cs typeface="+mn-cs"/>
            </a:defRPr>
          </a:pPr>
          <a:endParaRPr lang="en-US"/>
        </a:p>
      </c:txPr>
    </c:title>
    <c:autoTitleDeleted val="0"/>
    <c:plotArea>
      <c:layout/>
      <c:barChart>
        <c:barDir val="col"/>
        <c:grouping val="clustered"/>
        <c:varyColors val="0"/>
        <c:ser>
          <c:idx val="0"/>
          <c:order val="0"/>
          <c:tx>
            <c:strRef>
              <c:f>Retraining!$H$50</c:f>
              <c:strCache>
                <c:ptCount val="1"/>
                <c:pt idx="0">
                  <c:v>Original Max Accuracy Loss</c:v>
                </c:pt>
              </c:strCache>
            </c:strRef>
          </c:tx>
          <c:spPr>
            <a:gradFill rotWithShape="1">
              <a:gsLst>
                <a:gs pos="0">
                  <a:schemeClr val="accent1">
                    <a:satMod val="103000"/>
                    <a:lumMod val="102000"/>
                    <a:tint val="94000"/>
                  </a:schemeClr>
                </a:gs>
                <a:gs pos="50000">
                  <a:schemeClr val="accent1">
                    <a:satMod val="110000"/>
                    <a:lumMod val="100000"/>
                    <a:shade val="100000"/>
                  </a:schemeClr>
                </a:gs>
                <a:gs pos="100000">
                  <a:schemeClr val="accent1">
                    <a:lumMod val="99000"/>
                    <a:satMod val="120000"/>
                    <a:shade val="78000"/>
                  </a:schemeClr>
                </a:gs>
              </a:gsLst>
              <a:lin ang="5400000" scaled="0"/>
            </a:gradFill>
            <a:ln>
              <a:noFill/>
            </a:ln>
            <a:effectLst>
              <a:outerShdw blurRad="57150" dist="19050" dir="5400000" algn="ctr" rotWithShape="0">
                <a:srgbClr val="000000">
                  <a:alpha val="63000"/>
                </a:srgbClr>
              </a:outerShdw>
            </a:effectLst>
          </c:spPr>
          <c:invertIfNegative val="0"/>
          <c:val>
            <c:numRef>
              <c:f>Retraining!$H$51:$H$59</c:f>
              <c:numCache>
                <c:formatCode>General</c:formatCode>
                <c:ptCount val="9"/>
                <c:pt idx="0">
                  <c:v>0</c:v>
                </c:pt>
                <c:pt idx="1">
                  <c:v>1</c:v>
                </c:pt>
                <c:pt idx="2">
                  <c:v>2</c:v>
                </c:pt>
                <c:pt idx="3">
                  <c:v>3</c:v>
                </c:pt>
                <c:pt idx="4">
                  <c:v>3.5</c:v>
                </c:pt>
                <c:pt idx="5">
                  <c:v>5</c:v>
                </c:pt>
                <c:pt idx="6">
                  <c:v>10</c:v>
                </c:pt>
                <c:pt idx="7">
                  <c:v>14.1</c:v>
                </c:pt>
                <c:pt idx="8">
                  <c:v>15</c:v>
                </c:pt>
              </c:numCache>
            </c:numRef>
          </c:val>
          <c:extLst>
            <c:ext xmlns:c16="http://schemas.microsoft.com/office/drawing/2014/chart" uri="{C3380CC4-5D6E-409C-BE32-E72D297353CC}">
              <c16:uniqueId val="{00000000-29DE-46C1-81B8-873E0FE02013}"/>
            </c:ext>
          </c:extLst>
        </c:ser>
        <c:ser>
          <c:idx val="1"/>
          <c:order val="1"/>
          <c:tx>
            <c:strRef>
              <c:f>Retraining!$I$50</c:f>
              <c:strCache>
                <c:ptCount val="1"/>
                <c:pt idx="0">
                  <c:v>Uniform Layer</c:v>
                </c:pt>
              </c:strCache>
            </c:strRef>
          </c:tx>
          <c:spPr>
            <a:gradFill rotWithShape="1">
              <a:gsLst>
                <a:gs pos="0">
                  <a:schemeClr val="accent2">
                    <a:satMod val="103000"/>
                    <a:lumMod val="102000"/>
                    <a:tint val="94000"/>
                  </a:schemeClr>
                </a:gs>
                <a:gs pos="50000">
                  <a:schemeClr val="accent2">
                    <a:satMod val="110000"/>
                    <a:lumMod val="100000"/>
                    <a:shade val="100000"/>
                  </a:schemeClr>
                </a:gs>
                <a:gs pos="100000">
                  <a:schemeClr val="accent2">
                    <a:lumMod val="99000"/>
                    <a:satMod val="120000"/>
                    <a:shade val="78000"/>
                  </a:schemeClr>
                </a:gs>
              </a:gsLst>
              <a:lin ang="5400000" scaled="0"/>
            </a:gradFill>
            <a:ln>
              <a:noFill/>
            </a:ln>
            <a:effectLst>
              <a:outerShdw blurRad="57150" dist="19050" dir="5400000" algn="ctr" rotWithShape="0">
                <a:srgbClr val="000000">
                  <a:alpha val="63000"/>
                </a:srgbClr>
              </a:outerShdw>
            </a:effectLst>
          </c:spPr>
          <c:invertIfNegative val="0"/>
          <c:val>
            <c:numRef>
              <c:f>Retraining!$I$51:$I$59</c:f>
              <c:numCache>
                <c:formatCode>General</c:formatCode>
                <c:ptCount val="9"/>
                <c:pt idx="0">
                  <c:v>0</c:v>
                </c:pt>
                <c:pt idx="1">
                  <c:v>0</c:v>
                </c:pt>
                <c:pt idx="2">
                  <c:v>0</c:v>
                </c:pt>
                <c:pt idx="3">
                  <c:v>1.7999999999999972</c:v>
                </c:pt>
                <c:pt idx="4">
                  <c:v>1.7999999999999972</c:v>
                </c:pt>
                <c:pt idx="5">
                  <c:v>2.5999999999999943</c:v>
                </c:pt>
                <c:pt idx="6">
                  <c:v>2.2000000000000028</c:v>
                </c:pt>
                <c:pt idx="7">
                  <c:v>3.8999999999999915</c:v>
                </c:pt>
                <c:pt idx="8">
                  <c:v>3.8999999999999915</c:v>
                </c:pt>
              </c:numCache>
            </c:numRef>
          </c:val>
          <c:extLst>
            <c:ext xmlns:c16="http://schemas.microsoft.com/office/drawing/2014/chart" uri="{C3380CC4-5D6E-409C-BE32-E72D297353CC}">
              <c16:uniqueId val="{00000001-29DE-46C1-81B8-873E0FE02013}"/>
            </c:ext>
          </c:extLst>
        </c:ser>
        <c:ser>
          <c:idx val="2"/>
          <c:order val="2"/>
          <c:tx>
            <c:strRef>
              <c:f>Retraining!$J$50</c:f>
              <c:strCache>
                <c:ptCount val="1"/>
                <c:pt idx="0">
                  <c:v>Uniform Patch</c:v>
                </c:pt>
              </c:strCache>
            </c:strRef>
          </c:tx>
          <c:spPr>
            <a:gradFill rotWithShape="1">
              <a:gsLst>
                <a:gs pos="0">
                  <a:schemeClr val="accent3">
                    <a:satMod val="103000"/>
                    <a:lumMod val="102000"/>
                    <a:tint val="94000"/>
                  </a:schemeClr>
                </a:gs>
                <a:gs pos="50000">
                  <a:schemeClr val="accent3">
                    <a:satMod val="110000"/>
                    <a:lumMod val="100000"/>
                    <a:shade val="100000"/>
                  </a:schemeClr>
                </a:gs>
                <a:gs pos="100000">
                  <a:schemeClr val="accent3">
                    <a:lumMod val="99000"/>
                    <a:satMod val="120000"/>
                    <a:shade val="78000"/>
                  </a:schemeClr>
                </a:gs>
              </a:gsLst>
              <a:lin ang="5400000" scaled="0"/>
            </a:gradFill>
            <a:ln>
              <a:noFill/>
            </a:ln>
            <a:effectLst>
              <a:outerShdw blurRad="57150" dist="19050" dir="5400000" algn="ctr" rotWithShape="0">
                <a:srgbClr val="000000">
                  <a:alpha val="63000"/>
                </a:srgbClr>
              </a:outerShdw>
            </a:effectLst>
          </c:spPr>
          <c:invertIfNegative val="0"/>
          <c:val>
            <c:numRef>
              <c:f>Retraining!$J$51:$J$59</c:f>
              <c:numCache>
                <c:formatCode>General</c:formatCode>
                <c:ptCount val="9"/>
                <c:pt idx="0">
                  <c:v>0</c:v>
                </c:pt>
                <c:pt idx="1">
                  <c:v>0</c:v>
                </c:pt>
                <c:pt idx="2">
                  <c:v>0</c:v>
                </c:pt>
                <c:pt idx="3">
                  <c:v>1</c:v>
                </c:pt>
                <c:pt idx="4">
                  <c:v>2.0999999999999943</c:v>
                </c:pt>
                <c:pt idx="5">
                  <c:v>1.0999999999999943</c:v>
                </c:pt>
                <c:pt idx="6">
                  <c:v>0.59999999999999432</c:v>
                </c:pt>
                <c:pt idx="7">
                  <c:v>0.5</c:v>
                </c:pt>
                <c:pt idx="8">
                  <c:v>0.20000000000000284</c:v>
                </c:pt>
              </c:numCache>
            </c:numRef>
          </c:val>
          <c:extLst>
            <c:ext xmlns:c16="http://schemas.microsoft.com/office/drawing/2014/chart" uri="{C3380CC4-5D6E-409C-BE32-E72D297353CC}">
              <c16:uniqueId val="{00000002-29DE-46C1-81B8-873E0FE02013}"/>
            </c:ext>
          </c:extLst>
        </c:ser>
        <c:ser>
          <c:idx val="3"/>
          <c:order val="3"/>
          <c:tx>
            <c:strRef>
              <c:f>Retraining!$K$50</c:f>
              <c:strCache>
                <c:ptCount val="1"/>
                <c:pt idx="0">
                  <c:v>Uniform Filters</c:v>
                </c:pt>
              </c:strCache>
            </c:strRef>
          </c:tx>
          <c:spPr>
            <a:gradFill rotWithShape="1">
              <a:gsLst>
                <a:gs pos="0">
                  <a:schemeClr val="accent4">
                    <a:satMod val="103000"/>
                    <a:lumMod val="102000"/>
                    <a:tint val="94000"/>
                  </a:schemeClr>
                </a:gs>
                <a:gs pos="50000">
                  <a:schemeClr val="accent4">
                    <a:satMod val="110000"/>
                    <a:lumMod val="100000"/>
                    <a:shade val="100000"/>
                  </a:schemeClr>
                </a:gs>
                <a:gs pos="100000">
                  <a:schemeClr val="accent4">
                    <a:lumMod val="99000"/>
                    <a:satMod val="120000"/>
                    <a:shade val="78000"/>
                  </a:schemeClr>
                </a:gs>
              </a:gsLst>
              <a:lin ang="5400000" scaled="0"/>
            </a:gradFill>
            <a:ln>
              <a:noFill/>
            </a:ln>
            <a:effectLst>
              <a:outerShdw blurRad="57150" dist="19050" dir="5400000" algn="ctr" rotWithShape="0">
                <a:srgbClr val="000000">
                  <a:alpha val="63000"/>
                </a:srgbClr>
              </a:outerShdw>
            </a:effectLst>
          </c:spPr>
          <c:invertIfNegative val="0"/>
          <c:val>
            <c:numRef>
              <c:f>Retraining!$K$51:$K$59</c:f>
              <c:numCache>
                <c:formatCode>General</c:formatCode>
                <c:ptCount val="9"/>
                <c:pt idx="0">
                  <c:v>0</c:v>
                </c:pt>
                <c:pt idx="1">
                  <c:v>0.5</c:v>
                </c:pt>
                <c:pt idx="2">
                  <c:v>-0.60000000000000853</c:v>
                </c:pt>
                <c:pt idx="3">
                  <c:v>1.2000000000000028</c:v>
                </c:pt>
                <c:pt idx="4">
                  <c:v>1.3999999999999915</c:v>
                </c:pt>
                <c:pt idx="5">
                  <c:v>0</c:v>
                </c:pt>
                <c:pt idx="6">
                  <c:v>1.2999999999999972</c:v>
                </c:pt>
                <c:pt idx="7">
                  <c:v>4.2000000000000028</c:v>
                </c:pt>
                <c:pt idx="8">
                  <c:v>4.2000000000000028</c:v>
                </c:pt>
              </c:numCache>
            </c:numRef>
          </c:val>
          <c:extLst>
            <c:ext xmlns:c16="http://schemas.microsoft.com/office/drawing/2014/chart" uri="{C3380CC4-5D6E-409C-BE32-E72D297353CC}">
              <c16:uniqueId val="{00000003-29DE-46C1-81B8-873E0FE02013}"/>
            </c:ext>
          </c:extLst>
        </c:ser>
        <c:ser>
          <c:idx val="4"/>
          <c:order val="4"/>
          <c:tx>
            <c:strRef>
              <c:f>Retraining!$L$50</c:f>
              <c:strCache>
                <c:ptCount val="1"/>
                <c:pt idx="0">
                  <c:v>Max Granularity</c:v>
                </c:pt>
              </c:strCache>
            </c:strRef>
          </c:tx>
          <c:spPr>
            <a:gradFill rotWithShape="1">
              <a:gsLst>
                <a:gs pos="0">
                  <a:schemeClr val="accent5">
                    <a:satMod val="103000"/>
                    <a:lumMod val="102000"/>
                    <a:tint val="94000"/>
                  </a:schemeClr>
                </a:gs>
                <a:gs pos="50000">
                  <a:schemeClr val="accent5">
                    <a:satMod val="110000"/>
                    <a:lumMod val="100000"/>
                    <a:shade val="100000"/>
                  </a:schemeClr>
                </a:gs>
                <a:gs pos="100000">
                  <a:schemeClr val="accent5">
                    <a:lumMod val="99000"/>
                    <a:satMod val="120000"/>
                    <a:shade val="78000"/>
                  </a:schemeClr>
                </a:gs>
              </a:gsLst>
              <a:lin ang="5400000" scaled="0"/>
            </a:gradFill>
            <a:ln>
              <a:noFill/>
            </a:ln>
            <a:effectLst>
              <a:outerShdw blurRad="57150" dist="19050" dir="5400000" algn="ctr" rotWithShape="0">
                <a:srgbClr val="000000">
                  <a:alpha val="63000"/>
                </a:srgbClr>
              </a:outerShdw>
            </a:effectLst>
          </c:spPr>
          <c:invertIfNegative val="0"/>
          <c:val>
            <c:numRef>
              <c:f>Retraining!$L$51:$L$59</c:f>
              <c:numCache>
                <c:formatCode>General</c:formatCode>
                <c:ptCount val="9"/>
                <c:pt idx="0">
                  <c:v>-0.60000000000000853</c:v>
                </c:pt>
                <c:pt idx="1">
                  <c:v>-1.5</c:v>
                </c:pt>
                <c:pt idx="2">
                  <c:v>-0.20000000000000284</c:v>
                </c:pt>
                <c:pt idx="3">
                  <c:v>-0.10000000000000853</c:v>
                </c:pt>
                <c:pt idx="4">
                  <c:v>-0.10000000000000853</c:v>
                </c:pt>
                <c:pt idx="5">
                  <c:v>-0.10000000000000853</c:v>
                </c:pt>
                <c:pt idx="6">
                  <c:v>-0.10000000000000853</c:v>
                </c:pt>
                <c:pt idx="7">
                  <c:v>-0.5</c:v>
                </c:pt>
                <c:pt idx="8">
                  <c:v>0.20000000000000284</c:v>
                </c:pt>
              </c:numCache>
            </c:numRef>
          </c:val>
          <c:extLst>
            <c:ext xmlns:c16="http://schemas.microsoft.com/office/drawing/2014/chart" uri="{C3380CC4-5D6E-409C-BE32-E72D297353CC}">
              <c16:uniqueId val="{00000004-29DE-46C1-81B8-873E0FE02013}"/>
            </c:ext>
          </c:extLst>
        </c:ser>
        <c:dLbls>
          <c:showLegendKey val="0"/>
          <c:showVal val="0"/>
          <c:showCatName val="0"/>
          <c:showSerName val="0"/>
          <c:showPercent val="0"/>
          <c:showBubbleSize val="0"/>
        </c:dLbls>
        <c:gapWidth val="100"/>
        <c:overlap val="-24"/>
        <c:axId val="1811820047"/>
        <c:axId val="1811825455"/>
      </c:barChart>
      <c:catAx>
        <c:axId val="1811820047"/>
        <c:scaling>
          <c:orientation val="minMax"/>
        </c:scaling>
        <c:delete val="0"/>
        <c:axPos val="b"/>
        <c:majorTickMark val="none"/>
        <c:minorTickMark val="none"/>
        <c:tickLblPos val="nextTo"/>
        <c:spPr>
          <a:noFill/>
          <a:ln w="12700" cap="flat" cmpd="sng" algn="ctr">
            <a:solidFill>
              <a:schemeClr val="lt1">
                <a:lumMod val="95000"/>
                <a:alpha val="54000"/>
              </a:schemeClr>
            </a:solidFill>
            <a:round/>
          </a:ln>
          <a:effectLst/>
        </c:spPr>
        <c:txPr>
          <a:bodyPr rot="-60000000" spcFirstLastPara="1" vertOverflow="ellipsis" vert="horz" wrap="square" anchor="ctr" anchorCtr="1"/>
          <a:lstStyle/>
          <a:p>
            <a:pPr>
              <a:defRPr sz="900" b="0" i="0" u="none" strike="noStrike" kern="1200" baseline="0">
                <a:solidFill>
                  <a:schemeClr val="lt1">
                    <a:lumMod val="85000"/>
                  </a:schemeClr>
                </a:solidFill>
                <a:latin typeface="+mn-lt"/>
                <a:ea typeface="+mn-ea"/>
                <a:cs typeface="+mn-cs"/>
              </a:defRPr>
            </a:pPr>
            <a:endParaRPr lang="en-US"/>
          </a:p>
        </c:txPr>
        <c:crossAx val="1811825455"/>
        <c:crosses val="autoZero"/>
        <c:auto val="1"/>
        <c:lblAlgn val="ctr"/>
        <c:lblOffset val="100"/>
        <c:noMultiLvlLbl val="0"/>
      </c:catAx>
      <c:valAx>
        <c:axId val="1811825455"/>
        <c:scaling>
          <c:orientation val="minMax"/>
        </c:scaling>
        <c:delete val="0"/>
        <c:axPos val="l"/>
        <c:majorGridlines>
          <c:spPr>
            <a:ln w="9525" cap="flat" cmpd="sng" algn="ctr">
              <a:solidFill>
                <a:schemeClr val="lt1">
                  <a:lumMod val="95000"/>
                  <a:alpha val="10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lt1">
                    <a:lumMod val="85000"/>
                  </a:schemeClr>
                </a:solidFill>
                <a:latin typeface="+mn-lt"/>
                <a:ea typeface="+mn-ea"/>
                <a:cs typeface="+mn-cs"/>
              </a:defRPr>
            </a:pPr>
            <a:endParaRPr lang="en-US"/>
          </a:p>
        </c:txPr>
        <c:crossAx val="1811820047"/>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lt1">
                  <a:lumMod val="85000"/>
                </a:schemeClr>
              </a:solidFill>
              <a:latin typeface="+mn-lt"/>
              <a:ea typeface="+mn-ea"/>
              <a:cs typeface="+mn-cs"/>
            </a:defRPr>
          </a:pPr>
          <a:endParaRPr lang="en-US"/>
        </a:p>
      </c:txPr>
    </c:legend>
    <c:plotVisOnly val="1"/>
    <c:dispBlanksAs val="gap"/>
    <c:showDLblsOverMax val="0"/>
  </c:chart>
  <c:spPr>
    <a:gradFill flip="none" rotWithShape="1">
      <a:gsLst>
        <a:gs pos="0">
          <a:schemeClr val="dk1">
            <a:lumMod val="65000"/>
            <a:lumOff val="35000"/>
          </a:schemeClr>
        </a:gs>
        <a:gs pos="100000">
          <a:schemeClr val="dk1">
            <a:lumMod val="85000"/>
            <a:lumOff val="15000"/>
          </a:schemeClr>
        </a:gs>
      </a:gsLst>
      <a:path path="circle">
        <a:fillToRect l="50000" t="50000" r="50000" b="50000"/>
      </a:path>
      <a:tileRect/>
    </a:gradFill>
    <a:ln>
      <a:noFill/>
    </a:ln>
    <a:effectLst/>
  </c:spPr>
  <c:txPr>
    <a:bodyPr/>
    <a:lstStyle/>
    <a:p>
      <a:pPr>
        <a:defRPr/>
      </a:pPr>
      <a:endParaRPr lang="en-US"/>
    </a:p>
  </c:txPr>
  <c:externalData r:id="rId3">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1" i="0" u="none" strike="noStrike" kern="1200" cap="none" baseline="0">
                <a:solidFill>
                  <a:schemeClr val="lt1">
                    <a:lumMod val="85000"/>
                  </a:schemeClr>
                </a:solidFill>
                <a:latin typeface="+mn-lt"/>
                <a:ea typeface="+mn-ea"/>
                <a:cs typeface="+mn-cs"/>
              </a:defRPr>
            </a:pPr>
            <a:r>
              <a:rPr lang="en-US"/>
              <a:t>Mode Breakdown</a:t>
            </a:r>
          </a:p>
          <a:p>
            <a:pPr>
              <a:defRPr/>
            </a:pPr>
            <a:r>
              <a:rPr lang="en-US"/>
              <a:t>AlexNet, CIFAR10, Patch Size = 2</a:t>
            </a:r>
          </a:p>
        </c:rich>
      </c:tx>
      <c:layout>
        <c:manualLayout>
          <c:xMode val="edge"/>
          <c:yMode val="edge"/>
          <c:x val="0.33386806241056594"/>
          <c:y val="2.6602193591893551E-2"/>
        </c:manualLayout>
      </c:layout>
      <c:overlay val="0"/>
      <c:spPr>
        <a:noFill/>
        <a:ln>
          <a:noFill/>
        </a:ln>
        <a:effectLst/>
      </c:spPr>
      <c:txPr>
        <a:bodyPr rot="0" spcFirstLastPara="1" vertOverflow="ellipsis" vert="horz" wrap="square" anchor="ctr" anchorCtr="1"/>
        <a:lstStyle/>
        <a:p>
          <a:pPr>
            <a:defRPr sz="1400" b="1" i="0" u="none" strike="noStrike" kern="1200" cap="none" baseline="0">
              <a:solidFill>
                <a:schemeClr val="lt1">
                  <a:lumMod val="85000"/>
                </a:schemeClr>
              </a:solidFill>
              <a:latin typeface="+mn-lt"/>
              <a:ea typeface="+mn-ea"/>
              <a:cs typeface="+mn-cs"/>
            </a:defRPr>
          </a:pPr>
          <a:endParaRPr lang="en-US"/>
        </a:p>
      </c:txPr>
    </c:title>
    <c:autoTitleDeleted val="0"/>
    <c:plotArea>
      <c:layout/>
      <c:scatterChart>
        <c:scatterStyle val="lineMarker"/>
        <c:varyColors val="0"/>
        <c:ser>
          <c:idx val="2"/>
          <c:order val="0"/>
          <c:tx>
            <c:strRef>
              <c:f>Summery!$B$11</c:f>
              <c:strCache>
                <c:ptCount val="1"/>
                <c:pt idx="0">
                  <c:v>Max Granularity</c:v>
                </c:pt>
              </c:strCache>
            </c:strRef>
          </c:tx>
          <c:spPr>
            <a:ln w="22225" cap="rnd">
              <a:solidFill>
                <a:schemeClr val="accent3"/>
              </a:solidFill>
            </a:ln>
            <a:effectLst>
              <a:glow rad="139700">
                <a:schemeClr val="accent3">
                  <a:satMod val="175000"/>
                  <a:alpha val="14000"/>
                </a:schemeClr>
              </a:glow>
            </a:effectLst>
          </c:spPr>
          <c:marker>
            <c:symbol val="none"/>
          </c:marker>
          <c:xVal>
            <c:numRef>
              <c:f>'Max Granularity'!$B$2:$B$44</c:f>
              <c:numCache>
                <c:formatCode>General</c:formatCode>
                <c:ptCount val="43"/>
                <c:pt idx="0">
                  <c:v>28.4</c:v>
                </c:pt>
                <c:pt idx="1">
                  <c:v>29.6</c:v>
                </c:pt>
                <c:pt idx="2">
                  <c:v>35.299999999999997</c:v>
                </c:pt>
                <c:pt idx="3">
                  <c:v>39.799999999999997</c:v>
                </c:pt>
                <c:pt idx="4">
                  <c:v>39.6</c:v>
                </c:pt>
                <c:pt idx="5">
                  <c:v>41.1</c:v>
                </c:pt>
                <c:pt idx="6">
                  <c:v>41.1</c:v>
                </c:pt>
                <c:pt idx="7">
                  <c:v>41.4</c:v>
                </c:pt>
                <c:pt idx="8">
                  <c:v>42.3</c:v>
                </c:pt>
                <c:pt idx="9">
                  <c:v>48.2</c:v>
                </c:pt>
                <c:pt idx="10">
                  <c:v>51.7</c:v>
                </c:pt>
                <c:pt idx="11">
                  <c:v>59.3</c:v>
                </c:pt>
                <c:pt idx="12">
                  <c:v>59.8</c:v>
                </c:pt>
                <c:pt idx="13">
                  <c:v>62.1</c:v>
                </c:pt>
                <c:pt idx="14">
                  <c:v>62.4</c:v>
                </c:pt>
                <c:pt idx="15">
                  <c:v>62.8</c:v>
                </c:pt>
                <c:pt idx="16">
                  <c:v>63.8</c:v>
                </c:pt>
                <c:pt idx="17">
                  <c:v>64</c:v>
                </c:pt>
                <c:pt idx="18">
                  <c:v>58.5</c:v>
                </c:pt>
                <c:pt idx="19">
                  <c:v>61.8</c:v>
                </c:pt>
                <c:pt idx="20">
                  <c:v>64.900000000000006</c:v>
                </c:pt>
                <c:pt idx="21">
                  <c:v>65.2</c:v>
                </c:pt>
                <c:pt idx="22">
                  <c:v>66.8</c:v>
                </c:pt>
                <c:pt idx="23">
                  <c:v>66.2</c:v>
                </c:pt>
                <c:pt idx="24">
                  <c:v>67.2</c:v>
                </c:pt>
                <c:pt idx="25">
                  <c:v>66.2</c:v>
                </c:pt>
                <c:pt idx="26">
                  <c:v>66.599999999999994</c:v>
                </c:pt>
                <c:pt idx="27">
                  <c:v>67</c:v>
                </c:pt>
                <c:pt idx="28">
                  <c:v>67.5</c:v>
                </c:pt>
                <c:pt idx="29">
                  <c:v>63.6</c:v>
                </c:pt>
                <c:pt idx="30">
                  <c:v>66.099999999999994</c:v>
                </c:pt>
                <c:pt idx="31">
                  <c:v>67.400000000000006</c:v>
                </c:pt>
                <c:pt idx="32">
                  <c:v>72.7</c:v>
                </c:pt>
                <c:pt idx="33">
                  <c:v>71.7</c:v>
                </c:pt>
                <c:pt idx="34">
                  <c:v>72.099999999999994</c:v>
                </c:pt>
                <c:pt idx="35">
                  <c:v>73.900000000000006</c:v>
                </c:pt>
                <c:pt idx="36">
                  <c:v>73.599999999999994</c:v>
                </c:pt>
                <c:pt idx="37">
                  <c:v>74</c:v>
                </c:pt>
                <c:pt idx="38">
                  <c:v>73.8</c:v>
                </c:pt>
                <c:pt idx="39">
                  <c:v>73.8</c:v>
                </c:pt>
                <c:pt idx="40">
                  <c:v>73.8</c:v>
                </c:pt>
                <c:pt idx="41">
                  <c:v>74.400000000000006</c:v>
                </c:pt>
                <c:pt idx="42">
                  <c:v>75.099999999999994</c:v>
                </c:pt>
              </c:numCache>
            </c:numRef>
          </c:xVal>
          <c:yVal>
            <c:numRef>
              <c:f>'Max Granularity'!$E$2:$E$44</c:f>
              <c:numCache>
                <c:formatCode>General</c:formatCode>
                <c:ptCount val="43"/>
                <c:pt idx="0">
                  <c:v>0.40970870535714199</c:v>
                </c:pt>
                <c:pt idx="1">
                  <c:v>0.40818759300595198</c:v>
                </c:pt>
                <c:pt idx="2">
                  <c:v>0.399213634672619</c:v>
                </c:pt>
                <c:pt idx="3">
                  <c:v>0.39797572544642801</c:v>
                </c:pt>
                <c:pt idx="4">
                  <c:v>0.395206101190476</c:v>
                </c:pt>
                <c:pt idx="5">
                  <c:v>0.39316276041666598</c:v>
                </c:pt>
                <c:pt idx="6">
                  <c:v>0.39097767857142801</c:v>
                </c:pt>
                <c:pt idx="7">
                  <c:v>0.38802539062500002</c:v>
                </c:pt>
                <c:pt idx="8">
                  <c:v>0.37679827008928501</c:v>
                </c:pt>
                <c:pt idx="9">
                  <c:v>0.37293377976190401</c:v>
                </c:pt>
                <c:pt idx="10">
                  <c:v>0.36699414062500002</c:v>
                </c:pt>
                <c:pt idx="11">
                  <c:v>0.36149841889880902</c:v>
                </c:pt>
                <c:pt idx="12">
                  <c:v>0.35533919270833297</c:v>
                </c:pt>
                <c:pt idx="13">
                  <c:v>0.35032356770833301</c:v>
                </c:pt>
                <c:pt idx="14">
                  <c:v>0.34456845238095202</c:v>
                </c:pt>
                <c:pt idx="15">
                  <c:v>0.33309272693452302</c:v>
                </c:pt>
                <c:pt idx="16">
                  <c:v>0.32818480282738</c:v>
                </c:pt>
                <c:pt idx="17">
                  <c:v>0.326529017857142</c:v>
                </c:pt>
                <c:pt idx="18">
                  <c:v>0.28267336309523799</c:v>
                </c:pt>
                <c:pt idx="19">
                  <c:v>0.27750009300595202</c:v>
                </c:pt>
                <c:pt idx="20">
                  <c:v>0.27481956845238098</c:v>
                </c:pt>
                <c:pt idx="21">
                  <c:v>0.27191266741071402</c:v>
                </c:pt>
                <c:pt idx="22">
                  <c:v>0.26904278273809501</c:v>
                </c:pt>
                <c:pt idx="23">
                  <c:v>0.26731463913690401</c:v>
                </c:pt>
                <c:pt idx="24">
                  <c:v>0.266052455357142</c:v>
                </c:pt>
                <c:pt idx="25">
                  <c:v>0.26468229166666601</c:v>
                </c:pt>
                <c:pt idx="26">
                  <c:v>0.26339183407737998</c:v>
                </c:pt>
                <c:pt idx="27">
                  <c:v>0.26275418526785699</c:v>
                </c:pt>
                <c:pt idx="28">
                  <c:v>0.26000883556547599</c:v>
                </c:pt>
                <c:pt idx="29">
                  <c:v>0.23599460565476099</c:v>
                </c:pt>
                <c:pt idx="30">
                  <c:v>0.23438430059523799</c:v>
                </c:pt>
                <c:pt idx="31">
                  <c:v>0.232853050595238</c:v>
                </c:pt>
                <c:pt idx="32">
                  <c:v>0.23094568452380901</c:v>
                </c:pt>
                <c:pt idx="33">
                  <c:v>0.22969066220237999</c:v>
                </c:pt>
                <c:pt idx="34">
                  <c:v>0.22863541666666601</c:v>
                </c:pt>
                <c:pt idx="35">
                  <c:v>0.227014508928571</c:v>
                </c:pt>
                <c:pt idx="36">
                  <c:v>0.22597860863095201</c:v>
                </c:pt>
                <c:pt idx="37">
                  <c:v>0.22488913690476101</c:v>
                </c:pt>
                <c:pt idx="38">
                  <c:v>0.224262276785714</c:v>
                </c:pt>
                <c:pt idx="39">
                  <c:v>0.222821428571428</c:v>
                </c:pt>
                <c:pt idx="40">
                  <c:v>0.21707477678571399</c:v>
                </c:pt>
                <c:pt idx="41">
                  <c:v>0.17598084077380899</c:v>
                </c:pt>
                <c:pt idx="42">
                  <c:v>9.29094122023809E-2</c:v>
                </c:pt>
              </c:numCache>
            </c:numRef>
          </c:yVal>
          <c:smooth val="0"/>
          <c:extLst>
            <c:ext xmlns:c16="http://schemas.microsoft.com/office/drawing/2014/chart" uri="{C3380CC4-5D6E-409C-BE32-E72D297353CC}">
              <c16:uniqueId val="{00000000-1C7E-4C78-A85B-6251026FF3F2}"/>
            </c:ext>
          </c:extLst>
        </c:ser>
        <c:ser>
          <c:idx val="1"/>
          <c:order val="1"/>
          <c:tx>
            <c:strRef>
              <c:f>Summery!$C$11</c:f>
              <c:strCache>
                <c:ptCount val="1"/>
                <c:pt idx="0">
                  <c:v>Uniform Patch</c:v>
                </c:pt>
              </c:strCache>
            </c:strRef>
          </c:tx>
          <c:spPr>
            <a:ln w="22225" cap="rnd">
              <a:solidFill>
                <a:schemeClr val="accent2"/>
              </a:solidFill>
            </a:ln>
            <a:effectLst>
              <a:glow rad="139700">
                <a:schemeClr val="accent2">
                  <a:satMod val="175000"/>
                  <a:alpha val="14000"/>
                </a:schemeClr>
              </a:glow>
            </a:effectLst>
          </c:spPr>
          <c:marker>
            <c:symbol val="none"/>
          </c:marker>
          <c:xVal>
            <c:numRef>
              <c:f>'Uniform Patch'!$B$2:$B$41</c:f>
              <c:numCache>
                <c:formatCode>General</c:formatCode>
                <c:ptCount val="40"/>
                <c:pt idx="0">
                  <c:v>27.8</c:v>
                </c:pt>
                <c:pt idx="1">
                  <c:v>29.7</c:v>
                </c:pt>
                <c:pt idx="2">
                  <c:v>34.9</c:v>
                </c:pt>
                <c:pt idx="3">
                  <c:v>34.1</c:v>
                </c:pt>
                <c:pt idx="4">
                  <c:v>38.4</c:v>
                </c:pt>
                <c:pt idx="5">
                  <c:v>39.6</c:v>
                </c:pt>
                <c:pt idx="6">
                  <c:v>41.4</c:v>
                </c:pt>
                <c:pt idx="7">
                  <c:v>43.2</c:v>
                </c:pt>
                <c:pt idx="8">
                  <c:v>40.9</c:v>
                </c:pt>
                <c:pt idx="9">
                  <c:v>41.9</c:v>
                </c:pt>
                <c:pt idx="10">
                  <c:v>44.2</c:v>
                </c:pt>
                <c:pt idx="11">
                  <c:v>42.9</c:v>
                </c:pt>
                <c:pt idx="12">
                  <c:v>43.8</c:v>
                </c:pt>
                <c:pt idx="13">
                  <c:v>45.2</c:v>
                </c:pt>
                <c:pt idx="14">
                  <c:v>44.5</c:v>
                </c:pt>
                <c:pt idx="15">
                  <c:v>46.9</c:v>
                </c:pt>
                <c:pt idx="16">
                  <c:v>41</c:v>
                </c:pt>
                <c:pt idx="17">
                  <c:v>45</c:v>
                </c:pt>
                <c:pt idx="18">
                  <c:v>46.8</c:v>
                </c:pt>
                <c:pt idx="19">
                  <c:v>47</c:v>
                </c:pt>
                <c:pt idx="20">
                  <c:v>47.1</c:v>
                </c:pt>
                <c:pt idx="21">
                  <c:v>44.5</c:v>
                </c:pt>
                <c:pt idx="22">
                  <c:v>52.1</c:v>
                </c:pt>
                <c:pt idx="23">
                  <c:v>55.2</c:v>
                </c:pt>
                <c:pt idx="24">
                  <c:v>67</c:v>
                </c:pt>
                <c:pt idx="25">
                  <c:v>67.400000000000006</c:v>
                </c:pt>
                <c:pt idx="26">
                  <c:v>67.7</c:v>
                </c:pt>
                <c:pt idx="27">
                  <c:v>63.2</c:v>
                </c:pt>
                <c:pt idx="28">
                  <c:v>65.900000000000006</c:v>
                </c:pt>
                <c:pt idx="29">
                  <c:v>69.7</c:v>
                </c:pt>
                <c:pt idx="30">
                  <c:v>70.900000000000006</c:v>
                </c:pt>
                <c:pt idx="31">
                  <c:v>72.3</c:v>
                </c:pt>
                <c:pt idx="32">
                  <c:v>73.8</c:v>
                </c:pt>
                <c:pt idx="33">
                  <c:v>72.7</c:v>
                </c:pt>
                <c:pt idx="34">
                  <c:v>72.400000000000006</c:v>
                </c:pt>
                <c:pt idx="35">
                  <c:v>72.400000000000006</c:v>
                </c:pt>
                <c:pt idx="36">
                  <c:v>72.3</c:v>
                </c:pt>
                <c:pt idx="37">
                  <c:v>72.400000000000006</c:v>
                </c:pt>
                <c:pt idx="38">
                  <c:v>74</c:v>
                </c:pt>
                <c:pt idx="39">
                  <c:v>74.8</c:v>
                </c:pt>
              </c:numCache>
            </c:numRef>
          </c:xVal>
          <c:yVal>
            <c:numRef>
              <c:f>'Uniform Patch'!$E$2:$E$41</c:f>
              <c:numCache>
                <c:formatCode>General</c:formatCode>
                <c:ptCount val="40"/>
                <c:pt idx="0">
                  <c:v>0.41102362351190402</c:v>
                </c:pt>
                <c:pt idx="1">
                  <c:v>0.40721186755952299</c:v>
                </c:pt>
                <c:pt idx="2">
                  <c:v>0.40094494047619</c:v>
                </c:pt>
                <c:pt idx="3">
                  <c:v>0.40002901785714201</c:v>
                </c:pt>
                <c:pt idx="4">
                  <c:v>0.39608789062499999</c:v>
                </c:pt>
                <c:pt idx="5">
                  <c:v>0.389939546130952</c:v>
                </c:pt>
                <c:pt idx="6">
                  <c:v>0.38565420386904697</c:v>
                </c:pt>
                <c:pt idx="7">
                  <c:v>0.38216462053571398</c:v>
                </c:pt>
                <c:pt idx="8">
                  <c:v>0.37790857514880899</c:v>
                </c:pt>
                <c:pt idx="9">
                  <c:v>0.37199869791666601</c:v>
                </c:pt>
                <c:pt idx="10">
                  <c:v>0.37067020089285702</c:v>
                </c:pt>
                <c:pt idx="11">
                  <c:v>0.36996819196428499</c:v>
                </c:pt>
                <c:pt idx="12">
                  <c:v>0.36904129464285701</c:v>
                </c:pt>
                <c:pt idx="13">
                  <c:v>0.36727334449404703</c:v>
                </c:pt>
                <c:pt idx="14">
                  <c:v>0.36489239211309499</c:v>
                </c:pt>
                <c:pt idx="15">
                  <c:v>0.36245563616071402</c:v>
                </c:pt>
                <c:pt idx="16">
                  <c:v>0.30914741443452298</c:v>
                </c:pt>
                <c:pt idx="17">
                  <c:v>0.305333519345238</c:v>
                </c:pt>
                <c:pt idx="18">
                  <c:v>0.30267912946428499</c:v>
                </c:pt>
                <c:pt idx="19">
                  <c:v>0.30007059151785698</c:v>
                </c:pt>
                <c:pt idx="20">
                  <c:v>0.29874479166666601</c:v>
                </c:pt>
                <c:pt idx="21">
                  <c:v>0.289525111607142</c:v>
                </c:pt>
                <c:pt idx="22">
                  <c:v>0.28394763764880898</c:v>
                </c:pt>
                <c:pt idx="23">
                  <c:v>0.27975037202380898</c:v>
                </c:pt>
                <c:pt idx="24">
                  <c:v>0.26869038318452299</c:v>
                </c:pt>
                <c:pt idx="25">
                  <c:v>0.26615011160714203</c:v>
                </c:pt>
                <c:pt idx="26">
                  <c:v>0.26522321428571399</c:v>
                </c:pt>
                <c:pt idx="27">
                  <c:v>0.24161755952380901</c:v>
                </c:pt>
                <c:pt idx="28">
                  <c:v>0.239281808035714</c:v>
                </c:pt>
                <c:pt idx="29">
                  <c:v>0.23781091889880901</c:v>
                </c:pt>
                <c:pt idx="30">
                  <c:v>0.23535398065476101</c:v>
                </c:pt>
                <c:pt idx="31">
                  <c:v>0.234107886904761</c:v>
                </c:pt>
                <c:pt idx="32">
                  <c:v>0.23214639136904699</c:v>
                </c:pt>
                <c:pt idx="33">
                  <c:v>0.22994103422619</c:v>
                </c:pt>
                <c:pt idx="34">
                  <c:v>0.22880059523809501</c:v>
                </c:pt>
                <c:pt idx="35">
                  <c:v>0.22807180059523799</c:v>
                </c:pt>
                <c:pt idx="36">
                  <c:v>0.226488467261904</c:v>
                </c:pt>
                <c:pt idx="37">
                  <c:v>0.22081249999999999</c:v>
                </c:pt>
                <c:pt idx="38">
                  <c:v>0.18023958333333301</c:v>
                </c:pt>
                <c:pt idx="39">
                  <c:v>9.5908110119047596E-2</c:v>
                </c:pt>
              </c:numCache>
            </c:numRef>
          </c:yVal>
          <c:smooth val="0"/>
          <c:extLst>
            <c:ext xmlns:c16="http://schemas.microsoft.com/office/drawing/2014/chart" uri="{C3380CC4-5D6E-409C-BE32-E72D297353CC}">
              <c16:uniqueId val="{00000001-1C7E-4C78-A85B-6251026FF3F2}"/>
            </c:ext>
          </c:extLst>
        </c:ser>
        <c:ser>
          <c:idx val="3"/>
          <c:order val="2"/>
          <c:tx>
            <c:strRef>
              <c:f>Summery!$D$11</c:f>
              <c:strCache>
                <c:ptCount val="1"/>
                <c:pt idx="0">
                  <c:v>Uniform Filters</c:v>
                </c:pt>
              </c:strCache>
            </c:strRef>
          </c:tx>
          <c:spPr>
            <a:ln w="22225" cap="rnd">
              <a:solidFill>
                <a:schemeClr val="accent4"/>
              </a:solidFill>
            </a:ln>
            <a:effectLst>
              <a:glow rad="139700">
                <a:schemeClr val="accent4">
                  <a:satMod val="175000"/>
                  <a:alpha val="14000"/>
                </a:schemeClr>
              </a:glow>
            </a:effectLst>
          </c:spPr>
          <c:marker>
            <c:symbol val="none"/>
          </c:marker>
          <c:xVal>
            <c:numRef>
              <c:f>'Uniform Filters'!$B$2:$B$50</c:f>
              <c:numCache>
                <c:formatCode>General</c:formatCode>
                <c:ptCount val="49"/>
                <c:pt idx="0">
                  <c:v>33.4</c:v>
                </c:pt>
                <c:pt idx="1">
                  <c:v>35.700000000000003</c:v>
                </c:pt>
                <c:pt idx="2">
                  <c:v>34.799999999999997</c:v>
                </c:pt>
                <c:pt idx="3">
                  <c:v>31.9</c:v>
                </c:pt>
                <c:pt idx="4">
                  <c:v>41</c:v>
                </c:pt>
                <c:pt idx="5">
                  <c:v>42</c:v>
                </c:pt>
                <c:pt idx="6">
                  <c:v>42</c:v>
                </c:pt>
                <c:pt idx="7">
                  <c:v>42.4</c:v>
                </c:pt>
                <c:pt idx="8">
                  <c:v>43.1</c:v>
                </c:pt>
                <c:pt idx="9">
                  <c:v>42.9</c:v>
                </c:pt>
                <c:pt idx="10">
                  <c:v>47.1</c:v>
                </c:pt>
                <c:pt idx="11">
                  <c:v>47.1</c:v>
                </c:pt>
                <c:pt idx="12">
                  <c:v>52.1</c:v>
                </c:pt>
                <c:pt idx="13">
                  <c:v>49.4</c:v>
                </c:pt>
                <c:pt idx="14">
                  <c:v>49.5</c:v>
                </c:pt>
                <c:pt idx="15">
                  <c:v>52.1</c:v>
                </c:pt>
                <c:pt idx="16">
                  <c:v>51.9</c:v>
                </c:pt>
                <c:pt idx="17">
                  <c:v>52.2</c:v>
                </c:pt>
                <c:pt idx="18">
                  <c:v>53.8</c:v>
                </c:pt>
                <c:pt idx="19">
                  <c:v>52.5</c:v>
                </c:pt>
                <c:pt idx="20">
                  <c:v>53.7</c:v>
                </c:pt>
                <c:pt idx="21">
                  <c:v>57.7</c:v>
                </c:pt>
                <c:pt idx="22">
                  <c:v>58.4</c:v>
                </c:pt>
                <c:pt idx="23">
                  <c:v>58.6</c:v>
                </c:pt>
                <c:pt idx="24">
                  <c:v>59.4</c:v>
                </c:pt>
                <c:pt idx="25">
                  <c:v>60.7</c:v>
                </c:pt>
                <c:pt idx="26">
                  <c:v>60.8</c:v>
                </c:pt>
                <c:pt idx="27">
                  <c:v>59.9</c:v>
                </c:pt>
                <c:pt idx="28">
                  <c:v>59.8</c:v>
                </c:pt>
                <c:pt idx="29">
                  <c:v>58.4</c:v>
                </c:pt>
                <c:pt idx="30">
                  <c:v>59.5</c:v>
                </c:pt>
                <c:pt idx="31">
                  <c:v>57.3</c:v>
                </c:pt>
                <c:pt idx="32">
                  <c:v>61.1</c:v>
                </c:pt>
                <c:pt idx="33">
                  <c:v>59.1</c:v>
                </c:pt>
                <c:pt idx="34">
                  <c:v>60</c:v>
                </c:pt>
                <c:pt idx="35">
                  <c:v>61.3</c:v>
                </c:pt>
                <c:pt idx="36">
                  <c:v>62.1</c:v>
                </c:pt>
                <c:pt idx="37">
                  <c:v>62.1</c:v>
                </c:pt>
                <c:pt idx="38">
                  <c:v>63.2</c:v>
                </c:pt>
                <c:pt idx="39">
                  <c:v>63.4</c:v>
                </c:pt>
                <c:pt idx="40">
                  <c:v>63.9</c:v>
                </c:pt>
                <c:pt idx="41">
                  <c:v>62.7</c:v>
                </c:pt>
                <c:pt idx="42">
                  <c:v>62.7</c:v>
                </c:pt>
                <c:pt idx="43">
                  <c:v>62.9</c:v>
                </c:pt>
                <c:pt idx="44">
                  <c:v>66.099999999999994</c:v>
                </c:pt>
                <c:pt idx="45">
                  <c:v>66.5</c:v>
                </c:pt>
                <c:pt idx="46">
                  <c:v>72.3</c:v>
                </c:pt>
                <c:pt idx="47">
                  <c:v>72.5</c:v>
                </c:pt>
                <c:pt idx="48">
                  <c:v>75.8</c:v>
                </c:pt>
              </c:numCache>
            </c:numRef>
          </c:xVal>
          <c:yVal>
            <c:numRef>
              <c:f>'Uniform Filters'!$E$2:$E$50</c:f>
              <c:numCache>
                <c:formatCode>General</c:formatCode>
                <c:ptCount val="49"/>
                <c:pt idx="0">
                  <c:v>0.41024144345238001</c:v>
                </c:pt>
                <c:pt idx="1">
                  <c:v>0.40796995907737998</c:v>
                </c:pt>
                <c:pt idx="2">
                  <c:v>0.40478887648809497</c:v>
                </c:pt>
                <c:pt idx="3">
                  <c:v>0.404586867559523</c:v>
                </c:pt>
                <c:pt idx="4">
                  <c:v>0.372921037946428</c:v>
                </c:pt>
                <c:pt idx="5">
                  <c:v>0.37236281622023798</c:v>
                </c:pt>
                <c:pt idx="6">
                  <c:v>0.37236281622023798</c:v>
                </c:pt>
                <c:pt idx="7">
                  <c:v>0.368317522321428</c:v>
                </c:pt>
                <c:pt idx="8">
                  <c:v>0.368674665178571</c:v>
                </c:pt>
                <c:pt idx="9">
                  <c:v>0.364460379464285</c:v>
                </c:pt>
                <c:pt idx="10">
                  <c:v>0.34821456473214202</c:v>
                </c:pt>
                <c:pt idx="11">
                  <c:v>0.34821456473214202</c:v>
                </c:pt>
                <c:pt idx="12">
                  <c:v>0.34673074776785701</c:v>
                </c:pt>
                <c:pt idx="13">
                  <c:v>0.34433807663690402</c:v>
                </c:pt>
                <c:pt idx="14">
                  <c:v>0.342974981398809</c:v>
                </c:pt>
                <c:pt idx="15">
                  <c:v>0.34277334449404701</c:v>
                </c:pt>
                <c:pt idx="16">
                  <c:v>0.34219038318452299</c:v>
                </c:pt>
                <c:pt idx="17">
                  <c:v>0.34252483258928501</c:v>
                </c:pt>
                <c:pt idx="18">
                  <c:v>0.34240466889880899</c:v>
                </c:pt>
                <c:pt idx="19">
                  <c:v>0.33905217633928503</c:v>
                </c:pt>
                <c:pt idx="20">
                  <c:v>0.27663327752976102</c:v>
                </c:pt>
                <c:pt idx="21">
                  <c:v>0.27451729910714201</c:v>
                </c:pt>
                <c:pt idx="22">
                  <c:v>0.27366610863095198</c:v>
                </c:pt>
                <c:pt idx="23">
                  <c:v>0.27236086309523799</c:v>
                </c:pt>
                <c:pt idx="24">
                  <c:v>0.27116899181547599</c:v>
                </c:pt>
                <c:pt idx="25">
                  <c:v>0.27078915550595201</c:v>
                </c:pt>
                <c:pt idx="26">
                  <c:v>0.27054817708333301</c:v>
                </c:pt>
                <c:pt idx="27">
                  <c:v>0.27116592261904698</c:v>
                </c:pt>
                <c:pt idx="28">
                  <c:v>0.26989006696428502</c:v>
                </c:pt>
                <c:pt idx="29">
                  <c:v>0.26888430059523799</c:v>
                </c:pt>
                <c:pt idx="30">
                  <c:v>0.26907459077380902</c:v>
                </c:pt>
                <c:pt idx="31">
                  <c:v>0.26736690848214201</c:v>
                </c:pt>
                <c:pt idx="32">
                  <c:v>0.26705868675595201</c:v>
                </c:pt>
                <c:pt idx="33">
                  <c:v>0.26719308035714201</c:v>
                </c:pt>
                <c:pt idx="34">
                  <c:v>0.26643898809523803</c:v>
                </c:pt>
                <c:pt idx="35">
                  <c:v>0.26563550967261901</c:v>
                </c:pt>
                <c:pt idx="36">
                  <c:v>0.25047042410714199</c:v>
                </c:pt>
                <c:pt idx="37">
                  <c:v>0.25047042410714199</c:v>
                </c:pt>
                <c:pt idx="38">
                  <c:v>0.25025353422619001</c:v>
                </c:pt>
                <c:pt idx="39">
                  <c:v>0.24890680803571399</c:v>
                </c:pt>
                <c:pt idx="40">
                  <c:v>0.248712611607142</c:v>
                </c:pt>
                <c:pt idx="41">
                  <c:v>0.24833556547619001</c:v>
                </c:pt>
                <c:pt idx="42">
                  <c:v>0.24797581845238001</c:v>
                </c:pt>
                <c:pt idx="43">
                  <c:v>0.248368303571428</c:v>
                </c:pt>
                <c:pt idx="44">
                  <c:v>0.23562704613095201</c:v>
                </c:pt>
                <c:pt idx="45">
                  <c:v>0.22910026041666601</c:v>
                </c:pt>
                <c:pt idx="46">
                  <c:v>0.184276041666666</c:v>
                </c:pt>
                <c:pt idx="47">
                  <c:v>9.8474702380952378E-2</c:v>
                </c:pt>
                <c:pt idx="48">
                  <c:v>8.9174107142857104E-2</c:v>
                </c:pt>
              </c:numCache>
            </c:numRef>
          </c:yVal>
          <c:smooth val="0"/>
          <c:extLst>
            <c:ext xmlns:c16="http://schemas.microsoft.com/office/drawing/2014/chart" uri="{C3380CC4-5D6E-409C-BE32-E72D297353CC}">
              <c16:uniqueId val="{00000002-1C7E-4C78-A85B-6251026FF3F2}"/>
            </c:ext>
          </c:extLst>
        </c:ser>
        <c:ser>
          <c:idx val="0"/>
          <c:order val="3"/>
          <c:tx>
            <c:strRef>
              <c:f>Summery!$E$11</c:f>
              <c:strCache>
                <c:ptCount val="1"/>
                <c:pt idx="0">
                  <c:v>Uniform Layer</c:v>
                </c:pt>
              </c:strCache>
            </c:strRef>
          </c:tx>
          <c:spPr>
            <a:ln w="22225" cap="rnd">
              <a:solidFill>
                <a:schemeClr val="accent1"/>
              </a:solidFill>
            </a:ln>
            <a:effectLst>
              <a:glow rad="139700">
                <a:schemeClr val="accent1">
                  <a:satMod val="175000"/>
                  <a:alpha val="14000"/>
                </a:schemeClr>
              </a:glow>
            </a:effectLst>
          </c:spPr>
          <c:marker>
            <c:symbol val="none"/>
          </c:marker>
          <c:xVal>
            <c:numRef>
              <c:f>'Uniform Layer'!$B$2:$B$46</c:f>
              <c:numCache>
                <c:formatCode>General</c:formatCode>
                <c:ptCount val="45"/>
                <c:pt idx="0">
                  <c:v>28.2</c:v>
                </c:pt>
                <c:pt idx="1">
                  <c:v>26.2</c:v>
                </c:pt>
                <c:pt idx="2">
                  <c:v>28.8</c:v>
                </c:pt>
                <c:pt idx="3">
                  <c:v>29.4</c:v>
                </c:pt>
                <c:pt idx="4">
                  <c:v>26.3</c:v>
                </c:pt>
                <c:pt idx="5">
                  <c:v>34.1</c:v>
                </c:pt>
                <c:pt idx="6">
                  <c:v>36.5</c:v>
                </c:pt>
                <c:pt idx="7">
                  <c:v>44</c:v>
                </c:pt>
                <c:pt idx="8">
                  <c:v>44</c:v>
                </c:pt>
                <c:pt idx="9">
                  <c:v>48.6</c:v>
                </c:pt>
                <c:pt idx="10">
                  <c:v>51.3</c:v>
                </c:pt>
                <c:pt idx="11">
                  <c:v>49.4</c:v>
                </c:pt>
                <c:pt idx="12">
                  <c:v>49.4</c:v>
                </c:pt>
                <c:pt idx="13">
                  <c:v>51.8</c:v>
                </c:pt>
                <c:pt idx="14">
                  <c:v>51.1</c:v>
                </c:pt>
                <c:pt idx="15">
                  <c:v>52.4</c:v>
                </c:pt>
                <c:pt idx="16">
                  <c:v>53.7</c:v>
                </c:pt>
                <c:pt idx="17">
                  <c:v>51.9</c:v>
                </c:pt>
                <c:pt idx="18">
                  <c:v>53.5</c:v>
                </c:pt>
                <c:pt idx="19">
                  <c:v>55.2</c:v>
                </c:pt>
                <c:pt idx="20">
                  <c:v>57.4</c:v>
                </c:pt>
                <c:pt idx="21">
                  <c:v>57.3</c:v>
                </c:pt>
                <c:pt idx="22">
                  <c:v>59.1</c:v>
                </c:pt>
                <c:pt idx="23">
                  <c:v>58.7</c:v>
                </c:pt>
                <c:pt idx="24">
                  <c:v>58</c:v>
                </c:pt>
                <c:pt idx="25">
                  <c:v>59.6</c:v>
                </c:pt>
                <c:pt idx="26">
                  <c:v>57</c:v>
                </c:pt>
                <c:pt idx="27">
                  <c:v>61.8</c:v>
                </c:pt>
                <c:pt idx="28">
                  <c:v>60.4</c:v>
                </c:pt>
                <c:pt idx="29">
                  <c:v>58.7</c:v>
                </c:pt>
                <c:pt idx="30">
                  <c:v>59.1</c:v>
                </c:pt>
                <c:pt idx="31">
                  <c:v>58.9</c:v>
                </c:pt>
                <c:pt idx="32">
                  <c:v>60.4</c:v>
                </c:pt>
                <c:pt idx="33">
                  <c:v>59.4</c:v>
                </c:pt>
                <c:pt idx="34">
                  <c:v>62.5</c:v>
                </c:pt>
                <c:pt idx="35">
                  <c:v>62</c:v>
                </c:pt>
                <c:pt idx="36">
                  <c:v>63.5</c:v>
                </c:pt>
                <c:pt idx="37">
                  <c:v>62.6</c:v>
                </c:pt>
                <c:pt idx="38">
                  <c:v>62.6</c:v>
                </c:pt>
                <c:pt idx="39">
                  <c:v>63.4</c:v>
                </c:pt>
                <c:pt idx="40">
                  <c:v>67</c:v>
                </c:pt>
                <c:pt idx="41">
                  <c:v>66.2</c:v>
                </c:pt>
                <c:pt idx="42">
                  <c:v>69.7</c:v>
                </c:pt>
                <c:pt idx="43">
                  <c:v>70.400000000000006</c:v>
                </c:pt>
                <c:pt idx="44">
                  <c:v>75.8</c:v>
                </c:pt>
              </c:numCache>
            </c:numRef>
          </c:xVal>
          <c:yVal>
            <c:numRef>
              <c:f>'Uniform Layer'!$E$2:$E$46</c:f>
              <c:numCache>
                <c:formatCode>General</c:formatCode>
                <c:ptCount val="45"/>
                <c:pt idx="0">
                  <c:v>0.48893024553571401</c:v>
                </c:pt>
                <c:pt idx="1">
                  <c:v>0.48917159598214199</c:v>
                </c:pt>
                <c:pt idx="2">
                  <c:v>0.48892438616071399</c:v>
                </c:pt>
                <c:pt idx="3">
                  <c:v>0.485356863839285</c:v>
                </c:pt>
                <c:pt idx="4">
                  <c:v>0.48567103794642802</c:v>
                </c:pt>
                <c:pt idx="5">
                  <c:v>0.45387630208333302</c:v>
                </c:pt>
                <c:pt idx="6">
                  <c:v>0.45271335565476101</c:v>
                </c:pt>
                <c:pt idx="7">
                  <c:v>0.36898577008928501</c:v>
                </c:pt>
                <c:pt idx="8">
                  <c:v>0.36474218749999998</c:v>
                </c:pt>
                <c:pt idx="9">
                  <c:v>0.34853069196428499</c:v>
                </c:pt>
                <c:pt idx="10">
                  <c:v>0.34703069196428499</c:v>
                </c:pt>
                <c:pt idx="11">
                  <c:v>0.34452901785714202</c:v>
                </c:pt>
                <c:pt idx="12">
                  <c:v>0.34330989583333299</c:v>
                </c:pt>
                <c:pt idx="13">
                  <c:v>0.343014322916666</c:v>
                </c:pt>
                <c:pt idx="14">
                  <c:v>0.34244996279761902</c:v>
                </c:pt>
                <c:pt idx="15">
                  <c:v>0.34315978422618998</c:v>
                </c:pt>
                <c:pt idx="16">
                  <c:v>0.34254566592261898</c:v>
                </c:pt>
                <c:pt idx="17">
                  <c:v>0.34197042410714201</c:v>
                </c:pt>
                <c:pt idx="18">
                  <c:v>0.27534951636904698</c:v>
                </c:pt>
                <c:pt idx="19">
                  <c:v>0.27463792782738</c:v>
                </c:pt>
                <c:pt idx="20">
                  <c:v>0.27452743675595198</c:v>
                </c:pt>
                <c:pt idx="21">
                  <c:v>0.27354361979166603</c:v>
                </c:pt>
                <c:pt idx="22">
                  <c:v>0.271560081845238</c:v>
                </c:pt>
                <c:pt idx="23">
                  <c:v>0.27163532366071402</c:v>
                </c:pt>
                <c:pt idx="24">
                  <c:v>0.27118666294642801</c:v>
                </c:pt>
                <c:pt idx="25">
                  <c:v>0.271245535714285</c:v>
                </c:pt>
                <c:pt idx="26">
                  <c:v>0.27076329985119002</c:v>
                </c:pt>
                <c:pt idx="27">
                  <c:v>0.26834123883928501</c:v>
                </c:pt>
                <c:pt idx="28">
                  <c:v>0.26763076636904698</c:v>
                </c:pt>
                <c:pt idx="29">
                  <c:v>0.26785286458333302</c:v>
                </c:pt>
                <c:pt idx="30">
                  <c:v>0.267226283482142</c:v>
                </c:pt>
                <c:pt idx="31">
                  <c:v>0.26727241443452299</c:v>
                </c:pt>
                <c:pt idx="32">
                  <c:v>0.26658900669642799</c:v>
                </c:pt>
                <c:pt idx="33">
                  <c:v>0.265750837053571</c:v>
                </c:pt>
                <c:pt idx="34">
                  <c:v>0.25066666666666598</c:v>
                </c:pt>
                <c:pt idx="35">
                  <c:v>0.250447730654761</c:v>
                </c:pt>
                <c:pt idx="36">
                  <c:v>0.24921279761904699</c:v>
                </c:pt>
                <c:pt idx="37">
                  <c:v>0.24900223214285699</c:v>
                </c:pt>
                <c:pt idx="38">
                  <c:v>0.24859877232142799</c:v>
                </c:pt>
                <c:pt idx="39">
                  <c:v>0.24895386904761899</c:v>
                </c:pt>
                <c:pt idx="40">
                  <c:v>0.23619828869047599</c:v>
                </c:pt>
                <c:pt idx="41">
                  <c:v>0.22968284970238001</c:v>
                </c:pt>
                <c:pt idx="42">
                  <c:v>0.18498642113095201</c:v>
                </c:pt>
                <c:pt idx="43">
                  <c:v>8.9549665178571394E-2</c:v>
                </c:pt>
                <c:pt idx="44">
                  <c:v>0</c:v>
                </c:pt>
              </c:numCache>
            </c:numRef>
          </c:yVal>
          <c:smooth val="0"/>
          <c:extLst>
            <c:ext xmlns:c16="http://schemas.microsoft.com/office/drawing/2014/chart" uri="{C3380CC4-5D6E-409C-BE32-E72D297353CC}">
              <c16:uniqueId val="{00000003-1C7E-4C78-A85B-6251026FF3F2}"/>
            </c:ext>
          </c:extLst>
        </c:ser>
        <c:ser>
          <c:idx val="4"/>
          <c:order val="4"/>
          <c:tx>
            <c:strRef>
              <c:f>Summery!$A$5</c:f>
              <c:strCache>
                <c:ptCount val="1"/>
                <c:pt idx="0">
                  <c:v>Base Line:</c:v>
                </c:pt>
              </c:strCache>
            </c:strRef>
          </c:tx>
          <c:spPr>
            <a:ln w="22225" cap="rnd">
              <a:solidFill>
                <a:schemeClr val="bg1">
                  <a:lumMod val="95000"/>
                </a:schemeClr>
              </a:solidFill>
            </a:ln>
            <a:effectLst>
              <a:glow rad="139700">
                <a:schemeClr val="accent5">
                  <a:satMod val="175000"/>
                  <a:alpha val="14000"/>
                </a:schemeClr>
              </a:glow>
            </a:effectLst>
          </c:spPr>
          <c:marker>
            <c:symbol val="none"/>
          </c:marker>
          <c:errBars>
            <c:errDir val="y"/>
            <c:errBarType val="both"/>
            <c:errValType val="percentage"/>
            <c:noEndCap val="0"/>
            <c:val val="100"/>
            <c:spPr>
              <a:noFill/>
              <a:ln w="9525">
                <a:solidFill>
                  <a:schemeClr val="bg1"/>
                </a:solidFill>
                <a:round/>
              </a:ln>
              <a:effectLst/>
            </c:spPr>
          </c:errBars>
          <c:xVal>
            <c:numRef>
              <c:f>Summery!$C$5</c:f>
              <c:numCache>
                <c:formatCode>General</c:formatCode>
                <c:ptCount val="1"/>
                <c:pt idx="0">
                  <c:v>62.6</c:v>
                </c:pt>
              </c:numCache>
            </c:numRef>
          </c:xVal>
          <c:yVal>
            <c:numRef>
              <c:f>Summery!$C$6</c:f>
              <c:numCache>
                <c:formatCode>General</c:formatCode>
                <c:ptCount val="1"/>
                <c:pt idx="0">
                  <c:v>0.249</c:v>
                </c:pt>
              </c:numCache>
            </c:numRef>
          </c:yVal>
          <c:smooth val="0"/>
          <c:extLst>
            <c:ext xmlns:c16="http://schemas.microsoft.com/office/drawing/2014/chart" uri="{C3380CC4-5D6E-409C-BE32-E72D297353CC}">
              <c16:uniqueId val="{00000004-1C7E-4C78-A85B-6251026FF3F2}"/>
            </c:ext>
          </c:extLst>
        </c:ser>
        <c:dLbls>
          <c:showLegendKey val="0"/>
          <c:showVal val="0"/>
          <c:showCatName val="0"/>
          <c:showSerName val="0"/>
          <c:showPercent val="0"/>
          <c:showBubbleSize val="0"/>
        </c:dLbls>
        <c:axId val="468185200"/>
        <c:axId val="468185592"/>
      </c:scatterChart>
      <c:valAx>
        <c:axId val="468185200"/>
        <c:scaling>
          <c:orientation val="minMax"/>
          <c:max val="80"/>
          <c:min val="25"/>
        </c:scaling>
        <c:delete val="0"/>
        <c:axPos val="b"/>
        <c:majorGridlines>
          <c:spPr>
            <a:ln w="9525" cap="flat" cmpd="sng" algn="ctr">
              <a:solidFill>
                <a:schemeClr val="dk1">
                  <a:lumMod val="65000"/>
                  <a:lumOff val="35000"/>
                  <a:alpha val="75000"/>
                </a:schemeClr>
              </a:solidFill>
              <a:round/>
            </a:ln>
            <a:effectLst/>
          </c:spPr>
        </c:majorGridlines>
        <c:title>
          <c:tx>
            <c:rich>
              <a:bodyPr rot="0" spcFirstLastPara="1" vertOverflow="ellipsis" vert="horz" wrap="square" anchor="ctr" anchorCtr="1"/>
              <a:lstStyle/>
              <a:p>
                <a:pPr>
                  <a:defRPr sz="900" b="1" i="0" u="none" strike="noStrike" kern="1200" baseline="0">
                    <a:solidFill>
                      <a:schemeClr val="lt1">
                        <a:lumMod val="75000"/>
                      </a:schemeClr>
                    </a:solidFill>
                    <a:latin typeface="+mn-lt"/>
                    <a:ea typeface="+mn-ea"/>
                    <a:cs typeface="+mn-cs"/>
                  </a:defRPr>
                </a:pPr>
                <a:r>
                  <a:rPr lang="en-US"/>
                  <a:t>Accuracy [%]</a:t>
                </a:r>
              </a:p>
            </c:rich>
          </c:tx>
          <c:overlay val="0"/>
          <c:spPr>
            <a:noFill/>
            <a:ln>
              <a:noFill/>
            </a:ln>
            <a:effectLst/>
          </c:spPr>
          <c:txPr>
            <a:bodyPr rot="0" spcFirstLastPara="1" vertOverflow="ellipsis" vert="horz" wrap="square" anchor="ctr" anchorCtr="1"/>
            <a:lstStyle/>
            <a:p>
              <a:pPr>
                <a:defRPr sz="900" b="1" i="0" u="none" strike="noStrike" kern="1200" baseline="0">
                  <a:solidFill>
                    <a:schemeClr val="lt1">
                      <a:lumMod val="7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lt1">
                <a:lumMod val="50000"/>
              </a:schemeClr>
            </a:solidFill>
            <a:round/>
          </a:ln>
          <a:effectLst/>
        </c:spPr>
        <c:txPr>
          <a:bodyPr rot="-60000000" spcFirstLastPara="1" vertOverflow="ellipsis" vert="horz" wrap="square" anchor="ctr" anchorCtr="1"/>
          <a:lstStyle/>
          <a:p>
            <a:pPr>
              <a:defRPr sz="900" b="0" i="0" u="none" strike="noStrike" kern="1200" baseline="0">
                <a:solidFill>
                  <a:schemeClr val="lt1">
                    <a:lumMod val="75000"/>
                  </a:schemeClr>
                </a:solidFill>
                <a:latin typeface="+mn-lt"/>
                <a:ea typeface="+mn-ea"/>
                <a:cs typeface="+mn-cs"/>
              </a:defRPr>
            </a:pPr>
            <a:endParaRPr lang="en-US"/>
          </a:p>
        </c:txPr>
        <c:crossAx val="468185592"/>
        <c:crosses val="autoZero"/>
        <c:crossBetween val="midCat"/>
      </c:valAx>
      <c:valAx>
        <c:axId val="468185592"/>
        <c:scaling>
          <c:orientation val="minMax"/>
          <c:max val="0.5"/>
        </c:scaling>
        <c:delete val="0"/>
        <c:axPos val="l"/>
        <c:majorGridlines>
          <c:spPr>
            <a:ln w="9525" cap="flat" cmpd="sng" algn="ctr">
              <a:solidFill>
                <a:schemeClr val="dk1">
                  <a:lumMod val="65000"/>
                  <a:lumOff val="35000"/>
                  <a:alpha val="75000"/>
                </a:schemeClr>
              </a:solidFill>
              <a:round/>
            </a:ln>
            <a:effectLst/>
          </c:spPr>
        </c:majorGridlines>
        <c:title>
          <c:tx>
            <c:rich>
              <a:bodyPr rot="-5400000" spcFirstLastPara="1" vertOverflow="ellipsis" vert="horz" wrap="square" anchor="ctr" anchorCtr="1"/>
              <a:lstStyle/>
              <a:p>
                <a:pPr>
                  <a:defRPr sz="900" b="1" i="0" u="none" strike="noStrike" kern="1200" baseline="0">
                    <a:solidFill>
                      <a:schemeClr val="lt1">
                        <a:lumMod val="75000"/>
                      </a:schemeClr>
                    </a:solidFill>
                    <a:latin typeface="+mn-lt"/>
                    <a:ea typeface="+mn-ea"/>
                    <a:cs typeface="+mn-cs"/>
                  </a:defRPr>
                </a:pPr>
                <a:r>
                  <a:rPr lang="en-US"/>
                  <a:t>Operations Saved</a:t>
                </a:r>
              </a:p>
            </c:rich>
          </c:tx>
          <c:overlay val="0"/>
          <c:spPr>
            <a:noFill/>
            <a:ln>
              <a:noFill/>
            </a:ln>
            <a:effectLst/>
          </c:spPr>
          <c:txPr>
            <a:bodyPr rot="-5400000" spcFirstLastPara="1" vertOverflow="ellipsis" vert="horz" wrap="square" anchor="ctr" anchorCtr="1"/>
            <a:lstStyle/>
            <a:p>
              <a:pPr>
                <a:defRPr sz="900" b="1" i="0" u="none" strike="noStrike" kern="1200" baseline="0">
                  <a:solidFill>
                    <a:schemeClr val="lt1">
                      <a:lumMod val="7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lt1">
                <a:lumMod val="50000"/>
              </a:schemeClr>
            </a:solidFill>
            <a:round/>
          </a:ln>
          <a:effectLst/>
        </c:spPr>
        <c:txPr>
          <a:bodyPr rot="-60000000" spcFirstLastPara="1" vertOverflow="ellipsis" vert="horz" wrap="square" anchor="ctr" anchorCtr="1"/>
          <a:lstStyle/>
          <a:p>
            <a:pPr>
              <a:defRPr sz="900" b="0" i="0" u="none" strike="noStrike" kern="1200" baseline="0">
                <a:solidFill>
                  <a:schemeClr val="lt1">
                    <a:lumMod val="75000"/>
                  </a:schemeClr>
                </a:solidFill>
                <a:latin typeface="+mn-lt"/>
                <a:ea typeface="+mn-ea"/>
                <a:cs typeface="+mn-cs"/>
              </a:defRPr>
            </a:pPr>
            <a:endParaRPr lang="en-US"/>
          </a:p>
        </c:txPr>
        <c:crossAx val="468185200"/>
        <c:crosses val="autoZero"/>
        <c:crossBetween val="midCat"/>
      </c:valAx>
      <c:spPr>
        <a:noFill/>
        <a:ln>
          <a:noFill/>
        </a:ln>
        <a:effectLst/>
      </c:spPr>
    </c:plotArea>
    <c:legend>
      <c:legendPos val="t"/>
      <c:layout>
        <c:manualLayout>
          <c:xMode val="edge"/>
          <c:yMode val="edge"/>
          <c:x val="5.5794403250614084E-2"/>
          <c:y val="0.15136659780512174"/>
          <c:w val="0.87674938591859686"/>
          <c:h val="5.22625167622962E-2"/>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lt1">
                  <a:lumMod val="75000"/>
                </a:schemeClr>
              </a:solidFill>
              <a:latin typeface="+mn-lt"/>
              <a:ea typeface="+mn-ea"/>
              <a:cs typeface="+mn-cs"/>
            </a:defRPr>
          </a:pPr>
          <a:endParaRPr lang="en-US"/>
        </a:p>
      </c:txPr>
    </c:legend>
    <c:plotVisOnly val="1"/>
    <c:dispBlanksAs val="gap"/>
    <c:showDLblsOverMax val="0"/>
  </c:chart>
  <c:spPr>
    <a:solidFill>
      <a:schemeClr val="dk1">
        <a:lumMod val="75000"/>
        <a:lumOff val="25000"/>
      </a:schemeClr>
    </a:solidFill>
    <a:ln w="9525" cap="flat" cmpd="sng" algn="ctr">
      <a:solidFill>
        <a:schemeClr val="dk1">
          <a:lumMod val="15000"/>
          <a:lumOff val="85000"/>
        </a:schemeClr>
      </a:solidFill>
      <a:round/>
    </a:ln>
    <a:effectLst/>
  </c:spPr>
  <c:txPr>
    <a:bodyPr/>
    <a:lstStyle/>
    <a:p>
      <a:pPr>
        <a:defRPr/>
      </a:pPr>
      <a:endParaRPr lang="en-US"/>
    </a:p>
  </c:txPr>
  <c:externalData r:id="rId3">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600" b="1" i="0" u="none" strike="noStrike" kern="1200" spc="100" baseline="0">
                <a:solidFill>
                  <a:schemeClr val="lt1">
                    <a:lumMod val="95000"/>
                  </a:schemeClr>
                </a:solidFill>
                <a:effectLst>
                  <a:outerShdw blurRad="50800" dist="38100" dir="5400000" algn="t" rotWithShape="0">
                    <a:prstClr val="black">
                      <a:alpha val="40000"/>
                    </a:prstClr>
                  </a:outerShdw>
                </a:effectLst>
                <a:latin typeface="+mn-lt"/>
                <a:ea typeface="+mn-ea"/>
                <a:cs typeface="+mn-cs"/>
              </a:defRPr>
            </a:pPr>
            <a:r>
              <a:rPr lang="en-US"/>
              <a:t>AlexNet, CIFAR10, Patch Size = 2</a:t>
            </a:r>
          </a:p>
        </c:rich>
      </c:tx>
      <c:overlay val="0"/>
      <c:spPr>
        <a:noFill/>
        <a:ln>
          <a:noFill/>
        </a:ln>
        <a:effectLst/>
      </c:spPr>
      <c:txPr>
        <a:bodyPr rot="0" spcFirstLastPara="1" vertOverflow="ellipsis" vert="horz" wrap="square" anchor="ctr" anchorCtr="1"/>
        <a:lstStyle/>
        <a:p>
          <a:pPr>
            <a:defRPr sz="1600" b="1" i="0" u="none" strike="noStrike" kern="1200" spc="100" baseline="0">
              <a:solidFill>
                <a:schemeClr val="lt1">
                  <a:lumMod val="95000"/>
                </a:schemeClr>
              </a:solidFill>
              <a:effectLst>
                <a:outerShdw blurRad="50800" dist="38100" dir="5400000" algn="t" rotWithShape="0">
                  <a:prstClr val="black">
                    <a:alpha val="40000"/>
                  </a:prstClr>
                </a:outerShdw>
              </a:effectLst>
              <a:latin typeface="+mn-lt"/>
              <a:ea typeface="+mn-ea"/>
              <a:cs typeface="+mn-cs"/>
            </a:defRPr>
          </a:pPr>
          <a:endParaRPr lang="en-US"/>
        </a:p>
      </c:txPr>
    </c:title>
    <c:autoTitleDeleted val="0"/>
    <c:plotArea>
      <c:layout/>
      <c:scatterChart>
        <c:scatterStyle val="lineMarker"/>
        <c:varyColors val="0"/>
        <c:ser>
          <c:idx val="0"/>
          <c:order val="0"/>
          <c:tx>
            <c:strRef>
              <c:f>'C:\Users\Inna\OneDrive - Technion\Technion\Sem. 9\Proj2\doc\Results\[Results_Summery.xlsx]Alexnet_CIFAR10_ps2'!$B$11</c:f>
              <c:strCache>
                <c:ptCount val="1"/>
                <c:pt idx="0">
                  <c:v>Max Granularity</c:v>
                </c:pt>
              </c:strCache>
            </c:strRef>
          </c:tx>
          <c:spPr>
            <a:ln w="9525" cap="rnd">
              <a:solidFill>
                <a:schemeClr val="accent1"/>
              </a:solidFill>
              <a:round/>
            </a:ln>
            <a:effectLst>
              <a:outerShdw blurRad="57150" dist="19050" dir="5400000" algn="ctr" rotWithShape="0">
                <a:srgbClr val="000000">
                  <a:alpha val="63000"/>
                </a:srgbClr>
              </a:outerShdw>
            </a:effectLst>
          </c:spPr>
          <c:marker>
            <c:symbol val="circle"/>
            <c:size val="6"/>
            <c:spPr>
              <a:gradFill rotWithShape="1">
                <a:gsLst>
                  <a:gs pos="0">
                    <a:schemeClr val="accent1">
                      <a:satMod val="103000"/>
                      <a:lumMod val="102000"/>
                      <a:tint val="94000"/>
                    </a:schemeClr>
                  </a:gs>
                  <a:gs pos="50000">
                    <a:schemeClr val="accent1">
                      <a:satMod val="110000"/>
                      <a:lumMod val="100000"/>
                      <a:shade val="100000"/>
                    </a:schemeClr>
                  </a:gs>
                  <a:gs pos="100000">
                    <a:schemeClr val="accent1">
                      <a:lumMod val="99000"/>
                      <a:satMod val="120000"/>
                      <a:shade val="78000"/>
                    </a:schemeClr>
                  </a:gs>
                </a:gsLst>
                <a:lin ang="5400000" scaled="0"/>
              </a:gradFill>
              <a:ln w="9525" cap="rnd">
                <a:solidFill>
                  <a:schemeClr val="accent1"/>
                </a:solidFill>
                <a:round/>
              </a:ln>
              <a:effectLst>
                <a:outerShdw blurRad="57150" dist="19050" dir="5400000" algn="ctr" rotWithShape="0">
                  <a:srgbClr val="000000">
                    <a:alpha val="63000"/>
                  </a:srgbClr>
                </a:outerShdw>
              </a:effectLst>
            </c:spPr>
          </c:marker>
          <c:xVal>
            <c:numRef>
              <c:f>[1]Alexnet_CIFAR10_ps2!$A$12:$A$18</c:f>
              <c:numCache>
                <c:formatCode>General</c:formatCode>
                <c:ptCount val="7"/>
                <c:pt idx="0">
                  <c:v>0</c:v>
                </c:pt>
                <c:pt idx="1">
                  <c:v>0.5</c:v>
                </c:pt>
                <c:pt idx="2">
                  <c:v>1</c:v>
                </c:pt>
                <c:pt idx="3">
                  <c:v>3.5</c:v>
                </c:pt>
                <c:pt idx="4">
                  <c:v>5</c:v>
                </c:pt>
                <c:pt idx="5">
                  <c:v>10</c:v>
                </c:pt>
                <c:pt idx="6">
                  <c:v>13.2</c:v>
                </c:pt>
              </c:numCache>
            </c:numRef>
          </c:xVal>
          <c:yVal>
            <c:numRef>
              <c:f>[1]Alexnet_CIFAR10_ps2!$B$12:$B$18</c:f>
              <c:numCache>
                <c:formatCode>General</c:formatCode>
                <c:ptCount val="7"/>
                <c:pt idx="0">
                  <c:v>0</c:v>
                </c:pt>
                <c:pt idx="1">
                  <c:v>0</c:v>
                </c:pt>
                <c:pt idx="2">
                  <c:v>9.2909000000000005E-2</c:v>
                </c:pt>
                <c:pt idx="3">
                  <c:v>0.23094600000000001</c:v>
                </c:pt>
                <c:pt idx="4">
                  <c:v>0.23094600000000001</c:v>
                </c:pt>
                <c:pt idx="5">
                  <c:v>0.26904299999999998</c:v>
                </c:pt>
                <c:pt idx="6">
                  <c:v>0.333092</c:v>
                </c:pt>
              </c:numCache>
            </c:numRef>
          </c:yVal>
          <c:smooth val="0"/>
          <c:extLst>
            <c:ext xmlns:c16="http://schemas.microsoft.com/office/drawing/2014/chart" uri="{C3380CC4-5D6E-409C-BE32-E72D297353CC}">
              <c16:uniqueId val="{00000000-C19E-4E76-8434-73AF487A682B}"/>
            </c:ext>
          </c:extLst>
        </c:ser>
        <c:ser>
          <c:idx val="1"/>
          <c:order val="1"/>
          <c:tx>
            <c:strRef>
              <c:f>'C:\Users\Inna\OneDrive - Technion\Technion\Sem. 9\Proj2\doc\Results\[Results_Summery.xlsx]Alexnet_CIFAR10_ps2'!$C$11</c:f>
              <c:strCache>
                <c:ptCount val="1"/>
                <c:pt idx="0">
                  <c:v>Uniform Patch</c:v>
                </c:pt>
              </c:strCache>
            </c:strRef>
          </c:tx>
          <c:spPr>
            <a:ln w="9525" cap="rnd">
              <a:solidFill>
                <a:schemeClr val="accent2"/>
              </a:solidFill>
              <a:round/>
            </a:ln>
            <a:effectLst>
              <a:outerShdw blurRad="57150" dist="19050" dir="5400000" algn="ctr" rotWithShape="0">
                <a:srgbClr val="000000">
                  <a:alpha val="63000"/>
                </a:srgbClr>
              </a:outerShdw>
            </a:effectLst>
          </c:spPr>
          <c:marker>
            <c:symbol val="circle"/>
            <c:size val="6"/>
            <c:spPr>
              <a:gradFill rotWithShape="1">
                <a:gsLst>
                  <a:gs pos="0">
                    <a:schemeClr val="accent2">
                      <a:satMod val="103000"/>
                      <a:lumMod val="102000"/>
                      <a:tint val="94000"/>
                    </a:schemeClr>
                  </a:gs>
                  <a:gs pos="50000">
                    <a:schemeClr val="accent2">
                      <a:satMod val="110000"/>
                      <a:lumMod val="100000"/>
                      <a:shade val="100000"/>
                    </a:schemeClr>
                  </a:gs>
                  <a:gs pos="100000">
                    <a:schemeClr val="accent2">
                      <a:lumMod val="99000"/>
                      <a:satMod val="120000"/>
                      <a:shade val="78000"/>
                    </a:schemeClr>
                  </a:gs>
                </a:gsLst>
                <a:lin ang="5400000" scaled="0"/>
              </a:gradFill>
              <a:ln w="9525" cap="rnd">
                <a:solidFill>
                  <a:schemeClr val="accent2"/>
                </a:solidFill>
                <a:round/>
              </a:ln>
              <a:effectLst>
                <a:outerShdw blurRad="57150" dist="19050" dir="5400000" algn="ctr" rotWithShape="0">
                  <a:srgbClr val="000000">
                    <a:alpha val="63000"/>
                  </a:srgbClr>
                </a:outerShdw>
              </a:effectLst>
            </c:spPr>
          </c:marker>
          <c:xVal>
            <c:numRef>
              <c:f>[1]Alexnet_CIFAR10_ps2!$A$12:$A$18</c:f>
              <c:numCache>
                <c:formatCode>General</c:formatCode>
                <c:ptCount val="7"/>
                <c:pt idx="0">
                  <c:v>0</c:v>
                </c:pt>
                <c:pt idx="1">
                  <c:v>0.5</c:v>
                </c:pt>
                <c:pt idx="2">
                  <c:v>1</c:v>
                </c:pt>
                <c:pt idx="3">
                  <c:v>3.5</c:v>
                </c:pt>
                <c:pt idx="4">
                  <c:v>5</c:v>
                </c:pt>
                <c:pt idx="5">
                  <c:v>10</c:v>
                </c:pt>
                <c:pt idx="6">
                  <c:v>13.2</c:v>
                </c:pt>
              </c:numCache>
            </c:numRef>
          </c:xVal>
          <c:yVal>
            <c:numRef>
              <c:f>[1]Alexnet_CIFAR10_ps2!$C$12:$C$18</c:f>
              <c:numCache>
                <c:formatCode>General</c:formatCode>
                <c:ptCount val="7"/>
                <c:pt idx="0">
                  <c:v>0</c:v>
                </c:pt>
                <c:pt idx="1">
                  <c:v>0</c:v>
                </c:pt>
                <c:pt idx="2">
                  <c:v>9.5907999999999993E-2</c:v>
                </c:pt>
                <c:pt idx="3">
                  <c:v>0.23410800000000001</c:v>
                </c:pt>
                <c:pt idx="4">
                  <c:v>0.23535400000000001</c:v>
                </c:pt>
                <c:pt idx="5">
                  <c:v>0.26868999999999998</c:v>
                </c:pt>
                <c:pt idx="6">
                  <c:v>0.26868999999999998</c:v>
                </c:pt>
              </c:numCache>
            </c:numRef>
          </c:yVal>
          <c:smooth val="0"/>
          <c:extLst>
            <c:ext xmlns:c16="http://schemas.microsoft.com/office/drawing/2014/chart" uri="{C3380CC4-5D6E-409C-BE32-E72D297353CC}">
              <c16:uniqueId val="{00000001-C19E-4E76-8434-73AF487A682B}"/>
            </c:ext>
          </c:extLst>
        </c:ser>
        <c:ser>
          <c:idx val="2"/>
          <c:order val="2"/>
          <c:tx>
            <c:strRef>
              <c:f>Summery!$D$11</c:f>
              <c:strCache>
                <c:ptCount val="1"/>
                <c:pt idx="0">
                  <c:v>Uniform Filters</c:v>
                </c:pt>
              </c:strCache>
            </c:strRef>
          </c:tx>
          <c:spPr>
            <a:ln w="9525" cap="rnd">
              <a:solidFill>
                <a:schemeClr val="accent3"/>
              </a:solidFill>
              <a:round/>
            </a:ln>
            <a:effectLst>
              <a:outerShdw blurRad="57150" dist="19050" dir="5400000" algn="ctr" rotWithShape="0">
                <a:srgbClr val="000000">
                  <a:alpha val="63000"/>
                </a:srgbClr>
              </a:outerShdw>
            </a:effectLst>
          </c:spPr>
          <c:marker>
            <c:symbol val="circle"/>
            <c:size val="6"/>
            <c:spPr>
              <a:gradFill rotWithShape="1">
                <a:gsLst>
                  <a:gs pos="0">
                    <a:schemeClr val="accent3">
                      <a:satMod val="103000"/>
                      <a:lumMod val="102000"/>
                      <a:tint val="94000"/>
                    </a:schemeClr>
                  </a:gs>
                  <a:gs pos="50000">
                    <a:schemeClr val="accent3">
                      <a:satMod val="110000"/>
                      <a:lumMod val="100000"/>
                      <a:shade val="100000"/>
                    </a:schemeClr>
                  </a:gs>
                  <a:gs pos="100000">
                    <a:schemeClr val="accent3">
                      <a:lumMod val="99000"/>
                      <a:satMod val="120000"/>
                      <a:shade val="78000"/>
                    </a:schemeClr>
                  </a:gs>
                </a:gsLst>
                <a:lin ang="5400000" scaled="0"/>
              </a:gradFill>
              <a:ln w="9525" cap="rnd">
                <a:solidFill>
                  <a:schemeClr val="accent3"/>
                </a:solidFill>
                <a:round/>
              </a:ln>
              <a:effectLst>
                <a:outerShdw blurRad="57150" dist="19050" dir="5400000" algn="ctr" rotWithShape="0">
                  <a:srgbClr val="000000">
                    <a:alpha val="63000"/>
                  </a:srgbClr>
                </a:outerShdw>
              </a:effectLst>
            </c:spPr>
          </c:marker>
          <c:xVal>
            <c:numRef>
              <c:f>Summery!$A$12:$A$18</c:f>
              <c:numCache>
                <c:formatCode>General</c:formatCode>
                <c:ptCount val="7"/>
                <c:pt idx="0">
                  <c:v>0</c:v>
                </c:pt>
                <c:pt idx="1">
                  <c:v>0.5</c:v>
                </c:pt>
                <c:pt idx="2">
                  <c:v>1</c:v>
                </c:pt>
                <c:pt idx="3">
                  <c:v>3</c:v>
                </c:pt>
                <c:pt idx="4">
                  <c:v>5</c:v>
                </c:pt>
                <c:pt idx="5">
                  <c:v>10</c:v>
                </c:pt>
                <c:pt idx="6">
                  <c:v>13.2</c:v>
                </c:pt>
              </c:numCache>
            </c:numRef>
          </c:xVal>
          <c:yVal>
            <c:numRef>
              <c:f>Summery!$D$12:$D$18</c:f>
              <c:numCache>
                <c:formatCode>0.000000</c:formatCode>
                <c:ptCount val="7"/>
                <c:pt idx="0">
                  <c:v>8.9174107142857104E-2</c:v>
                </c:pt>
                <c:pt idx="1">
                  <c:v>8.9174107142857104E-2</c:v>
                </c:pt>
                <c:pt idx="2">
                  <c:v>8.9174107142857104E-2</c:v>
                </c:pt>
                <c:pt idx="3" formatCode="General">
                  <c:v>0.184276</c:v>
                </c:pt>
                <c:pt idx="4" formatCode="General">
                  <c:v>0.184276</c:v>
                </c:pt>
                <c:pt idx="5" formatCode="General">
                  <c:v>0.235627</c:v>
                </c:pt>
                <c:pt idx="6" formatCode="General">
                  <c:v>0.25025399999999998</c:v>
                </c:pt>
              </c:numCache>
            </c:numRef>
          </c:yVal>
          <c:smooth val="0"/>
          <c:extLst>
            <c:ext xmlns:c16="http://schemas.microsoft.com/office/drawing/2014/chart" uri="{C3380CC4-5D6E-409C-BE32-E72D297353CC}">
              <c16:uniqueId val="{00000002-C19E-4E76-8434-73AF487A682B}"/>
            </c:ext>
          </c:extLst>
        </c:ser>
        <c:ser>
          <c:idx val="3"/>
          <c:order val="3"/>
          <c:tx>
            <c:strRef>
              <c:f>'C:\Users\Inna\OneDrive - Technion\Technion\Sem. 9\Proj2\doc\Results\[Results_Summery.xlsx]Alexnet_CIFAR10_ps2'!$E$11</c:f>
              <c:strCache>
                <c:ptCount val="1"/>
                <c:pt idx="0">
                  <c:v>Uniform Layer</c:v>
                </c:pt>
              </c:strCache>
            </c:strRef>
          </c:tx>
          <c:spPr>
            <a:ln w="9525" cap="rnd">
              <a:solidFill>
                <a:schemeClr val="accent4"/>
              </a:solidFill>
              <a:round/>
            </a:ln>
            <a:effectLst>
              <a:outerShdw blurRad="57150" dist="19050" dir="5400000" algn="ctr" rotWithShape="0">
                <a:srgbClr val="000000">
                  <a:alpha val="63000"/>
                </a:srgbClr>
              </a:outerShdw>
            </a:effectLst>
          </c:spPr>
          <c:marker>
            <c:symbol val="circle"/>
            <c:size val="6"/>
            <c:spPr>
              <a:gradFill rotWithShape="1">
                <a:gsLst>
                  <a:gs pos="0">
                    <a:schemeClr val="accent4">
                      <a:satMod val="103000"/>
                      <a:lumMod val="102000"/>
                      <a:tint val="94000"/>
                    </a:schemeClr>
                  </a:gs>
                  <a:gs pos="50000">
                    <a:schemeClr val="accent4">
                      <a:satMod val="110000"/>
                      <a:lumMod val="100000"/>
                      <a:shade val="100000"/>
                    </a:schemeClr>
                  </a:gs>
                  <a:gs pos="100000">
                    <a:schemeClr val="accent4">
                      <a:lumMod val="99000"/>
                      <a:satMod val="120000"/>
                      <a:shade val="78000"/>
                    </a:schemeClr>
                  </a:gs>
                </a:gsLst>
                <a:lin ang="5400000" scaled="0"/>
              </a:gradFill>
              <a:ln w="9525" cap="rnd">
                <a:solidFill>
                  <a:schemeClr val="accent4"/>
                </a:solidFill>
                <a:round/>
              </a:ln>
              <a:effectLst>
                <a:outerShdw blurRad="57150" dist="19050" dir="5400000" algn="ctr" rotWithShape="0">
                  <a:srgbClr val="000000">
                    <a:alpha val="63000"/>
                  </a:srgbClr>
                </a:outerShdw>
              </a:effectLst>
            </c:spPr>
          </c:marker>
          <c:xVal>
            <c:numRef>
              <c:f>[1]Alexnet_CIFAR10_ps2!$A$12:$A$18</c:f>
              <c:numCache>
                <c:formatCode>General</c:formatCode>
                <c:ptCount val="7"/>
                <c:pt idx="0">
                  <c:v>0</c:v>
                </c:pt>
                <c:pt idx="1">
                  <c:v>0.5</c:v>
                </c:pt>
                <c:pt idx="2">
                  <c:v>1</c:v>
                </c:pt>
                <c:pt idx="3">
                  <c:v>3.5</c:v>
                </c:pt>
                <c:pt idx="4">
                  <c:v>5</c:v>
                </c:pt>
                <c:pt idx="5">
                  <c:v>10</c:v>
                </c:pt>
                <c:pt idx="6">
                  <c:v>13.2</c:v>
                </c:pt>
              </c:numCache>
            </c:numRef>
          </c:xVal>
          <c:yVal>
            <c:numRef>
              <c:f>[1]Alexnet_CIFAR10_ps2!$E$12:$E$18</c:f>
              <c:numCache>
                <c:formatCode>General</c:formatCode>
                <c:ptCount val="7"/>
                <c:pt idx="0">
                  <c:v>0</c:v>
                </c:pt>
                <c:pt idx="1">
                  <c:v>0</c:v>
                </c:pt>
                <c:pt idx="2">
                  <c:v>0</c:v>
                </c:pt>
                <c:pt idx="3">
                  <c:v>0</c:v>
                </c:pt>
                <c:pt idx="4">
                  <c:v>0</c:v>
                </c:pt>
                <c:pt idx="5">
                  <c:v>0.23619799999999999</c:v>
                </c:pt>
                <c:pt idx="6">
                  <c:v>0.24921299999999999</c:v>
                </c:pt>
              </c:numCache>
            </c:numRef>
          </c:yVal>
          <c:smooth val="0"/>
          <c:extLst>
            <c:ext xmlns:c16="http://schemas.microsoft.com/office/drawing/2014/chart" uri="{C3380CC4-5D6E-409C-BE32-E72D297353CC}">
              <c16:uniqueId val="{00000003-C19E-4E76-8434-73AF487A682B}"/>
            </c:ext>
          </c:extLst>
        </c:ser>
        <c:ser>
          <c:idx val="4"/>
          <c:order val="4"/>
          <c:tx>
            <c:strRef>
              <c:f>'C:\Users\Inna\OneDrive - Technion\Technion\Sem. 9\Proj2\doc\Results\[Results_Summery.xlsx]Alexnet_CIFAR10_ps2'!$A$5</c:f>
              <c:strCache>
                <c:ptCount val="1"/>
                <c:pt idx="0">
                  <c:v>Base Line:</c:v>
                </c:pt>
              </c:strCache>
            </c:strRef>
          </c:tx>
          <c:spPr>
            <a:ln w="9525" cap="rnd">
              <a:solidFill>
                <a:schemeClr val="accent5"/>
              </a:solidFill>
              <a:round/>
            </a:ln>
            <a:effectLst>
              <a:outerShdw blurRad="57150" dist="19050" dir="5400000" algn="ctr" rotWithShape="0">
                <a:srgbClr val="000000">
                  <a:alpha val="63000"/>
                </a:srgbClr>
              </a:outerShdw>
            </a:effectLst>
          </c:spPr>
          <c:marker>
            <c:symbol val="none"/>
          </c:marker>
          <c:errBars>
            <c:errDir val="x"/>
            <c:errBarType val="both"/>
            <c:errValType val="percentage"/>
            <c:noEndCap val="0"/>
            <c:val val="100"/>
            <c:spPr>
              <a:noFill/>
              <a:ln w="9525" cap="flat" cmpd="sng" algn="ctr">
                <a:solidFill>
                  <a:schemeClr val="lt1">
                    <a:lumMod val="95000"/>
                  </a:schemeClr>
                </a:solidFill>
                <a:round/>
              </a:ln>
              <a:effectLst/>
            </c:spPr>
          </c:errBars>
          <c:errBars>
            <c:errDir val="y"/>
            <c:errBarType val="both"/>
            <c:errValType val="percentage"/>
            <c:noEndCap val="0"/>
            <c:val val="100"/>
            <c:spPr>
              <a:noFill/>
              <a:ln w="9525" cap="flat" cmpd="sng" algn="ctr">
                <a:solidFill>
                  <a:schemeClr val="lt1">
                    <a:lumMod val="95000"/>
                  </a:schemeClr>
                </a:solidFill>
                <a:round/>
              </a:ln>
              <a:effectLst/>
            </c:spPr>
          </c:errBars>
          <c:xVal>
            <c:numRef>
              <c:f>[1]Alexnet_CIFAR10_ps2!$C$8</c:f>
              <c:numCache>
                <c:formatCode>General</c:formatCode>
                <c:ptCount val="1"/>
                <c:pt idx="0">
                  <c:v>13.199999999999996</c:v>
                </c:pt>
              </c:numCache>
            </c:numRef>
          </c:xVal>
          <c:yVal>
            <c:numRef>
              <c:f>[1]Alexnet_CIFAR10_ps2!$C$6</c:f>
              <c:numCache>
                <c:formatCode>General</c:formatCode>
                <c:ptCount val="1"/>
                <c:pt idx="0">
                  <c:v>0.249</c:v>
                </c:pt>
              </c:numCache>
            </c:numRef>
          </c:yVal>
          <c:smooth val="0"/>
          <c:extLst>
            <c:ext xmlns:c16="http://schemas.microsoft.com/office/drawing/2014/chart" uri="{C3380CC4-5D6E-409C-BE32-E72D297353CC}">
              <c16:uniqueId val="{00000004-C19E-4E76-8434-73AF487A682B}"/>
            </c:ext>
          </c:extLst>
        </c:ser>
        <c:dLbls>
          <c:showLegendKey val="0"/>
          <c:showVal val="0"/>
          <c:showCatName val="0"/>
          <c:showSerName val="0"/>
          <c:showPercent val="0"/>
          <c:showBubbleSize val="0"/>
        </c:dLbls>
        <c:axId val="468190296"/>
        <c:axId val="468189904"/>
      </c:scatterChart>
      <c:valAx>
        <c:axId val="468190296"/>
        <c:scaling>
          <c:orientation val="minMax"/>
          <c:max val="14"/>
          <c:min val="0"/>
        </c:scaling>
        <c:delete val="0"/>
        <c:axPos val="b"/>
        <c:majorGridlines>
          <c:spPr>
            <a:ln w="9525" cap="flat" cmpd="sng" algn="ctr">
              <a:solidFill>
                <a:schemeClr val="lt1">
                  <a:lumMod val="95000"/>
                  <a:alpha val="10000"/>
                </a:schemeClr>
              </a:solidFill>
              <a:round/>
            </a:ln>
            <a:effectLst/>
          </c:spPr>
        </c:majorGridlines>
        <c:title>
          <c:tx>
            <c:rich>
              <a:bodyPr rot="0" spcFirstLastPara="1" vertOverflow="ellipsis" vert="horz" wrap="square" anchor="ctr" anchorCtr="1"/>
              <a:lstStyle/>
              <a:p>
                <a:pPr>
                  <a:defRPr sz="900" b="1" i="0" u="none" strike="noStrike" kern="1200" cap="all" baseline="0">
                    <a:solidFill>
                      <a:schemeClr val="lt1">
                        <a:lumMod val="75000"/>
                      </a:schemeClr>
                    </a:solidFill>
                    <a:latin typeface="+mn-lt"/>
                    <a:ea typeface="+mn-ea"/>
                    <a:cs typeface="+mn-cs"/>
                  </a:defRPr>
                </a:pPr>
                <a:r>
                  <a:rPr lang="en-US"/>
                  <a:t>Max Accuracy Loss [%]</a:t>
                </a:r>
              </a:p>
            </c:rich>
          </c:tx>
          <c:overlay val="0"/>
          <c:spPr>
            <a:noFill/>
            <a:ln>
              <a:noFill/>
            </a:ln>
            <a:effectLst/>
          </c:spPr>
          <c:txPr>
            <a:bodyPr rot="0" spcFirstLastPara="1" vertOverflow="ellipsis" vert="horz" wrap="square" anchor="ctr" anchorCtr="1"/>
            <a:lstStyle/>
            <a:p>
              <a:pPr>
                <a:defRPr sz="900" b="1" i="0" u="none" strike="noStrike" kern="1200" cap="all" baseline="0">
                  <a:solidFill>
                    <a:schemeClr val="lt1">
                      <a:lumMod val="7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lt1">
                <a:lumMod val="50000"/>
              </a:schemeClr>
            </a:solidFill>
          </a:ln>
          <a:effectLst/>
        </c:spPr>
        <c:txPr>
          <a:bodyPr rot="-60000000" spcFirstLastPara="1" vertOverflow="ellipsis" vert="horz" wrap="square" anchor="ctr" anchorCtr="1"/>
          <a:lstStyle/>
          <a:p>
            <a:pPr>
              <a:defRPr sz="900" b="0" i="0" u="none" strike="noStrike" kern="1200" baseline="0">
                <a:solidFill>
                  <a:schemeClr val="lt1">
                    <a:lumMod val="75000"/>
                  </a:schemeClr>
                </a:solidFill>
                <a:latin typeface="+mn-lt"/>
                <a:ea typeface="+mn-ea"/>
                <a:cs typeface="+mn-cs"/>
              </a:defRPr>
            </a:pPr>
            <a:endParaRPr lang="en-US"/>
          </a:p>
        </c:txPr>
        <c:crossAx val="468189904"/>
        <c:crosses val="autoZero"/>
        <c:crossBetween val="midCat"/>
      </c:valAx>
      <c:valAx>
        <c:axId val="468189904"/>
        <c:scaling>
          <c:orientation val="minMax"/>
          <c:max val="0.35000000000000003"/>
        </c:scaling>
        <c:delete val="0"/>
        <c:axPos val="l"/>
        <c:majorGridlines>
          <c:spPr>
            <a:ln w="9525" cap="flat" cmpd="sng" algn="ctr">
              <a:solidFill>
                <a:schemeClr val="lt1">
                  <a:lumMod val="95000"/>
                  <a:alpha val="10000"/>
                </a:schemeClr>
              </a:solidFill>
              <a:round/>
            </a:ln>
            <a:effectLst/>
          </c:spPr>
        </c:majorGridlines>
        <c:title>
          <c:tx>
            <c:rich>
              <a:bodyPr rot="-5400000" spcFirstLastPara="1" vertOverflow="ellipsis" vert="horz" wrap="square" anchor="ctr" anchorCtr="1"/>
              <a:lstStyle/>
              <a:p>
                <a:pPr>
                  <a:defRPr sz="900" b="1" i="0" u="none" strike="noStrike" kern="1200" cap="all" baseline="0">
                    <a:solidFill>
                      <a:schemeClr val="lt1">
                        <a:lumMod val="75000"/>
                      </a:schemeClr>
                    </a:solidFill>
                    <a:latin typeface="+mn-lt"/>
                    <a:ea typeface="+mn-ea"/>
                    <a:cs typeface="+mn-cs"/>
                  </a:defRPr>
                </a:pPr>
                <a:r>
                  <a:rPr lang="en-US"/>
                  <a:t>Operatuins Saved </a:t>
                </a:r>
              </a:p>
            </c:rich>
          </c:tx>
          <c:overlay val="0"/>
          <c:spPr>
            <a:noFill/>
            <a:ln>
              <a:noFill/>
            </a:ln>
            <a:effectLst/>
          </c:spPr>
          <c:txPr>
            <a:bodyPr rot="-5400000" spcFirstLastPara="1" vertOverflow="ellipsis" vert="horz" wrap="square" anchor="ctr" anchorCtr="1"/>
            <a:lstStyle/>
            <a:p>
              <a:pPr>
                <a:defRPr sz="900" b="1" i="0" u="none" strike="noStrike" kern="1200" cap="all" baseline="0">
                  <a:solidFill>
                    <a:schemeClr val="lt1">
                      <a:lumMod val="7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lt1">
                <a:lumMod val="50000"/>
              </a:schemeClr>
            </a:solidFill>
          </a:ln>
          <a:effectLst/>
        </c:spPr>
        <c:txPr>
          <a:bodyPr rot="-60000000" spcFirstLastPara="1" vertOverflow="ellipsis" vert="horz" wrap="square" anchor="ctr" anchorCtr="1"/>
          <a:lstStyle/>
          <a:p>
            <a:pPr>
              <a:defRPr sz="900" b="0" i="0" u="none" strike="noStrike" kern="1200" baseline="0">
                <a:solidFill>
                  <a:schemeClr val="lt1">
                    <a:lumMod val="75000"/>
                  </a:schemeClr>
                </a:solidFill>
                <a:latin typeface="+mn-lt"/>
                <a:ea typeface="+mn-ea"/>
                <a:cs typeface="+mn-cs"/>
              </a:defRPr>
            </a:pPr>
            <a:endParaRPr lang="en-US"/>
          </a:p>
        </c:txPr>
        <c:crossAx val="468190296"/>
        <c:crosses val="autoZero"/>
        <c:crossBetween val="midCat"/>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lt1">
                  <a:lumMod val="75000"/>
                </a:schemeClr>
              </a:solidFill>
              <a:latin typeface="+mn-lt"/>
              <a:ea typeface="+mn-ea"/>
              <a:cs typeface="+mn-cs"/>
            </a:defRPr>
          </a:pPr>
          <a:endParaRPr lang="en-US"/>
        </a:p>
      </c:txPr>
    </c:legend>
    <c:plotVisOnly val="1"/>
    <c:dispBlanksAs val="gap"/>
    <c:showDLblsOverMax val="0"/>
  </c:chart>
  <c:spPr>
    <a:gradFill flip="none" rotWithShape="1">
      <a:gsLst>
        <a:gs pos="0">
          <a:schemeClr val="dk1">
            <a:lumMod val="65000"/>
            <a:lumOff val="35000"/>
          </a:schemeClr>
        </a:gs>
        <a:gs pos="100000">
          <a:schemeClr val="dk1">
            <a:lumMod val="85000"/>
            <a:lumOff val="15000"/>
          </a:schemeClr>
        </a:gs>
      </a:gsLst>
      <a:path path="circle">
        <a:fillToRect l="50000" t="50000" r="50000" b="50000"/>
      </a:path>
      <a:tileRect/>
    </a:gradFill>
    <a:ln>
      <a:noFill/>
    </a:ln>
    <a:effectLst/>
  </c:spPr>
  <c:txPr>
    <a:bodyPr/>
    <a:lstStyle/>
    <a:p>
      <a:pPr>
        <a:defRPr/>
      </a:pPr>
      <a:endParaRPr lang="en-US"/>
    </a:p>
  </c:txPr>
  <c:externalData r:id="rId3">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1" i="0" u="none" strike="noStrike" kern="1200" cap="none" baseline="0">
                <a:solidFill>
                  <a:schemeClr val="lt1">
                    <a:lumMod val="85000"/>
                  </a:schemeClr>
                </a:solidFill>
                <a:latin typeface="+mn-lt"/>
                <a:ea typeface="+mn-ea"/>
                <a:cs typeface="+mn-cs"/>
              </a:defRPr>
            </a:pPr>
            <a:r>
              <a:rPr lang="en-US"/>
              <a:t>Mode</a:t>
            </a:r>
            <a:r>
              <a:rPr lang="en-US" baseline="0"/>
              <a:t> Breakdown</a:t>
            </a:r>
            <a:endParaRPr lang="en-US"/>
          </a:p>
          <a:p>
            <a:pPr>
              <a:defRPr/>
            </a:pPr>
            <a:r>
              <a:rPr lang="en-US"/>
              <a:t>Resnet18, CIFAR10, Patch Size = 2, Ones Range = [1,2]</a:t>
            </a:r>
          </a:p>
        </c:rich>
      </c:tx>
      <c:overlay val="0"/>
      <c:spPr>
        <a:noFill/>
        <a:ln>
          <a:noFill/>
        </a:ln>
        <a:effectLst/>
      </c:spPr>
      <c:txPr>
        <a:bodyPr rot="0" spcFirstLastPara="1" vertOverflow="ellipsis" vert="horz" wrap="square" anchor="ctr" anchorCtr="1"/>
        <a:lstStyle/>
        <a:p>
          <a:pPr>
            <a:defRPr sz="1400" b="1" i="0" u="none" strike="noStrike" kern="1200" cap="none" baseline="0">
              <a:solidFill>
                <a:schemeClr val="lt1">
                  <a:lumMod val="85000"/>
                </a:schemeClr>
              </a:solidFill>
              <a:latin typeface="+mn-lt"/>
              <a:ea typeface="+mn-ea"/>
              <a:cs typeface="+mn-cs"/>
            </a:defRPr>
          </a:pPr>
          <a:endParaRPr lang="en-US"/>
        </a:p>
      </c:txPr>
    </c:title>
    <c:autoTitleDeleted val="0"/>
    <c:plotArea>
      <c:layout>
        <c:manualLayout>
          <c:layoutTarget val="inner"/>
          <c:xMode val="edge"/>
          <c:yMode val="edge"/>
          <c:x val="9.3438777375620313E-2"/>
          <c:y val="0.14915818449523077"/>
          <c:w val="0.8754801369499623"/>
          <c:h val="0.76725043515901981"/>
        </c:manualLayout>
      </c:layout>
      <c:scatterChart>
        <c:scatterStyle val="lineMarker"/>
        <c:varyColors val="0"/>
        <c:ser>
          <c:idx val="2"/>
          <c:order val="0"/>
          <c:tx>
            <c:strRef>
              <c:f>Summery!$B$11</c:f>
              <c:strCache>
                <c:ptCount val="1"/>
                <c:pt idx="0">
                  <c:v>Max Granularity</c:v>
                </c:pt>
              </c:strCache>
            </c:strRef>
          </c:tx>
          <c:spPr>
            <a:ln w="12700" cap="rnd">
              <a:solidFill>
                <a:schemeClr val="accent3"/>
              </a:solidFill>
            </a:ln>
            <a:effectLst>
              <a:glow rad="139700">
                <a:schemeClr val="accent3">
                  <a:satMod val="175000"/>
                  <a:alpha val="14000"/>
                </a:schemeClr>
              </a:glow>
            </a:effectLst>
          </c:spPr>
          <c:marker>
            <c:symbol val="none"/>
          </c:marker>
          <c:xVal>
            <c:numRef>
              <c:f>'Max Granularity'!$B$2:$B$189</c:f>
              <c:numCache>
                <c:formatCode>General</c:formatCode>
                <c:ptCount val="188"/>
                <c:pt idx="0">
                  <c:v>16.5</c:v>
                </c:pt>
                <c:pt idx="1">
                  <c:v>16.5</c:v>
                </c:pt>
                <c:pt idx="2">
                  <c:v>17.2</c:v>
                </c:pt>
                <c:pt idx="3">
                  <c:v>16.399999999999999</c:v>
                </c:pt>
                <c:pt idx="4">
                  <c:v>16.100000000000001</c:v>
                </c:pt>
                <c:pt idx="5">
                  <c:v>16.3</c:v>
                </c:pt>
                <c:pt idx="6">
                  <c:v>16.3</c:v>
                </c:pt>
                <c:pt idx="7">
                  <c:v>16.8</c:v>
                </c:pt>
                <c:pt idx="8">
                  <c:v>17.8</c:v>
                </c:pt>
                <c:pt idx="9">
                  <c:v>18</c:v>
                </c:pt>
                <c:pt idx="10">
                  <c:v>18.5</c:v>
                </c:pt>
                <c:pt idx="11">
                  <c:v>18.5</c:v>
                </c:pt>
                <c:pt idx="12">
                  <c:v>18.899999999999999</c:v>
                </c:pt>
                <c:pt idx="13">
                  <c:v>18.5</c:v>
                </c:pt>
                <c:pt idx="14">
                  <c:v>19.2</c:v>
                </c:pt>
                <c:pt idx="15">
                  <c:v>20</c:v>
                </c:pt>
                <c:pt idx="16">
                  <c:v>21</c:v>
                </c:pt>
                <c:pt idx="17">
                  <c:v>20.8</c:v>
                </c:pt>
                <c:pt idx="18">
                  <c:v>21.6</c:v>
                </c:pt>
                <c:pt idx="19">
                  <c:v>21.9</c:v>
                </c:pt>
                <c:pt idx="20">
                  <c:v>21.7</c:v>
                </c:pt>
                <c:pt idx="21">
                  <c:v>21.4</c:v>
                </c:pt>
                <c:pt idx="22">
                  <c:v>21.2</c:v>
                </c:pt>
                <c:pt idx="23">
                  <c:v>20.399999999999999</c:v>
                </c:pt>
                <c:pt idx="24">
                  <c:v>20.100000000000001</c:v>
                </c:pt>
                <c:pt idx="25">
                  <c:v>21</c:v>
                </c:pt>
                <c:pt idx="26">
                  <c:v>20.8</c:v>
                </c:pt>
                <c:pt idx="27">
                  <c:v>20.6</c:v>
                </c:pt>
                <c:pt idx="28">
                  <c:v>19.399999999999999</c:v>
                </c:pt>
                <c:pt idx="29">
                  <c:v>19.5</c:v>
                </c:pt>
                <c:pt idx="30">
                  <c:v>19.8</c:v>
                </c:pt>
                <c:pt idx="31">
                  <c:v>19.8</c:v>
                </c:pt>
                <c:pt idx="32">
                  <c:v>21.4</c:v>
                </c:pt>
                <c:pt idx="33">
                  <c:v>22.1</c:v>
                </c:pt>
                <c:pt idx="34">
                  <c:v>22.7</c:v>
                </c:pt>
                <c:pt idx="35">
                  <c:v>23.1</c:v>
                </c:pt>
                <c:pt idx="36">
                  <c:v>24.1</c:v>
                </c:pt>
                <c:pt idx="37">
                  <c:v>25.1</c:v>
                </c:pt>
                <c:pt idx="38">
                  <c:v>24.5</c:v>
                </c:pt>
                <c:pt idx="39">
                  <c:v>25.4</c:v>
                </c:pt>
                <c:pt idx="40">
                  <c:v>25.3</c:v>
                </c:pt>
                <c:pt idx="41">
                  <c:v>25.6</c:v>
                </c:pt>
                <c:pt idx="42">
                  <c:v>24.7</c:v>
                </c:pt>
                <c:pt idx="43">
                  <c:v>25.5</c:v>
                </c:pt>
                <c:pt idx="44">
                  <c:v>25.7</c:v>
                </c:pt>
                <c:pt idx="45">
                  <c:v>25.8</c:v>
                </c:pt>
                <c:pt idx="46">
                  <c:v>26</c:v>
                </c:pt>
                <c:pt idx="47">
                  <c:v>26.1</c:v>
                </c:pt>
                <c:pt idx="48">
                  <c:v>26.1</c:v>
                </c:pt>
                <c:pt idx="49">
                  <c:v>26</c:v>
                </c:pt>
                <c:pt idx="50">
                  <c:v>26.1</c:v>
                </c:pt>
                <c:pt idx="51">
                  <c:v>26.1</c:v>
                </c:pt>
                <c:pt idx="52">
                  <c:v>26.1</c:v>
                </c:pt>
                <c:pt idx="53">
                  <c:v>24.6</c:v>
                </c:pt>
                <c:pt idx="54">
                  <c:v>24.4</c:v>
                </c:pt>
                <c:pt idx="55">
                  <c:v>25.8</c:v>
                </c:pt>
                <c:pt idx="56">
                  <c:v>25.5</c:v>
                </c:pt>
                <c:pt idx="57">
                  <c:v>24.7</c:v>
                </c:pt>
                <c:pt idx="58">
                  <c:v>25.8</c:v>
                </c:pt>
                <c:pt idx="59">
                  <c:v>25.6</c:v>
                </c:pt>
                <c:pt idx="60">
                  <c:v>25.2</c:v>
                </c:pt>
                <c:pt idx="61">
                  <c:v>26.3</c:v>
                </c:pt>
                <c:pt idx="62">
                  <c:v>27.5</c:v>
                </c:pt>
                <c:pt idx="63">
                  <c:v>28.6</c:v>
                </c:pt>
                <c:pt idx="64">
                  <c:v>28.8</c:v>
                </c:pt>
                <c:pt idx="65">
                  <c:v>28.6</c:v>
                </c:pt>
                <c:pt idx="66">
                  <c:v>28.9</c:v>
                </c:pt>
                <c:pt idx="67">
                  <c:v>28.8</c:v>
                </c:pt>
                <c:pt idx="68">
                  <c:v>28.8</c:v>
                </c:pt>
                <c:pt idx="69">
                  <c:v>29.7</c:v>
                </c:pt>
                <c:pt idx="70">
                  <c:v>30</c:v>
                </c:pt>
                <c:pt idx="71">
                  <c:v>30.3</c:v>
                </c:pt>
                <c:pt idx="72">
                  <c:v>32.200000000000003</c:v>
                </c:pt>
                <c:pt idx="73">
                  <c:v>31.8</c:v>
                </c:pt>
                <c:pt idx="74">
                  <c:v>31.3</c:v>
                </c:pt>
                <c:pt idx="75">
                  <c:v>37</c:v>
                </c:pt>
                <c:pt idx="76">
                  <c:v>37.700000000000003</c:v>
                </c:pt>
                <c:pt idx="77">
                  <c:v>38.9</c:v>
                </c:pt>
                <c:pt idx="78">
                  <c:v>39.4</c:v>
                </c:pt>
                <c:pt idx="79">
                  <c:v>37.6</c:v>
                </c:pt>
                <c:pt idx="80">
                  <c:v>37.1</c:v>
                </c:pt>
                <c:pt idx="81">
                  <c:v>35.200000000000003</c:v>
                </c:pt>
                <c:pt idx="82">
                  <c:v>45.4</c:v>
                </c:pt>
                <c:pt idx="83">
                  <c:v>41.1</c:v>
                </c:pt>
                <c:pt idx="84">
                  <c:v>46.4</c:v>
                </c:pt>
                <c:pt idx="85">
                  <c:v>49.8</c:v>
                </c:pt>
                <c:pt idx="86">
                  <c:v>49.5</c:v>
                </c:pt>
                <c:pt idx="87">
                  <c:v>49.4</c:v>
                </c:pt>
                <c:pt idx="88">
                  <c:v>49.9</c:v>
                </c:pt>
                <c:pt idx="89">
                  <c:v>53.3</c:v>
                </c:pt>
                <c:pt idx="90">
                  <c:v>53.2</c:v>
                </c:pt>
                <c:pt idx="91">
                  <c:v>52.5</c:v>
                </c:pt>
                <c:pt idx="92">
                  <c:v>52.6</c:v>
                </c:pt>
                <c:pt idx="93">
                  <c:v>52.6</c:v>
                </c:pt>
                <c:pt idx="94">
                  <c:v>55.2</c:v>
                </c:pt>
                <c:pt idx="95">
                  <c:v>55.3</c:v>
                </c:pt>
                <c:pt idx="96">
                  <c:v>55.6</c:v>
                </c:pt>
                <c:pt idx="97">
                  <c:v>56.9</c:v>
                </c:pt>
                <c:pt idx="98">
                  <c:v>57</c:v>
                </c:pt>
                <c:pt idx="99">
                  <c:v>57.5</c:v>
                </c:pt>
                <c:pt idx="100">
                  <c:v>57.5</c:v>
                </c:pt>
                <c:pt idx="101">
                  <c:v>58.2</c:v>
                </c:pt>
                <c:pt idx="102">
                  <c:v>59</c:v>
                </c:pt>
                <c:pt idx="103">
                  <c:v>58.4</c:v>
                </c:pt>
                <c:pt idx="104">
                  <c:v>62.6</c:v>
                </c:pt>
                <c:pt idx="105">
                  <c:v>63.5</c:v>
                </c:pt>
                <c:pt idx="106">
                  <c:v>65.400000000000006</c:v>
                </c:pt>
                <c:pt idx="107">
                  <c:v>67.5</c:v>
                </c:pt>
                <c:pt idx="108">
                  <c:v>66.599999999999994</c:v>
                </c:pt>
                <c:pt idx="109">
                  <c:v>68.099999999999994</c:v>
                </c:pt>
                <c:pt idx="110">
                  <c:v>66.400000000000006</c:v>
                </c:pt>
                <c:pt idx="111">
                  <c:v>67.2</c:v>
                </c:pt>
                <c:pt idx="112">
                  <c:v>73.3</c:v>
                </c:pt>
                <c:pt idx="113">
                  <c:v>73.8</c:v>
                </c:pt>
                <c:pt idx="114">
                  <c:v>79</c:v>
                </c:pt>
                <c:pt idx="115">
                  <c:v>81.900000000000006</c:v>
                </c:pt>
                <c:pt idx="116">
                  <c:v>82.3</c:v>
                </c:pt>
                <c:pt idx="117">
                  <c:v>82.2</c:v>
                </c:pt>
                <c:pt idx="118">
                  <c:v>82.6</c:v>
                </c:pt>
                <c:pt idx="119">
                  <c:v>82.7</c:v>
                </c:pt>
                <c:pt idx="120">
                  <c:v>82.3</c:v>
                </c:pt>
                <c:pt idx="121">
                  <c:v>82.7</c:v>
                </c:pt>
                <c:pt idx="122">
                  <c:v>83.3</c:v>
                </c:pt>
                <c:pt idx="123">
                  <c:v>82.8</c:v>
                </c:pt>
                <c:pt idx="124">
                  <c:v>86.5</c:v>
                </c:pt>
                <c:pt idx="125">
                  <c:v>87.2</c:v>
                </c:pt>
                <c:pt idx="126">
                  <c:v>86.3</c:v>
                </c:pt>
                <c:pt idx="127">
                  <c:v>85.9</c:v>
                </c:pt>
                <c:pt idx="128">
                  <c:v>86.1</c:v>
                </c:pt>
                <c:pt idx="129">
                  <c:v>86.6</c:v>
                </c:pt>
                <c:pt idx="130">
                  <c:v>86.7</c:v>
                </c:pt>
                <c:pt idx="131">
                  <c:v>86.3</c:v>
                </c:pt>
                <c:pt idx="132">
                  <c:v>86.6</c:v>
                </c:pt>
                <c:pt idx="133">
                  <c:v>87.9</c:v>
                </c:pt>
                <c:pt idx="134">
                  <c:v>88</c:v>
                </c:pt>
                <c:pt idx="135">
                  <c:v>87.9</c:v>
                </c:pt>
                <c:pt idx="136">
                  <c:v>89.1</c:v>
                </c:pt>
                <c:pt idx="137">
                  <c:v>88.8</c:v>
                </c:pt>
                <c:pt idx="138">
                  <c:v>88.9</c:v>
                </c:pt>
                <c:pt idx="139">
                  <c:v>89</c:v>
                </c:pt>
                <c:pt idx="140">
                  <c:v>88.9</c:v>
                </c:pt>
                <c:pt idx="141">
                  <c:v>89</c:v>
                </c:pt>
                <c:pt idx="142">
                  <c:v>88.9</c:v>
                </c:pt>
                <c:pt idx="143">
                  <c:v>89.4</c:v>
                </c:pt>
                <c:pt idx="144">
                  <c:v>88.9</c:v>
                </c:pt>
                <c:pt idx="145">
                  <c:v>89.1</c:v>
                </c:pt>
                <c:pt idx="146">
                  <c:v>89.1</c:v>
                </c:pt>
                <c:pt idx="147">
                  <c:v>89</c:v>
                </c:pt>
                <c:pt idx="148">
                  <c:v>89.2</c:v>
                </c:pt>
                <c:pt idx="149">
                  <c:v>89.1</c:v>
                </c:pt>
                <c:pt idx="150">
                  <c:v>89.9</c:v>
                </c:pt>
                <c:pt idx="151">
                  <c:v>90.1</c:v>
                </c:pt>
                <c:pt idx="152">
                  <c:v>89.4</c:v>
                </c:pt>
                <c:pt idx="153">
                  <c:v>89.8</c:v>
                </c:pt>
                <c:pt idx="154">
                  <c:v>89.7</c:v>
                </c:pt>
                <c:pt idx="155">
                  <c:v>89.8</c:v>
                </c:pt>
                <c:pt idx="156">
                  <c:v>89.7</c:v>
                </c:pt>
                <c:pt idx="157">
                  <c:v>90.1</c:v>
                </c:pt>
                <c:pt idx="158">
                  <c:v>90.2</c:v>
                </c:pt>
                <c:pt idx="159">
                  <c:v>90.2</c:v>
                </c:pt>
                <c:pt idx="160">
                  <c:v>89.7</c:v>
                </c:pt>
                <c:pt idx="161">
                  <c:v>90.4</c:v>
                </c:pt>
                <c:pt idx="162">
                  <c:v>90.5</c:v>
                </c:pt>
                <c:pt idx="163">
                  <c:v>89.8</c:v>
                </c:pt>
                <c:pt idx="164">
                  <c:v>90.8</c:v>
                </c:pt>
                <c:pt idx="165">
                  <c:v>90.8</c:v>
                </c:pt>
                <c:pt idx="166">
                  <c:v>90.9</c:v>
                </c:pt>
                <c:pt idx="167">
                  <c:v>91.1</c:v>
                </c:pt>
                <c:pt idx="168">
                  <c:v>91.3</c:v>
                </c:pt>
                <c:pt idx="169">
                  <c:v>91</c:v>
                </c:pt>
                <c:pt idx="170">
                  <c:v>91.4</c:v>
                </c:pt>
                <c:pt idx="171">
                  <c:v>91.4</c:v>
                </c:pt>
                <c:pt idx="172">
                  <c:v>91.2</c:v>
                </c:pt>
                <c:pt idx="173">
                  <c:v>91.3</c:v>
                </c:pt>
                <c:pt idx="174">
                  <c:v>91.1</c:v>
                </c:pt>
                <c:pt idx="175">
                  <c:v>91.6</c:v>
                </c:pt>
                <c:pt idx="176">
                  <c:v>91.9</c:v>
                </c:pt>
                <c:pt idx="177">
                  <c:v>92.2</c:v>
                </c:pt>
                <c:pt idx="178">
                  <c:v>92.7</c:v>
                </c:pt>
                <c:pt idx="179">
                  <c:v>92.8</c:v>
                </c:pt>
                <c:pt idx="180">
                  <c:v>93.4</c:v>
                </c:pt>
                <c:pt idx="181">
                  <c:v>93.7</c:v>
                </c:pt>
                <c:pt idx="182">
                  <c:v>93.5</c:v>
                </c:pt>
                <c:pt idx="183">
                  <c:v>93.5</c:v>
                </c:pt>
                <c:pt idx="184">
                  <c:v>94</c:v>
                </c:pt>
                <c:pt idx="185">
                  <c:v>93.7</c:v>
                </c:pt>
                <c:pt idx="186">
                  <c:v>93.6</c:v>
                </c:pt>
                <c:pt idx="187">
                  <c:v>93.5</c:v>
                </c:pt>
              </c:numCache>
            </c:numRef>
          </c:xVal>
          <c:yVal>
            <c:numRef>
              <c:f>'Max Granularity'!$E$2:$E$189</c:f>
              <c:numCache>
                <c:formatCode>General</c:formatCode>
                <c:ptCount val="188"/>
                <c:pt idx="0">
                  <c:v>0.44156720700000002</c:v>
                </c:pt>
                <c:pt idx="1">
                  <c:v>0.44159195299999998</c:v>
                </c:pt>
                <c:pt idx="2">
                  <c:v>0.44140412499999998</c:v>
                </c:pt>
                <c:pt idx="3">
                  <c:v>0.44150873200000001</c:v>
                </c:pt>
                <c:pt idx="4">
                  <c:v>0.44136788599999999</c:v>
                </c:pt>
                <c:pt idx="5">
                  <c:v>0.44090983500000003</c:v>
                </c:pt>
                <c:pt idx="6">
                  <c:v>0.44062505400000002</c:v>
                </c:pt>
                <c:pt idx="7">
                  <c:v>0.44062485499999998</c:v>
                </c:pt>
                <c:pt idx="8">
                  <c:v>0.44090490900000001</c:v>
                </c:pt>
                <c:pt idx="9">
                  <c:v>0.44058635899999998</c:v>
                </c:pt>
                <c:pt idx="10">
                  <c:v>0.43953353000000001</c:v>
                </c:pt>
                <c:pt idx="11">
                  <c:v>0.43937970300000001</c:v>
                </c:pt>
                <c:pt idx="12">
                  <c:v>0.43867984900000001</c:v>
                </c:pt>
                <c:pt idx="13">
                  <c:v>0.43784119199999999</c:v>
                </c:pt>
                <c:pt idx="14">
                  <c:v>0.43722382100000001</c:v>
                </c:pt>
                <c:pt idx="15">
                  <c:v>0.43677722699999999</c:v>
                </c:pt>
                <c:pt idx="16">
                  <c:v>0.43631843100000001</c:v>
                </c:pt>
                <c:pt idx="17">
                  <c:v>0.435749634</c:v>
                </c:pt>
                <c:pt idx="18">
                  <c:v>0.43469835200000001</c:v>
                </c:pt>
                <c:pt idx="19">
                  <c:v>0.43412118900000002</c:v>
                </c:pt>
                <c:pt idx="20">
                  <c:v>0.43394940900000001</c:v>
                </c:pt>
                <c:pt idx="21">
                  <c:v>0.4327839</c:v>
                </c:pt>
                <c:pt idx="22">
                  <c:v>0.43257880900000001</c:v>
                </c:pt>
                <c:pt idx="23">
                  <c:v>0.43213288999999999</c:v>
                </c:pt>
                <c:pt idx="24">
                  <c:v>0.431559676</c:v>
                </c:pt>
                <c:pt idx="25">
                  <c:v>0.42608542199999999</c:v>
                </c:pt>
                <c:pt idx="26">
                  <c:v>0.42586785199999999</c:v>
                </c:pt>
                <c:pt idx="27">
                  <c:v>0.42546973599999999</c:v>
                </c:pt>
                <c:pt idx="28">
                  <c:v>0.42348466899999998</c:v>
                </c:pt>
                <c:pt idx="29">
                  <c:v>0.42338421799999998</c:v>
                </c:pt>
                <c:pt idx="30">
                  <c:v>0.42326625299999998</c:v>
                </c:pt>
                <c:pt idx="31">
                  <c:v>0.422855429</c:v>
                </c:pt>
                <c:pt idx="32">
                  <c:v>0.41167132400000001</c:v>
                </c:pt>
                <c:pt idx="33">
                  <c:v>0.41137263400000001</c:v>
                </c:pt>
                <c:pt idx="34">
                  <c:v>0.41111473700000001</c:v>
                </c:pt>
                <c:pt idx="35">
                  <c:v>0.410713041</c:v>
                </c:pt>
                <c:pt idx="36">
                  <c:v>0.41009242899999998</c:v>
                </c:pt>
                <c:pt idx="37">
                  <c:v>0.40911579100000001</c:v>
                </c:pt>
                <c:pt idx="38">
                  <c:v>0.40881860399999997</c:v>
                </c:pt>
                <c:pt idx="39">
                  <c:v>0.408434362</c:v>
                </c:pt>
                <c:pt idx="40">
                  <c:v>0.39823021400000003</c:v>
                </c:pt>
                <c:pt idx="41">
                  <c:v>0.398103078</c:v>
                </c:pt>
                <c:pt idx="42">
                  <c:v>0.39770959500000003</c:v>
                </c:pt>
                <c:pt idx="43">
                  <c:v>0.39712356199999999</c:v>
                </c:pt>
                <c:pt idx="44">
                  <c:v>0.396917297</c:v>
                </c:pt>
                <c:pt idx="45">
                  <c:v>0.396620747</c:v>
                </c:pt>
                <c:pt idx="46">
                  <c:v>0.39627024</c:v>
                </c:pt>
                <c:pt idx="47">
                  <c:v>0.396070278</c:v>
                </c:pt>
                <c:pt idx="48">
                  <c:v>0.39583704199999997</c:v>
                </c:pt>
                <c:pt idx="49">
                  <c:v>0.39565015399999998</c:v>
                </c:pt>
                <c:pt idx="50">
                  <c:v>0.39486436699999999</c:v>
                </c:pt>
                <c:pt idx="51">
                  <c:v>0.39479193299999998</c:v>
                </c:pt>
                <c:pt idx="52">
                  <c:v>0.39474193800000001</c:v>
                </c:pt>
                <c:pt idx="53">
                  <c:v>0.39458685799999998</c:v>
                </c:pt>
                <c:pt idx="54">
                  <c:v>0.394021919</c:v>
                </c:pt>
                <c:pt idx="55">
                  <c:v>0.389232682</c:v>
                </c:pt>
                <c:pt idx="56">
                  <c:v>0.38957937300000001</c:v>
                </c:pt>
                <c:pt idx="57">
                  <c:v>0.38929441399999998</c:v>
                </c:pt>
                <c:pt idx="58">
                  <c:v>0.37939169499999997</c:v>
                </c:pt>
                <c:pt idx="59">
                  <c:v>0.37944441499999998</c:v>
                </c:pt>
                <c:pt idx="60">
                  <c:v>0.37911521799999998</c:v>
                </c:pt>
                <c:pt idx="61">
                  <c:v>0.37836455800000002</c:v>
                </c:pt>
                <c:pt idx="62">
                  <c:v>0.37807088700000002</c:v>
                </c:pt>
                <c:pt idx="63">
                  <c:v>0.377833525</c:v>
                </c:pt>
                <c:pt idx="64">
                  <c:v>0.377748627</c:v>
                </c:pt>
                <c:pt idx="65">
                  <c:v>0.377620069</c:v>
                </c:pt>
                <c:pt idx="66">
                  <c:v>0.37758265400000002</c:v>
                </c:pt>
                <c:pt idx="67">
                  <c:v>0.37626185000000001</c:v>
                </c:pt>
                <c:pt idx="68">
                  <c:v>0.37588420900000002</c:v>
                </c:pt>
                <c:pt idx="69">
                  <c:v>0.36481876499999999</c:v>
                </c:pt>
                <c:pt idx="70">
                  <c:v>0.36365791600000003</c:v>
                </c:pt>
                <c:pt idx="71">
                  <c:v>0.363665409</c:v>
                </c:pt>
                <c:pt idx="72">
                  <c:v>0.36327016000000001</c:v>
                </c:pt>
                <c:pt idx="73">
                  <c:v>0.36302414700000002</c:v>
                </c:pt>
                <c:pt idx="74">
                  <c:v>0.36254824299999999</c:v>
                </c:pt>
                <c:pt idx="75">
                  <c:v>0.35672145</c:v>
                </c:pt>
                <c:pt idx="76">
                  <c:v>0.35640750100000002</c:v>
                </c:pt>
                <c:pt idx="77">
                  <c:v>0.356150574</c:v>
                </c:pt>
                <c:pt idx="78">
                  <c:v>0.35600685199999998</c:v>
                </c:pt>
                <c:pt idx="79">
                  <c:v>0.35566716500000001</c:v>
                </c:pt>
                <c:pt idx="80">
                  <c:v>0.35548767999999997</c:v>
                </c:pt>
                <c:pt idx="81">
                  <c:v>0.35509800800000002</c:v>
                </c:pt>
                <c:pt idx="82">
                  <c:v>0.33650712700000002</c:v>
                </c:pt>
                <c:pt idx="83">
                  <c:v>0.33640542600000001</c:v>
                </c:pt>
                <c:pt idx="84">
                  <c:v>0.33559536699999998</c:v>
                </c:pt>
                <c:pt idx="85">
                  <c:v>0.33473086000000002</c:v>
                </c:pt>
                <c:pt idx="86">
                  <c:v>0.33453104700000003</c:v>
                </c:pt>
                <c:pt idx="87">
                  <c:v>0.33434615699999998</c:v>
                </c:pt>
                <c:pt idx="88">
                  <c:v>0.33364418099999998</c:v>
                </c:pt>
                <c:pt idx="89">
                  <c:v>0.33329766999999999</c:v>
                </c:pt>
                <c:pt idx="90">
                  <c:v>0.33314743899999999</c:v>
                </c:pt>
                <c:pt idx="91">
                  <c:v>0.33256537800000002</c:v>
                </c:pt>
                <c:pt idx="92">
                  <c:v>0.33032995599999998</c:v>
                </c:pt>
                <c:pt idx="93">
                  <c:v>0.330107131</c:v>
                </c:pt>
                <c:pt idx="94">
                  <c:v>0.31510444199999998</c:v>
                </c:pt>
                <c:pt idx="95">
                  <c:v>0.31421699400000003</c:v>
                </c:pt>
                <c:pt idx="96">
                  <c:v>0.31377221</c:v>
                </c:pt>
                <c:pt idx="97">
                  <c:v>0.31323083000000002</c:v>
                </c:pt>
                <c:pt idx="98">
                  <c:v>0.31297971699999999</c:v>
                </c:pt>
                <c:pt idx="99">
                  <c:v>0.31265224000000003</c:v>
                </c:pt>
                <c:pt idx="100">
                  <c:v>0.31238065700000001</c:v>
                </c:pt>
                <c:pt idx="101">
                  <c:v>0.311929126</c:v>
                </c:pt>
                <c:pt idx="102">
                  <c:v>0.31051663899999998</c:v>
                </c:pt>
                <c:pt idx="103">
                  <c:v>0.30994626199999997</c:v>
                </c:pt>
                <c:pt idx="104">
                  <c:v>0.29765256600000001</c:v>
                </c:pt>
                <c:pt idx="105">
                  <c:v>0.296871363</c:v>
                </c:pt>
                <c:pt idx="106">
                  <c:v>0.29659723100000002</c:v>
                </c:pt>
                <c:pt idx="107">
                  <c:v>0.29632916100000001</c:v>
                </c:pt>
                <c:pt idx="108">
                  <c:v>0.296145204</c:v>
                </c:pt>
                <c:pt idx="109">
                  <c:v>0.29601498599999998</c:v>
                </c:pt>
                <c:pt idx="110">
                  <c:v>0.29371856200000002</c:v>
                </c:pt>
                <c:pt idx="111">
                  <c:v>0.29291888599999999</c:v>
                </c:pt>
                <c:pt idx="112">
                  <c:v>0.26930016699999998</c:v>
                </c:pt>
                <c:pt idx="113">
                  <c:v>0.26811027399999998</c:v>
                </c:pt>
                <c:pt idx="114">
                  <c:v>0.26714079699999999</c:v>
                </c:pt>
                <c:pt idx="115">
                  <c:v>0.26566743599999998</c:v>
                </c:pt>
                <c:pt idx="116">
                  <c:v>0.26485797500000002</c:v>
                </c:pt>
                <c:pt idx="117">
                  <c:v>0.26418550000000002</c:v>
                </c:pt>
                <c:pt idx="118">
                  <c:v>0.26274852999999998</c:v>
                </c:pt>
                <c:pt idx="119">
                  <c:v>0.26264748999999998</c:v>
                </c:pt>
                <c:pt idx="120">
                  <c:v>0.26237329999999998</c:v>
                </c:pt>
                <c:pt idx="121">
                  <c:v>0.26219909299999999</c:v>
                </c:pt>
                <c:pt idx="122">
                  <c:v>0.26184985700000002</c:v>
                </c:pt>
                <c:pt idx="123">
                  <c:v>0.261518431</c:v>
                </c:pt>
                <c:pt idx="124">
                  <c:v>0.255306849</c:v>
                </c:pt>
                <c:pt idx="125">
                  <c:v>0.25528805399999999</c:v>
                </c:pt>
                <c:pt idx="126">
                  <c:v>0.25519917399999997</c:v>
                </c:pt>
                <c:pt idx="127">
                  <c:v>0.25492705799999998</c:v>
                </c:pt>
                <c:pt idx="128">
                  <c:v>0.25459322600000001</c:v>
                </c:pt>
                <c:pt idx="129">
                  <c:v>0.25423103600000002</c:v>
                </c:pt>
                <c:pt idx="130">
                  <c:v>0.25404884799999999</c:v>
                </c:pt>
                <c:pt idx="131">
                  <c:v>0.25376747399999999</c:v>
                </c:pt>
                <c:pt idx="132">
                  <c:v>0.25360977400000001</c:v>
                </c:pt>
                <c:pt idx="133">
                  <c:v>0.25352349099999999</c:v>
                </c:pt>
                <c:pt idx="134">
                  <c:v>0.25344485999999999</c:v>
                </c:pt>
                <c:pt idx="135">
                  <c:v>0.253309646</c:v>
                </c:pt>
                <c:pt idx="136">
                  <c:v>0.25321556200000001</c:v>
                </c:pt>
                <c:pt idx="137">
                  <c:v>0.25311136000000001</c:v>
                </c:pt>
                <c:pt idx="138">
                  <c:v>0.25304470600000001</c:v>
                </c:pt>
                <c:pt idx="139">
                  <c:v>0.25296305899999999</c:v>
                </c:pt>
                <c:pt idx="140">
                  <c:v>0.252899612</c:v>
                </c:pt>
                <c:pt idx="141">
                  <c:v>0.25282832999999999</c:v>
                </c:pt>
                <c:pt idx="142">
                  <c:v>0.252817342</c:v>
                </c:pt>
                <c:pt idx="143">
                  <c:v>0.233825335</c:v>
                </c:pt>
                <c:pt idx="144">
                  <c:v>0.23370043400000001</c:v>
                </c:pt>
                <c:pt idx="145">
                  <c:v>0.23350546999999999</c:v>
                </c:pt>
                <c:pt idx="146">
                  <c:v>0.23326946500000001</c:v>
                </c:pt>
                <c:pt idx="147">
                  <c:v>0.233211591</c:v>
                </c:pt>
                <c:pt idx="148">
                  <c:v>0.233113032</c:v>
                </c:pt>
                <c:pt idx="149">
                  <c:v>0.23302060299999999</c:v>
                </c:pt>
                <c:pt idx="150">
                  <c:v>0.23276840200000001</c:v>
                </c:pt>
                <c:pt idx="151">
                  <c:v>0.23243121</c:v>
                </c:pt>
                <c:pt idx="152">
                  <c:v>0.23212268599999999</c:v>
                </c:pt>
                <c:pt idx="153">
                  <c:v>0.23197746899999999</c:v>
                </c:pt>
                <c:pt idx="154">
                  <c:v>0.23182972299999999</c:v>
                </c:pt>
                <c:pt idx="155">
                  <c:v>0.23180425499999999</c:v>
                </c:pt>
                <c:pt idx="156">
                  <c:v>0.23172605299999999</c:v>
                </c:pt>
                <c:pt idx="157">
                  <c:v>0.231371087</c:v>
                </c:pt>
                <c:pt idx="158">
                  <c:v>0.23049154099999999</c:v>
                </c:pt>
                <c:pt idx="159">
                  <c:v>0.23034653199999999</c:v>
                </c:pt>
                <c:pt idx="160">
                  <c:v>0.23025994699999999</c:v>
                </c:pt>
                <c:pt idx="161">
                  <c:v>0.23019081</c:v>
                </c:pt>
                <c:pt idx="162">
                  <c:v>0.23006549400000001</c:v>
                </c:pt>
                <c:pt idx="163">
                  <c:v>0.229923724</c:v>
                </c:pt>
                <c:pt idx="164">
                  <c:v>0.22975917300000001</c:v>
                </c:pt>
                <c:pt idx="165">
                  <c:v>0.229625474</c:v>
                </c:pt>
                <c:pt idx="166">
                  <c:v>0.229499391</c:v>
                </c:pt>
                <c:pt idx="167">
                  <c:v>0.22939897400000001</c:v>
                </c:pt>
                <c:pt idx="168">
                  <c:v>0.229369769</c:v>
                </c:pt>
                <c:pt idx="169">
                  <c:v>0.22930514299999999</c:v>
                </c:pt>
                <c:pt idx="170">
                  <c:v>0.22913139799999999</c:v>
                </c:pt>
                <c:pt idx="171">
                  <c:v>0.22667652099999999</c:v>
                </c:pt>
                <c:pt idx="172">
                  <c:v>0.224347197</c:v>
                </c:pt>
                <c:pt idx="173">
                  <c:v>0.221773369</c:v>
                </c:pt>
                <c:pt idx="174">
                  <c:v>0.218568507</c:v>
                </c:pt>
                <c:pt idx="175">
                  <c:v>0.209874691</c:v>
                </c:pt>
                <c:pt idx="176">
                  <c:v>0.19958480300000001</c:v>
                </c:pt>
                <c:pt idx="177">
                  <c:v>0.18996469999999999</c:v>
                </c:pt>
                <c:pt idx="178">
                  <c:v>0.18238415899999999</c:v>
                </c:pt>
                <c:pt idx="179">
                  <c:v>0.17070920000000001</c:v>
                </c:pt>
                <c:pt idx="180">
                  <c:v>0.15009204500000001</c:v>
                </c:pt>
                <c:pt idx="181">
                  <c:v>0.13670304999999999</c:v>
                </c:pt>
                <c:pt idx="182">
                  <c:v>0.122960826</c:v>
                </c:pt>
                <c:pt idx="183">
                  <c:v>0.112729284</c:v>
                </c:pt>
                <c:pt idx="184">
                  <c:v>8.7501856000000003E-2</c:v>
                </c:pt>
                <c:pt idx="185">
                  <c:v>6.1326969000000002E-2</c:v>
                </c:pt>
                <c:pt idx="186">
                  <c:v>3.6084012999999998E-2</c:v>
                </c:pt>
                <c:pt idx="187">
                  <c:v>0</c:v>
                </c:pt>
              </c:numCache>
            </c:numRef>
          </c:yVal>
          <c:smooth val="0"/>
          <c:extLst>
            <c:ext xmlns:c16="http://schemas.microsoft.com/office/drawing/2014/chart" uri="{C3380CC4-5D6E-409C-BE32-E72D297353CC}">
              <c16:uniqueId val="{00000000-0C55-4143-931A-739044738452}"/>
            </c:ext>
          </c:extLst>
        </c:ser>
        <c:ser>
          <c:idx val="1"/>
          <c:order val="1"/>
          <c:tx>
            <c:strRef>
              <c:f>Summery!$C$11</c:f>
              <c:strCache>
                <c:ptCount val="1"/>
                <c:pt idx="0">
                  <c:v>Uniform Patch</c:v>
                </c:pt>
              </c:strCache>
            </c:strRef>
          </c:tx>
          <c:spPr>
            <a:ln w="12700" cap="rnd">
              <a:solidFill>
                <a:schemeClr val="accent2"/>
              </a:solidFill>
            </a:ln>
            <a:effectLst>
              <a:glow rad="139700">
                <a:schemeClr val="accent2">
                  <a:satMod val="175000"/>
                  <a:alpha val="14000"/>
                </a:schemeClr>
              </a:glow>
            </a:effectLst>
          </c:spPr>
          <c:marker>
            <c:symbol val="none"/>
          </c:marker>
          <c:xVal>
            <c:numRef>
              <c:f>'Uniform Patch'!$B$2:$B$172</c:f>
              <c:numCache>
                <c:formatCode>General</c:formatCode>
                <c:ptCount val="171"/>
                <c:pt idx="0">
                  <c:v>19.600000000000001</c:v>
                </c:pt>
                <c:pt idx="1">
                  <c:v>19.5</c:v>
                </c:pt>
                <c:pt idx="2">
                  <c:v>19.600000000000001</c:v>
                </c:pt>
                <c:pt idx="3">
                  <c:v>20.7</c:v>
                </c:pt>
                <c:pt idx="4">
                  <c:v>20.8</c:v>
                </c:pt>
                <c:pt idx="5">
                  <c:v>19.8</c:v>
                </c:pt>
                <c:pt idx="6">
                  <c:v>20</c:v>
                </c:pt>
                <c:pt idx="7">
                  <c:v>20.2</c:v>
                </c:pt>
                <c:pt idx="8">
                  <c:v>20.2</c:v>
                </c:pt>
                <c:pt idx="9">
                  <c:v>20.2</c:v>
                </c:pt>
                <c:pt idx="10">
                  <c:v>19.8</c:v>
                </c:pt>
                <c:pt idx="11">
                  <c:v>20.2</c:v>
                </c:pt>
                <c:pt idx="12">
                  <c:v>20.6</c:v>
                </c:pt>
                <c:pt idx="13">
                  <c:v>20.7</c:v>
                </c:pt>
                <c:pt idx="14">
                  <c:v>20.9</c:v>
                </c:pt>
                <c:pt idx="15">
                  <c:v>20.399999999999999</c:v>
                </c:pt>
                <c:pt idx="16">
                  <c:v>20.3</c:v>
                </c:pt>
                <c:pt idx="17">
                  <c:v>20.399999999999999</c:v>
                </c:pt>
                <c:pt idx="18">
                  <c:v>20.5</c:v>
                </c:pt>
                <c:pt idx="19">
                  <c:v>20.5</c:v>
                </c:pt>
                <c:pt idx="20">
                  <c:v>20.5</c:v>
                </c:pt>
                <c:pt idx="21">
                  <c:v>20.5</c:v>
                </c:pt>
                <c:pt idx="22">
                  <c:v>20.5</c:v>
                </c:pt>
                <c:pt idx="23">
                  <c:v>20.5</c:v>
                </c:pt>
                <c:pt idx="24">
                  <c:v>19.899999999999999</c:v>
                </c:pt>
                <c:pt idx="25">
                  <c:v>20.399999999999999</c:v>
                </c:pt>
                <c:pt idx="26">
                  <c:v>20.5</c:v>
                </c:pt>
                <c:pt idx="27">
                  <c:v>20.9</c:v>
                </c:pt>
                <c:pt idx="28">
                  <c:v>22.2</c:v>
                </c:pt>
                <c:pt idx="29">
                  <c:v>21.9</c:v>
                </c:pt>
                <c:pt idx="30">
                  <c:v>22.7</c:v>
                </c:pt>
                <c:pt idx="31">
                  <c:v>21.9</c:v>
                </c:pt>
                <c:pt idx="32">
                  <c:v>21.2</c:v>
                </c:pt>
                <c:pt idx="33">
                  <c:v>21.6</c:v>
                </c:pt>
                <c:pt idx="34">
                  <c:v>21.8</c:v>
                </c:pt>
                <c:pt idx="35">
                  <c:v>22.6</c:v>
                </c:pt>
                <c:pt idx="36">
                  <c:v>22.1</c:v>
                </c:pt>
                <c:pt idx="37">
                  <c:v>22</c:v>
                </c:pt>
                <c:pt idx="38">
                  <c:v>22</c:v>
                </c:pt>
                <c:pt idx="39">
                  <c:v>24.1</c:v>
                </c:pt>
                <c:pt idx="40">
                  <c:v>24.9</c:v>
                </c:pt>
                <c:pt idx="41">
                  <c:v>25.4</c:v>
                </c:pt>
                <c:pt idx="42">
                  <c:v>25.8</c:v>
                </c:pt>
                <c:pt idx="43">
                  <c:v>25.9</c:v>
                </c:pt>
                <c:pt idx="44">
                  <c:v>26.1</c:v>
                </c:pt>
                <c:pt idx="45">
                  <c:v>25.6</c:v>
                </c:pt>
                <c:pt idx="46">
                  <c:v>25.8</c:v>
                </c:pt>
                <c:pt idx="47">
                  <c:v>26</c:v>
                </c:pt>
                <c:pt idx="48">
                  <c:v>26</c:v>
                </c:pt>
                <c:pt idx="49">
                  <c:v>26.1</c:v>
                </c:pt>
                <c:pt idx="50">
                  <c:v>21.5</c:v>
                </c:pt>
                <c:pt idx="51">
                  <c:v>20.5</c:v>
                </c:pt>
                <c:pt idx="52">
                  <c:v>27</c:v>
                </c:pt>
                <c:pt idx="53">
                  <c:v>21.8</c:v>
                </c:pt>
                <c:pt idx="54">
                  <c:v>33.5</c:v>
                </c:pt>
                <c:pt idx="55">
                  <c:v>34.299999999999997</c:v>
                </c:pt>
                <c:pt idx="56">
                  <c:v>34.200000000000003</c:v>
                </c:pt>
                <c:pt idx="57">
                  <c:v>33.200000000000003</c:v>
                </c:pt>
                <c:pt idx="58">
                  <c:v>33.200000000000003</c:v>
                </c:pt>
                <c:pt idx="59">
                  <c:v>33.200000000000003</c:v>
                </c:pt>
                <c:pt idx="60">
                  <c:v>33.200000000000003</c:v>
                </c:pt>
                <c:pt idx="61">
                  <c:v>32.9</c:v>
                </c:pt>
                <c:pt idx="62">
                  <c:v>31.8</c:v>
                </c:pt>
                <c:pt idx="63">
                  <c:v>32.5</c:v>
                </c:pt>
                <c:pt idx="64">
                  <c:v>34.5</c:v>
                </c:pt>
                <c:pt idx="65">
                  <c:v>33.9</c:v>
                </c:pt>
                <c:pt idx="66">
                  <c:v>39.6</c:v>
                </c:pt>
                <c:pt idx="67">
                  <c:v>39.700000000000003</c:v>
                </c:pt>
                <c:pt idx="68">
                  <c:v>42.6</c:v>
                </c:pt>
                <c:pt idx="69">
                  <c:v>42.9</c:v>
                </c:pt>
                <c:pt idx="70">
                  <c:v>42.5</c:v>
                </c:pt>
                <c:pt idx="71">
                  <c:v>42.2</c:v>
                </c:pt>
                <c:pt idx="72">
                  <c:v>48.4</c:v>
                </c:pt>
                <c:pt idx="73">
                  <c:v>47.9</c:v>
                </c:pt>
                <c:pt idx="74">
                  <c:v>52</c:v>
                </c:pt>
                <c:pt idx="75">
                  <c:v>52.4</c:v>
                </c:pt>
                <c:pt idx="76">
                  <c:v>51.6</c:v>
                </c:pt>
                <c:pt idx="77">
                  <c:v>52.1</c:v>
                </c:pt>
                <c:pt idx="78">
                  <c:v>59.1</c:v>
                </c:pt>
                <c:pt idx="79">
                  <c:v>58.1</c:v>
                </c:pt>
                <c:pt idx="80">
                  <c:v>61.3</c:v>
                </c:pt>
                <c:pt idx="81">
                  <c:v>62.2</c:v>
                </c:pt>
                <c:pt idx="82">
                  <c:v>62</c:v>
                </c:pt>
                <c:pt idx="83">
                  <c:v>62.4</c:v>
                </c:pt>
                <c:pt idx="84">
                  <c:v>61.4</c:v>
                </c:pt>
                <c:pt idx="85">
                  <c:v>65.599999999999994</c:v>
                </c:pt>
                <c:pt idx="86">
                  <c:v>66.3</c:v>
                </c:pt>
                <c:pt idx="87">
                  <c:v>66</c:v>
                </c:pt>
                <c:pt idx="88">
                  <c:v>65.599999999999994</c:v>
                </c:pt>
                <c:pt idx="89">
                  <c:v>65.8</c:v>
                </c:pt>
                <c:pt idx="90">
                  <c:v>64.400000000000006</c:v>
                </c:pt>
                <c:pt idx="91">
                  <c:v>71.5</c:v>
                </c:pt>
                <c:pt idx="92">
                  <c:v>71</c:v>
                </c:pt>
                <c:pt idx="93">
                  <c:v>73.599999999999994</c:v>
                </c:pt>
                <c:pt idx="94">
                  <c:v>73.900000000000006</c:v>
                </c:pt>
                <c:pt idx="95">
                  <c:v>76.099999999999994</c:v>
                </c:pt>
                <c:pt idx="96">
                  <c:v>77.3</c:v>
                </c:pt>
                <c:pt idx="97">
                  <c:v>78</c:v>
                </c:pt>
                <c:pt idx="98">
                  <c:v>78</c:v>
                </c:pt>
                <c:pt idx="99">
                  <c:v>78</c:v>
                </c:pt>
                <c:pt idx="100">
                  <c:v>77.599999999999994</c:v>
                </c:pt>
                <c:pt idx="101">
                  <c:v>77.8</c:v>
                </c:pt>
                <c:pt idx="102">
                  <c:v>78.5</c:v>
                </c:pt>
                <c:pt idx="103">
                  <c:v>78.5</c:v>
                </c:pt>
                <c:pt idx="104">
                  <c:v>79</c:v>
                </c:pt>
                <c:pt idx="105">
                  <c:v>79</c:v>
                </c:pt>
                <c:pt idx="106">
                  <c:v>78</c:v>
                </c:pt>
                <c:pt idx="107">
                  <c:v>79.3</c:v>
                </c:pt>
                <c:pt idx="108">
                  <c:v>80</c:v>
                </c:pt>
                <c:pt idx="109">
                  <c:v>79.400000000000006</c:v>
                </c:pt>
                <c:pt idx="110">
                  <c:v>80.099999999999994</c:v>
                </c:pt>
                <c:pt idx="111">
                  <c:v>81.2</c:v>
                </c:pt>
                <c:pt idx="112">
                  <c:v>81.2</c:v>
                </c:pt>
                <c:pt idx="113">
                  <c:v>81.3</c:v>
                </c:pt>
                <c:pt idx="114">
                  <c:v>82.5</c:v>
                </c:pt>
                <c:pt idx="115">
                  <c:v>81.400000000000006</c:v>
                </c:pt>
                <c:pt idx="116">
                  <c:v>86.1</c:v>
                </c:pt>
                <c:pt idx="117">
                  <c:v>86.3</c:v>
                </c:pt>
                <c:pt idx="118">
                  <c:v>87.5</c:v>
                </c:pt>
                <c:pt idx="119">
                  <c:v>86.5</c:v>
                </c:pt>
                <c:pt idx="120">
                  <c:v>87.3</c:v>
                </c:pt>
                <c:pt idx="121">
                  <c:v>88.2</c:v>
                </c:pt>
                <c:pt idx="122">
                  <c:v>87.6</c:v>
                </c:pt>
                <c:pt idx="123">
                  <c:v>88.1</c:v>
                </c:pt>
                <c:pt idx="124">
                  <c:v>89</c:v>
                </c:pt>
                <c:pt idx="125">
                  <c:v>89</c:v>
                </c:pt>
                <c:pt idx="126">
                  <c:v>89.8</c:v>
                </c:pt>
                <c:pt idx="127">
                  <c:v>89.5</c:v>
                </c:pt>
                <c:pt idx="128">
                  <c:v>89.6</c:v>
                </c:pt>
                <c:pt idx="129">
                  <c:v>89.4</c:v>
                </c:pt>
                <c:pt idx="130">
                  <c:v>89.6</c:v>
                </c:pt>
                <c:pt idx="131">
                  <c:v>89.1</c:v>
                </c:pt>
                <c:pt idx="132">
                  <c:v>89.3</c:v>
                </c:pt>
                <c:pt idx="133">
                  <c:v>89.4</c:v>
                </c:pt>
                <c:pt idx="134">
                  <c:v>90.5</c:v>
                </c:pt>
                <c:pt idx="135">
                  <c:v>89.8</c:v>
                </c:pt>
                <c:pt idx="136">
                  <c:v>89.9</c:v>
                </c:pt>
                <c:pt idx="137">
                  <c:v>89.9</c:v>
                </c:pt>
                <c:pt idx="138">
                  <c:v>90.4</c:v>
                </c:pt>
                <c:pt idx="139">
                  <c:v>90.3</c:v>
                </c:pt>
                <c:pt idx="140">
                  <c:v>90.1</c:v>
                </c:pt>
                <c:pt idx="141">
                  <c:v>90.7</c:v>
                </c:pt>
                <c:pt idx="142">
                  <c:v>90.5</c:v>
                </c:pt>
                <c:pt idx="143">
                  <c:v>90.4</c:v>
                </c:pt>
                <c:pt idx="144">
                  <c:v>90.5</c:v>
                </c:pt>
                <c:pt idx="145">
                  <c:v>90.8</c:v>
                </c:pt>
                <c:pt idx="146">
                  <c:v>91.5</c:v>
                </c:pt>
                <c:pt idx="147">
                  <c:v>90.6</c:v>
                </c:pt>
                <c:pt idx="148">
                  <c:v>91.1</c:v>
                </c:pt>
                <c:pt idx="149">
                  <c:v>91.1</c:v>
                </c:pt>
                <c:pt idx="150">
                  <c:v>91.2</c:v>
                </c:pt>
                <c:pt idx="151">
                  <c:v>91.7</c:v>
                </c:pt>
                <c:pt idx="152">
                  <c:v>91</c:v>
                </c:pt>
                <c:pt idx="153">
                  <c:v>91.2</c:v>
                </c:pt>
                <c:pt idx="154">
                  <c:v>91.2</c:v>
                </c:pt>
                <c:pt idx="155">
                  <c:v>91.3</c:v>
                </c:pt>
                <c:pt idx="156">
                  <c:v>91.4</c:v>
                </c:pt>
                <c:pt idx="157">
                  <c:v>91.6</c:v>
                </c:pt>
                <c:pt idx="158">
                  <c:v>91.8</c:v>
                </c:pt>
                <c:pt idx="159">
                  <c:v>91.8</c:v>
                </c:pt>
                <c:pt idx="160">
                  <c:v>92</c:v>
                </c:pt>
                <c:pt idx="161">
                  <c:v>93.1</c:v>
                </c:pt>
                <c:pt idx="162">
                  <c:v>93.3</c:v>
                </c:pt>
                <c:pt idx="163">
                  <c:v>93.3</c:v>
                </c:pt>
                <c:pt idx="164">
                  <c:v>93.5</c:v>
                </c:pt>
                <c:pt idx="165">
                  <c:v>93.6</c:v>
                </c:pt>
                <c:pt idx="166">
                  <c:v>93.7</c:v>
                </c:pt>
                <c:pt idx="167">
                  <c:v>93.8</c:v>
                </c:pt>
                <c:pt idx="168">
                  <c:v>93.6</c:v>
                </c:pt>
                <c:pt idx="169">
                  <c:v>93.6</c:v>
                </c:pt>
                <c:pt idx="170">
                  <c:v>93.5</c:v>
                </c:pt>
              </c:numCache>
            </c:numRef>
          </c:xVal>
          <c:yVal>
            <c:numRef>
              <c:f>'Uniform Patch'!$E$2:$E$172</c:f>
              <c:numCache>
                <c:formatCode>General</c:formatCode>
                <c:ptCount val="171"/>
                <c:pt idx="0">
                  <c:v>0.43515095250746699</c:v>
                </c:pt>
                <c:pt idx="1">
                  <c:v>0.434898692411534</c:v>
                </c:pt>
                <c:pt idx="2">
                  <c:v>0.43467107615751299</c:v>
                </c:pt>
                <c:pt idx="3">
                  <c:v>0.43518402458639699</c:v>
                </c:pt>
                <c:pt idx="4">
                  <c:v>0.43506987986845103</c:v>
                </c:pt>
                <c:pt idx="5">
                  <c:v>0.434301727294921</c:v>
                </c:pt>
                <c:pt idx="6">
                  <c:v>0.43539549704158997</c:v>
                </c:pt>
                <c:pt idx="7">
                  <c:v>0.43532861507640103</c:v>
                </c:pt>
                <c:pt idx="8">
                  <c:v>0.43527111995921403</c:v>
                </c:pt>
                <c:pt idx="9">
                  <c:v>0.43519116569967797</c:v>
                </c:pt>
                <c:pt idx="10">
                  <c:v>0.434985285141888</c:v>
                </c:pt>
                <c:pt idx="11">
                  <c:v>0.43438250732421801</c:v>
                </c:pt>
                <c:pt idx="12">
                  <c:v>0.43411532413258203</c:v>
                </c:pt>
                <c:pt idx="13">
                  <c:v>0.43385253367704502</c:v>
                </c:pt>
                <c:pt idx="14">
                  <c:v>0.43323099472943399</c:v>
                </c:pt>
                <c:pt idx="15">
                  <c:v>0.43356863044289901</c:v>
                </c:pt>
                <c:pt idx="16">
                  <c:v>0.42233914364085401</c:v>
                </c:pt>
                <c:pt idx="17">
                  <c:v>0.42191512882008197</c:v>
                </c:pt>
                <c:pt idx="18">
                  <c:v>0.42094841631720997</c:v>
                </c:pt>
                <c:pt idx="19">
                  <c:v>0.42089571964039502</c:v>
                </c:pt>
                <c:pt idx="20">
                  <c:v>0.42082775878906198</c:v>
                </c:pt>
                <c:pt idx="21">
                  <c:v>0.42078038114659899</c:v>
                </c:pt>
                <c:pt idx="22">
                  <c:v>0.42075814998851102</c:v>
                </c:pt>
                <c:pt idx="23">
                  <c:v>0.42073433191636</c:v>
                </c:pt>
                <c:pt idx="24">
                  <c:v>0.420286312327665</c:v>
                </c:pt>
                <c:pt idx="25">
                  <c:v>0.419840829288258</c:v>
                </c:pt>
                <c:pt idx="26">
                  <c:v>0.41970583029354303</c:v>
                </c:pt>
                <c:pt idx="27">
                  <c:v>0.41897682459214097</c:v>
                </c:pt>
                <c:pt idx="28">
                  <c:v>0.41697391465130901</c:v>
                </c:pt>
                <c:pt idx="29">
                  <c:v>0.41679646031996698</c:v>
                </c:pt>
                <c:pt idx="30">
                  <c:v>0.41789923993278899</c:v>
                </c:pt>
                <c:pt idx="31">
                  <c:v>0.41772367769129098</c:v>
                </c:pt>
                <c:pt idx="32">
                  <c:v>0.40723517025218198</c:v>
                </c:pt>
                <c:pt idx="33">
                  <c:v>0.40765617639878199</c:v>
                </c:pt>
                <c:pt idx="34">
                  <c:v>0.407256660012637</c:v>
                </c:pt>
                <c:pt idx="35">
                  <c:v>0.40678082993451198</c:v>
                </c:pt>
                <c:pt idx="36">
                  <c:v>0.40666201423196202</c:v>
                </c:pt>
                <c:pt idx="37">
                  <c:v>0.40653413121840498</c:v>
                </c:pt>
                <c:pt idx="38">
                  <c:v>0.40639850212545903</c:v>
                </c:pt>
                <c:pt idx="39">
                  <c:v>0.40604302080939703</c:v>
                </c:pt>
                <c:pt idx="40">
                  <c:v>0.405978556913488</c:v>
                </c:pt>
                <c:pt idx="41">
                  <c:v>0.39965104765050502</c:v>
                </c:pt>
                <c:pt idx="42">
                  <c:v>0.39947070492015102</c:v>
                </c:pt>
                <c:pt idx="43">
                  <c:v>0.399742668600643</c:v>
                </c:pt>
                <c:pt idx="44">
                  <c:v>0.398743000703699</c:v>
                </c:pt>
                <c:pt idx="45">
                  <c:v>0.39870124727136902</c:v>
                </c:pt>
                <c:pt idx="46">
                  <c:v>0.39829271742876798</c:v>
                </c:pt>
                <c:pt idx="47">
                  <c:v>0.39785758882410299</c:v>
                </c:pt>
                <c:pt idx="48">
                  <c:v>0.39745318424000398</c:v>
                </c:pt>
                <c:pt idx="49">
                  <c:v>0.39661069623161699</c:v>
                </c:pt>
                <c:pt idx="50">
                  <c:v>0.39731479420381399</c:v>
                </c:pt>
                <c:pt idx="51">
                  <c:v>0.39642813289866702</c:v>
                </c:pt>
                <c:pt idx="52">
                  <c:v>0.37068892176010998</c:v>
                </c:pt>
                <c:pt idx="53">
                  <c:v>0.37022157377355203</c:v>
                </c:pt>
                <c:pt idx="54">
                  <c:v>0.36718546788832701</c:v>
                </c:pt>
                <c:pt idx="55">
                  <c:v>0.36613008207433301</c:v>
                </c:pt>
                <c:pt idx="56">
                  <c:v>0.36564515057732</c:v>
                </c:pt>
                <c:pt idx="57">
                  <c:v>0.36389078117819301</c:v>
                </c:pt>
                <c:pt idx="58">
                  <c:v>0.36381067433076703</c:v>
                </c:pt>
                <c:pt idx="59">
                  <c:v>0.36377038753733898</c:v>
                </c:pt>
                <c:pt idx="60">
                  <c:v>0.363735586727366</c:v>
                </c:pt>
                <c:pt idx="61">
                  <c:v>0.36359890567555098</c:v>
                </c:pt>
                <c:pt idx="62">
                  <c:v>0.36316113819795498</c:v>
                </c:pt>
                <c:pt idx="63">
                  <c:v>0.36301438993566099</c:v>
                </c:pt>
                <c:pt idx="64">
                  <c:v>0.36260401826746302</c:v>
                </c:pt>
                <c:pt idx="65">
                  <c:v>0.36206421975528402</c:v>
                </c:pt>
                <c:pt idx="66">
                  <c:v>0.35041286872414901</c:v>
                </c:pt>
                <c:pt idx="67">
                  <c:v>0.350208354276769</c:v>
                </c:pt>
                <c:pt idx="68">
                  <c:v>0.34950715726964598</c:v>
                </c:pt>
                <c:pt idx="69">
                  <c:v>0.34921260160558298</c:v>
                </c:pt>
                <c:pt idx="70">
                  <c:v>0.34911895392922698</c:v>
                </c:pt>
                <c:pt idx="71">
                  <c:v>0.34872465425379101</c:v>
                </c:pt>
                <c:pt idx="72">
                  <c:v>0.33009030510397502</c:v>
                </c:pt>
                <c:pt idx="73">
                  <c:v>0.32987351720473301</c:v>
                </c:pt>
                <c:pt idx="74">
                  <c:v>0.32880732637293197</c:v>
                </c:pt>
                <c:pt idx="75">
                  <c:v>0.32855605002010502</c:v>
                </c:pt>
                <c:pt idx="76">
                  <c:v>0.32775793277516002</c:v>
                </c:pt>
                <c:pt idx="77">
                  <c:v>0.32750291891659</c:v>
                </c:pt>
                <c:pt idx="78">
                  <c:v>0.31562776991900199</c:v>
                </c:pt>
                <c:pt idx="79">
                  <c:v>0.314945603314568</c:v>
                </c:pt>
                <c:pt idx="80">
                  <c:v>0.31401984719669102</c:v>
                </c:pt>
                <c:pt idx="81">
                  <c:v>0.31387557983398401</c:v>
                </c:pt>
                <c:pt idx="82">
                  <c:v>0.31364261043772901</c:v>
                </c:pt>
                <c:pt idx="83">
                  <c:v>0.31291579302619399</c:v>
                </c:pt>
                <c:pt idx="84">
                  <c:v>0.31263306920668599</c:v>
                </c:pt>
                <c:pt idx="85">
                  <c:v>0.30667642570944298</c:v>
                </c:pt>
                <c:pt idx="86">
                  <c:v>0.30648528693704002</c:v>
                </c:pt>
                <c:pt idx="87">
                  <c:v>0.306321642707375</c:v>
                </c:pt>
                <c:pt idx="88">
                  <c:v>0.30626352826286701</c:v>
                </c:pt>
                <c:pt idx="89">
                  <c:v>0.306210488712086</c:v>
                </c:pt>
                <c:pt idx="90">
                  <c:v>0.30586289888269702</c:v>
                </c:pt>
                <c:pt idx="91">
                  <c:v>0.29284559003044502</c:v>
                </c:pt>
                <c:pt idx="92">
                  <c:v>0.29231360760857</c:v>
                </c:pt>
                <c:pt idx="93">
                  <c:v>0.29197247493968198</c:v>
                </c:pt>
                <c:pt idx="94">
                  <c:v>0.29168776927274798</c:v>
                </c:pt>
                <c:pt idx="95">
                  <c:v>0.28607623111500402</c:v>
                </c:pt>
                <c:pt idx="96">
                  <c:v>0.28575408935546798</c:v>
                </c:pt>
                <c:pt idx="97">
                  <c:v>0.28546999404009599</c:v>
                </c:pt>
                <c:pt idx="98">
                  <c:v>0.28533529304055599</c:v>
                </c:pt>
                <c:pt idx="99">
                  <c:v>0.28510077981387799</c:v>
                </c:pt>
                <c:pt idx="100">
                  <c:v>0.28499214980181498</c:v>
                </c:pt>
                <c:pt idx="101">
                  <c:v>0.284925714829388</c:v>
                </c:pt>
                <c:pt idx="102">
                  <c:v>0.28480989523494898</c:v>
                </c:pt>
                <c:pt idx="103">
                  <c:v>0.28463444070255001</c:v>
                </c:pt>
                <c:pt idx="104">
                  <c:v>0.28428534833122698</c:v>
                </c:pt>
                <c:pt idx="105">
                  <c:v>0.28420636345358402</c:v>
                </c:pt>
                <c:pt idx="106">
                  <c:v>0.283888332591337</c:v>
                </c:pt>
                <c:pt idx="107">
                  <c:v>0.283246915929457</c:v>
                </c:pt>
                <c:pt idx="108">
                  <c:v>0.28308361457375902</c:v>
                </c:pt>
                <c:pt idx="109">
                  <c:v>0.28273809096392399</c:v>
                </c:pt>
                <c:pt idx="110">
                  <c:v>0.281890522676355</c:v>
                </c:pt>
                <c:pt idx="111">
                  <c:v>0.28177040907915901</c:v>
                </c:pt>
                <c:pt idx="112">
                  <c:v>0.28170373714671398</c:v>
                </c:pt>
                <c:pt idx="113">
                  <c:v>0.28142709350585898</c:v>
                </c:pt>
                <c:pt idx="114">
                  <c:v>0.28090924790326199</c:v>
                </c:pt>
                <c:pt idx="115">
                  <c:v>0.28052605483111198</c:v>
                </c:pt>
                <c:pt idx="116">
                  <c:v>0.27473963120404399</c:v>
                </c:pt>
                <c:pt idx="117">
                  <c:v>0.27439673749138299</c:v>
                </c:pt>
                <c:pt idx="118">
                  <c:v>0.27426075295840902</c:v>
                </c:pt>
                <c:pt idx="119">
                  <c:v>0.27411781939338198</c:v>
                </c:pt>
                <c:pt idx="120">
                  <c:v>0.27401194314395599</c:v>
                </c:pt>
                <c:pt idx="121">
                  <c:v>0.27392289644129098</c:v>
                </c:pt>
                <c:pt idx="122">
                  <c:v>0.27364952356674999</c:v>
                </c:pt>
                <c:pt idx="123">
                  <c:v>0.271399658203125</c:v>
                </c:pt>
                <c:pt idx="124">
                  <c:v>0.27123615938074402</c:v>
                </c:pt>
                <c:pt idx="125">
                  <c:v>0.27108726232191999</c:v>
                </c:pt>
                <c:pt idx="126">
                  <c:v>0.271027720731847</c:v>
                </c:pt>
                <c:pt idx="127">
                  <c:v>0.27090558220358402</c:v>
                </c:pt>
                <c:pt idx="128">
                  <c:v>0.270906749052159</c:v>
                </c:pt>
                <c:pt idx="129">
                  <c:v>0.27085622271369397</c:v>
                </c:pt>
                <c:pt idx="130">
                  <c:v>0.27077256505629499</c:v>
                </c:pt>
                <c:pt idx="131">
                  <c:v>0.27065703627642401</c:v>
                </c:pt>
                <c:pt idx="132">
                  <c:v>0.26976307588464998</c:v>
                </c:pt>
                <c:pt idx="133">
                  <c:v>0.269677860035615</c:v>
                </c:pt>
                <c:pt idx="134">
                  <c:v>0.25321840892118502</c:v>
                </c:pt>
                <c:pt idx="135">
                  <c:v>0.25269520479090002</c:v>
                </c:pt>
                <c:pt idx="136">
                  <c:v>0.25213994284237101</c:v>
                </c:pt>
                <c:pt idx="137">
                  <c:v>0.25201131304572599</c:v>
                </c:pt>
                <c:pt idx="138">
                  <c:v>0.251419512580422</c:v>
                </c:pt>
                <c:pt idx="139">
                  <c:v>0.25115792308134099</c:v>
                </c:pt>
                <c:pt idx="140">
                  <c:v>0.25094202737247201</c:v>
                </c:pt>
                <c:pt idx="141">
                  <c:v>0.25088550522748099</c:v>
                </c:pt>
                <c:pt idx="142">
                  <c:v>0.25083230052274802</c:v>
                </c:pt>
                <c:pt idx="143">
                  <c:v>0.250802748736213</c:v>
                </c:pt>
                <c:pt idx="144">
                  <c:v>0.25071977682674601</c:v>
                </c:pt>
                <c:pt idx="145">
                  <c:v>0.250647715849034</c:v>
                </c:pt>
                <c:pt idx="146">
                  <c:v>0.25071290139590902</c:v>
                </c:pt>
                <c:pt idx="147">
                  <c:v>0.25067175651999002</c:v>
                </c:pt>
                <c:pt idx="148">
                  <c:v>0.231218861299402</c:v>
                </c:pt>
                <c:pt idx="149">
                  <c:v>0.23133283547794101</c:v>
                </c:pt>
                <c:pt idx="150">
                  <c:v>0.23091796875000001</c:v>
                </c:pt>
                <c:pt idx="151">
                  <c:v>0.230891030704273</c:v>
                </c:pt>
                <c:pt idx="152">
                  <c:v>0.230757557588465</c:v>
                </c:pt>
                <c:pt idx="153">
                  <c:v>0.23067544017118499</c:v>
                </c:pt>
                <c:pt idx="154">
                  <c:v>0.228183565027573</c:v>
                </c:pt>
                <c:pt idx="155">
                  <c:v>0.225738963407628</c:v>
                </c:pt>
                <c:pt idx="156">
                  <c:v>0.22291198012408001</c:v>
                </c:pt>
                <c:pt idx="157">
                  <c:v>0.21938392549402499</c:v>
                </c:pt>
                <c:pt idx="158">
                  <c:v>0.21058281034581799</c:v>
                </c:pt>
                <c:pt idx="159">
                  <c:v>0.200190239401424</c:v>
                </c:pt>
                <c:pt idx="160">
                  <c:v>0.190463630227481</c:v>
                </c:pt>
                <c:pt idx="161">
                  <c:v>0.18279285026999001</c:v>
                </c:pt>
                <c:pt idx="162">
                  <c:v>0.171118239458869</c:v>
                </c:pt>
                <c:pt idx="163">
                  <c:v>0.15038834874770199</c:v>
                </c:pt>
                <c:pt idx="164">
                  <c:v>0.13694921156939299</c:v>
                </c:pt>
                <c:pt idx="165">
                  <c:v>0.123146775189568</c:v>
                </c:pt>
                <c:pt idx="166">
                  <c:v>0.112879268870634</c:v>
                </c:pt>
                <c:pt idx="167">
                  <c:v>8.7559272317325298E-2</c:v>
                </c:pt>
                <c:pt idx="168">
                  <c:v>6.1366257611443001E-2</c:v>
                </c:pt>
                <c:pt idx="169">
                  <c:v>3.6090317670036703E-2</c:v>
                </c:pt>
                <c:pt idx="170">
                  <c:v>0</c:v>
                </c:pt>
              </c:numCache>
            </c:numRef>
          </c:yVal>
          <c:smooth val="0"/>
          <c:extLst>
            <c:ext xmlns:c16="http://schemas.microsoft.com/office/drawing/2014/chart" uri="{C3380CC4-5D6E-409C-BE32-E72D297353CC}">
              <c16:uniqueId val="{00000001-0C55-4143-931A-739044738452}"/>
            </c:ext>
          </c:extLst>
        </c:ser>
        <c:ser>
          <c:idx val="3"/>
          <c:order val="2"/>
          <c:tx>
            <c:strRef>
              <c:f>Summery!$D$11</c:f>
              <c:strCache>
                <c:ptCount val="1"/>
                <c:pt idx="0">
                  <c:v>Uniform Filters</c:v>
                </c:pt>
              </c:strCache>
            </c:strRef>
          </c:tx>
          <c:spPr>
            <a:ln w="12700" cap="rnd">
              <a:solidFill>
                <a:schemeClr val="accent4"/>
              </a:solidFill>
            </a:ln>
            <a:effectLst>
              <a:glow rad="139700">
                <a:schemeClr val="accent4">
                  <a:satMod val="175000"/>
                  <a:alpha val="14000"/>
                </a:schemeClr>
              </a:glow>
            </a:effectLst>
          </c:spPr>
          <c:marker>
            <c:symbol val="none"/>
          </c:marker>
          <c:xVal>
            <c:numRef>
              <c:f>'Uniform Filters'!$B$1:$B$188</c:f>
              <c:numCache>
                <c:formatCode>General</c:formatCode>
                <c:ptCount val="188"/>
                <c:pt idx="0">
                  <c:v>19.7</c:v>
                </c:pt>
                <c:pt idx="1">
                  <c:v>20</c:v>
                </c:pt>
                <c:pt idx="2">
                  <c:v>19.5</c:v>
                </c:pt>
                <c:pt idx="3">
                  <c:v>19.3</c:v>
                </c:pt>
                <c:pt idx="4">
                  <c:v>19.7</c:v>
                </c:pt>
                <c:pt idx="5">
                  <c:v>19.600000000000001</c:v>
                </c:pt>
                <c:pt idx="6">
                  <c:v>19</c:v>
                </c:pt>
                <c:pt idx="7">
                  <c:v>20.5</c:v>
                </c:pt>
                <c:pt idx="8">
                  <c:v>21.5</c:v>
                </c:pt>
                <c:pt idx="9">
                  <c:v>20.8</c:v>
                </c:pt>
                <c:pt idx="10">
                  <c:v>21.5</c:v>
                </c:pt>
                <c:pt idx="11">
                  <c:v>21.9</c:v>
                </c:pt>
                <c:pt idx="12">
                  <c:v>20.7</c:v>
                </c:pt>
                <c:pt idx="13">
                  <c:v>20.7</c:v>
                </c:pt>
                <c:pt idx="14">
                  <c:v>20.7</c:v>
                </c:pt>
                <c:pt idx="15">
                  <c:v>20.7</c:v>
                </c:pt>
                <c:pt idx="16">
                  <c:v>20.6</c:v>
                </c:pt>
                <c:pt idx="17">
                  <c:v>20.6</c:v>
                </c:pt>
                <c:pt idx="18">
                  <c:v>20.6</c:v>
                </c:pt>
                <c:pt idx="19">
                  <c:v>20.100000000000001</c:v>
                </c:pt>
                <c:pt idx="20">
                  <c:v>20.3</c:v>
                </c:pt>
                <c:pt idx="21">
                  <c:v>19.8</c:v>
                </c:pt>
                <c:pt idx="22">
                  <c:v>20.2</c:v>
                </c:pt>
                <c:pt idx="23">
                  <c:v>20.2</c:v>
                </c:pt>
                <c:pt idx="24">
                  <c:v>20.8</c:v>
                </c:pt>
                <c:pt idx="25">
                  <c:v>20.399999999999999</c:v>
                </c:pt>
                <c:pt idx="26">
                  <c:v>20.399999999999999</c:v>
                </c:pt>
                <c:pt idx="27">
                  <c:v>20.5</c:v>
                </c:pt>
                <c:pt idx="28">
                  <c:v>21.8</c:v>
                </c:pt>
                <c:pt idx="29">
                  <c:v>22.2</c:v>
                </c:pt>
                <c:pt idx="30">
                  <c:v>21.2</c:v>
                </c:pt>
                <c:pt idx="31">
                  <c:v>21.5</c:v>
                </c:pt>
                <c:pt idx="32">
                  <c:v>26.1</c:v>
                </c:pt>
                <c:pt idx="33">
                  <c:v>24.9</c:v>
                </c:pt>
                <c:pt idx="34">
                  <c:v>25.6</c:v>
                </c:pt>
                <c:pt idx="35">
                  <c:v>24.4</c:v>
                </c:pt>
                <c:pt idx="36">
                  <c:v>26.1</c:v>
                </c:pt>
                <c:pt idx="37">
                  <c:v>22.6</c:v>
                </c:pt>
                <c:pt idx="38">
                  <c:v>25.5</c:v>
                </c:pt>
                <c:pt idx="39">
                  <c:v>25.5</c:v>
                </c:pt>
                <c:pt idx="40">
                  <c:v>25.5</c:v>
                </c:pt>
                <c:pt idx="41">
                  <c:v>25.5</c:v>
                </c:pt>
                <c:pt idx="42">
                  <c:v>25.5</c:v>
                </c:pt>
                <c:pt idx="43">
                  <c:v>25.5</c:v>
                </c:pt>
                <c:pt idx="44">
                  <c:v>25.4</c:v>
                </c:pt>
                <c:pt idx="45">
                  <c:v>26.5</c:v>
                </c:pt>
                <c:pt idx="46">
                  <c:v>26.5</c:v>
                </c:pt>
                <c:pt idx="47">
                  <c:v>27</c:v>
                </c:pt>
                <c:pt idx="48">
                  <c:v>27.5</c:v>
                </c:pt>
                <c:pt idx="49">
                  <c:v>26.9</c:v>
                </c:pt>
                <c:pt idx="50">
                  <c:v>28.1</c:v>
                </c:pt>
                <c:pt idx="51">
                  <c:v>28.2</c:v>
                </c:pt>
                <c:pt idx="52">
                  <c:v>24.1</c:v>
                </c:pt>
                <c:pt idx="53">
                  <c:v>28.1</c:v>
                </c:pt>
                <c:pt idx="54">
                  <c:v>24.3</c:v>
                </c:pt>
                <c:pt idx="55">
                  <c:v>28.3</c:v>
                </c:pt>
                <c:pt idx="56">
                  <c:v>28.4</c:v>
                </c:pt>
                <c:pt idx="57">
                  <c:v>28.1</c:v>
                </c:pt>
                <c:pt idx="58">
                  <c:v>28.7</c:v>
                </c:pt>
                <c:pt idx="59">
                  <c:v>28.6</c:v>
                </c:pt>
                <c:pt idx="60">
                  <c:v>29.4</c:v>
                </c:pt>
                <c:pt idx="61">
                  <c:v>29.4</c:v>
                </c:pt>
                <c:pt idx="62">
                  <c:v>30.6</c:v>
                </c:pt>
                <c:pt idx="63">
                  <c:v>30.1</c:v>
                </c:pt>
                <c:pt idx="64">
                  <c:v>30.9</c:v>
                </c:pt>
                <c:pt idx="65">
                  <c:v>37.4</c:v>
                </c:pt>
                <c:pt idx="66">
                  <c:v>37.299999999999997</c:v>
                </c:pt>
                <c:pt idx="67">
                  <c:v>36.6</c:v>
                </c:pt>
                <c:pt idx="68">
                  <c:v>38.1</c:v>
                </c:pt>
                <c:pt idx="69">
                  <c:v>37.200000000000003</c:v>
                </c:pt>
                <c:pt idx="70">
                  <c:v>40.1</c:v>
                </c:pt>
                <c:pt idx="71">
                  <c:v>41.7</c:v>
                </c:pt>
                <c:pt idx="72">
                  <c:v>39.299999999999997</c:v>
                </c:pt>
                <c:pt idx="73">
                  <c:v>40.299999999999997</c:v>
                </c:pt>
                <c:pt idx="74">
                  <c:v>39</c:v>
                </c:pt>
                <c:pt idx="75">
                  <c:v>40.799999999999997</c:v>
                </c:pt>
                <c:pt idx="76">
                  <c:v>40.5</c:v>
                </c:pt>
                <c:pt idx="77">
                  <c:v>40.1</c:v>
                </c:pt>
                <c:pt idx="78">
                  <c:v>41</c:v>
                </c:pt>
                <c:pt idx="79">
                  <c:v>42.1</c:v>
                </c:pt>
                <c:pt idx="80">
                  <c:v>41.5</c:v>
                </c:pt>
                <c:pt idx="81">
                  <c:v>42.1</c:v>
                </c:pt>
                <c:pt idx="82">
                  <c:v>42.2</c:v>
                </c:pt>
                <c:pt idx="83">
                  <c:v>42.3</c:v>
                </c:pt>
                <c:pt idx="84">
                  <c:v>43.1</c:v>
                </c:pt>
                <c:pt idx="85">
                  <c:v>43.4</c:v>
                </c:pt>
                <c:pt idx="86">
                  <c:v>45</c:v>
                </c:pt>
                <c:pt idx="87">
                  <c:v>44.8</c:v>
                </c:pt>
                <c:pt idx="88">
                  <c:v>45.8</c:v>
                </c:pt>
                <c:pt idx="89">
                  <c:v>45.2</c:v>
                </c:pt>
                <c:pt idx="90">
                  <c:v>45</c:v>
                </c:pt>
                <c:pt idx="91">
                  <c:v>46</c:v>
                </c:pt>
                <c:pt idx="92">
                  <c:v>46.2</c:v>
                </c:pt>
                <c:pt idx="93">
                  <c:v>45.6</c:v>
                </c:pt>
                <c:pt idx="94">
                  <c:v>53.6</c:v>
                </c:pt>
                <c:pt idx="95">
                  <c:v>54.5</c:v>
                </c:pt>
                <c:pt idx="96">
                  <c:v>54.5</c:v>
                </c:pt>
                <c:pt idx="97">
                  <c:v>56</c:v>
                </c:pt>
                <c:pt idx="98">
                  <c:v>58</c:v>
                </c:pt>
                <c:pt idx="99">
                  <c:v>56.3</c:v>
                </c:pt>
                <c:pt idx="100">
                  <c:v>57.9</c:v>
                </c:pt>
                <c:pt idx="101">
                  <c:v>58.7</c:v>
                </c:pt>
                <c:pt idx="102">
                  <c:v>61.9</c:v>
                </c:pt>
                <c:pt idx="103">
                  <c:v>61.8</c:v>
                </c:pt>
                <c:pt idx="104">
                  <c:v>62.5</c:v>
                </c:pt>
                <c:pt idx="105">
                  <c:v>61.1</c:v>
                </c:pt>
                <c:pt idx="106">
                  <c:v>62.9</c:v>
                </c:pt>
                <c:pt idx="107">
                  <c:v>61.5</c:v>
                </c:pt>
                <c:pt idx="108">
                  <c:v>63</c:v>
                </c:pt>
                <c:pt idx="109">
                  <c:v>62.6</c:v>
                </c:pt>
                <c:pt idx="110">
                  <c:v>62.9</c:v>
                </c:pt>
                <c:pt idx="111">
                  <c:v>63.6</c:v>
                </c:pt>
                <c:pt idx="112">
                  <c:v>62.8</c:v>
                </c:pt>
                <c:pt idx="113">
                  <c:v>62.6</c:v>
                </c:pt>
                <c:pt idx="114">
                  <c:v>64.099999999999994</c:v>
                </c:pt>
                <c:pt idx="115">
                  <c:v>63.2</c:v>
                </c:pt>
                <c:pt idx="116">
                  <c:v>63.4</c:v>
                </c:pt>
                <c:pt idx="117">
                  <c:v>63.3</c:v>
                </c:pt>
                <c:pt idx="118">
                  <c:v>64.8</c:v>
                </c:pt>
                <c:pt idx="119">
                  <c:v>63.3</c:v>
                </c:pt>
                <c:pt idx="120">
                  <c:v>63.8</c:v>
                </c:pt>
                <c:pt idx="121">
                  <c:v>64.099999999999994</c:v>
                </c:pt>
                <c:pt idx="122">
                  <c:v>60.2</c:v>
                </c:pt>
                <c:pt idx="123">
                  <c:v>59.4</c:v>
                </c:pt>
                <c:pt idx="124">
                  <c:v>69</c:v>
                </c:pt>
                <c:pt idx="125">
                  <c:v>69.7</c:v>
                </c:pt>
                <c:pt idx="126">
                  <c:v>68.099999999999994</c:v>
                </c:pt>
                <c:pt idx="127">
                  <c:v>69.8</c:v>
                </c:pt>
                <c:pt idx="128">
                  <c:v>70.099999999999994</c:v>
                </c:pt>
                <c:pt idx="129">
                  <c:v>71.099999999999994</c:v>
                </c:pt>
                <c:pt idx="130">
                  <c:v>70.7</c:v>
                </c:pt>
                <c:pt idx="131">
                  <c:v>72.900000000000006</c:v>
                </c:pt>
                <c:pt idx="132">
                  <c:v>66.8</c:v>
                </c:pt>
                <c:pt idx="133">
                  <c:v>66.400000000000006</c:v>
                </c:pt>
                <c:pt idx="134">
                  <c:v>79.8</c:v>
                </c:pt>
                <c:pt idx="135">
                  <c:v>79.400000000000006</c:v>
                </c:pt>
                <c:pt idx="136">
                  <c:v>77.8</c:v>
                </c:pt>
                <c:pt idx="137">
                  <c:v>78.8</c:v>
                </c:pt>
                <c:pt idx="138">
                  <c:v>79.099999999999994</c:v>
                </c:pt>
                <c:pt idx="139">
                  <c:v>79.599999999999994</c:v>
                </c:pt>
                <c:pt idx="140">
                  <c:v>79.7</c:v>
                </c:pt>
                <c:pt idx="141">
                  <c:v>79.2</c:v>
                </c:pt>
                <c:pt idx="142">
                  <c:v>79.900000000000006</c:v>
                </c:pt>
                <c:pt idx="143">
                  <c:v>79.599999999999994</c:v>
                </c:pt>
                <c:pt idx="144">
                  <c:v>85.4</c:v>
                </c:pt>
                <c:pt idx="145">
                  <c:v>84.8</c:v>
                </c:pt>
                <c:pt idx="146">
                  <c:v>85.3</c:v>
                </c:pt>
                <c:pt idx="147">
                  <c:v>84.6</c:v>
                </c:pt>
                <c:pt idx="148">
                  <c:v>84.8</c:v>
                </c:pt>
                <c:pt idx="149">
                  <c:v>85.6</c:v>
                </c:pt>
                <c:pt idx="150">
                  <c:v>85.9</c:v>
                </c:pt>
                <c:pt idx="151">
                  <c:v>85.2</c:v>
                </c:pt>
                <c:pt idx="152">
                  <c:v>90.2</c:v>
                </c:pt>
                <c:pt idx="153">
                  <c:v>88.9</c:v>
                </c:pt>
                <c:pt idx="154">
                  <c:v>89</c:v>
                </c:pt>
                <c:pt idx="155">
                  <c:v>88.5</c:v>
                </c:pt>
                <c:pt idx="156">
                  <c:v>88.6</c:v>
                </c:pt>
                <c:pt idx="157">
                  <c:v>89.4</c:v>
                </c:pt>
                <c:pt idx="158">
                  <c:v>89.9</c:v>
                </c:pt>
                <c:pt idx="159">
                  <c:v>89.2</c:v>
                </c:pt>
                <c:pt idx="160">
                  <c:v>89.5</c:v>
                </c:pt>
                <c:pt idx="161">
                  <c:v>90</c:v>
                </c:pt>
                <c:pt idx="162">
                  <c:v>90.1</c:v>
                </c:pt>
                <c:pt idx="163">
                  <c:v>90.1</c:v>
                </c:pt>
                <c:pt idx="164">
                  <c:v>90.1</c:v>
                </c:pt>
                <c:pt idx="165">
                  <c:v>90</c:v>
                </c:pt>
                <c:pt idx="166">
                  <c:v>89.6</c:v>
                </c:pt>
                <c:pt idx="167">
                  <c:v>88.9</c:v>
                </c:pt>
                <c:pt idx="168">
                  <c:v>89.9</c:v>
                </c:pt>
                <c:pt idx="169">
                  <c:v>90</c:v>
                </c:pt>
                <c:pt idx="170">
                  <c:v>89.7</c:v>
                </c:pt>
                <c:pt idx="171">
                  <c:v>89.6</c:v>
                </c:pt>
                <c:pt idx="172">
                  <c:v>89.8</c:v>
                </c:pt>
                <c:pt idx="173">
                  <c:v>90.1</c:v>
                </c:pt>
                <c:pt idx="174">
                  <c:v>90.1</c:v>
                </c:pt>
                <c:pt idx="175">
                  <c:v>90.3</c:v>
                </c:pt>
                <c:pt idx="176">
                  <c:v>90.6</c:v>
                </c:pt>
                <c:pt idx="177">
                  <c:v>91.3</c:v>
                </c:pt>
                <c:pt idx="178">
                  <c:v>92.5</c:v>
                </c:pt>
                <c:pt idx="179">
                  <c:v>92.9</c:v>
                </c:pt>
                <c:pt idx="180">
                  <c:v>92.9</c:v>
                </c:pt>
                <c:pt idx="181">
                  <c:v>92.8</c:v>
                </c:pt>
                <c:pt idx="182">
                  <c:v>92.9</c:v>
                </c:pt>
                <c:pt idx="183">
                  <c:v>93.1</c:v>
                </c:pt>
                <c:pt idx="184">
                  <c:v>94.3</c:v>
                </c:pt>
                <c:pt idx="185">
                  <c:v>93.8</c:v>
                </c:pt>
                <c:pt idx="186">
                  <c:v>93.6</c:v>
                </c:pt>
                <c:pt idx="187">
                  <c:v>93.5</c:v>
                </c:pt>
              </c:numCache>
            </c:numRef>
          </c:xVal>
          <c:yVal>
            <c:numRef>
              <c:f>'Uniform Filters'!$E$1:$E$188</c:f>
              <c:numCache>
                <c:formatCode>General</c:formatCode>
                <c:ptCount val="188"/>
                <c:pt idx="0">
                  <c:v>0.43729103896197102</c:v>
                </c:pt>
                <c:pt idx="1">
                  <c:v>0.43710262343462702</c:v>
                </c:pt>
                <c:pt idx="2">
                  <c:v>0.43667211016486601</c:v>
                </c:pt>
                <c:pt idx="3">
                  <c:v>0.43665225399241703</c:v>
                </c:pt>
                <c:pt idx="4">
                  <c:v>0.43606400074678298</c:v>
                </c:pt>
                <c:pt idx="5">
                  <c:v>0.43593154727711397</c:v>
                </c:pt>
                <c:pt idx="6">
                  <c:v>0.43641425637637798</c:v>
                </c:pt>
                <c:pt idx="7">
                  <c:v>0.43660043693991202</c:v>
                </c:pt>
                <c:pt idx="8">
                  <c:v>0.43627071784524302</c:v>
                </c:pt>
                <c:pt idx="9">
                  <c:v>0.43563274787453998</c:v>
                </c:pt>
                <c:pt idx="10">
                  <c:v>0.43473205925436498</c:v>
                </c:pt>
                <c:pt idx="11">
                  <c:v>0.43284513047162199</c:v>
                </c:pt>
                <c:pt idx="12">
                  <c:v>0.43204048785041299</c:v>
                </c:pt>
                <c:pt idx="13">
                  <c:v>0.43215223604089997</c:v>
                </c:pt>
                <c:pt idx="14">
                  <c:v>0.431766895967371</c:v>
                </c:pt>
                <c:pt idx="15">
                  <c:v>0.432009613037109</c:v>
                </c:pt>
                <c:pt idx="16">
                  <c:v>0.431367634492761</c:v>
                </c:pt>
                <c:pt idx="17">
                  <c:v>0.43009206614774798</c:v>
                </c:pt>
                <c:pt idx="18">
                  <c:v>0.430167150160845</c:v>
                </c:pt>
                <c:pt idx="19">
                  <c:v>0.42935785271139698</c:v>
                </c:pt>
                <c:pt idx="20">
                  <c:v>0.42844293571920899</c:v>
                </c:pt>
                <c:pt idx="21">
                  <c:v>0.42833891027113902</c:v>
                </c:pt>
                <c:pt idx="22">
                  <c:v>0.42635441320082701</c:v>
                </c:pt>
                <c:pt idx="23">
                  <c:v>0.426007241641773</c:v>
                </c:pt>
                <c:pt idx="24">
                  <c:v>0.420705061968635</c:v>
                </c:pt>
                <c:pt idx="25">
                  <c:v>0.42008893181295898</c:v>
                </c:pt>
                <c:pt idx="26">
                  <c:v>0.42024569343118101</c:v>
                </c:pt>
                <c:pt idx="27">
                  <c:v>0.41995866483800498</c:v>
                </c:pt>
                <c:pt idx="28">
                  <c:v>0.414749693029067</c:v>
                </c:pt>
                <c:pt idx="29">
                  <c:v>0.414311159021714</c:v>
                </c:pt>
                <c:pt idx="30">
                  <c:v>0.41414716832777998</c:v>
                </c:pt>
                <c:pt idx="31">
                  <c:v>0.41366405531939299</c:v>
                </c:pt>
                <c:pt idx="32">
                  <c:v>0.38995005170036701</c:v>
                </c:pt>
                <c:pt idx="33">
                  <c:v>0.38868274464326702</c:v>
                </c:pt>
                <c:pt idx="34">
                  <c:v>0.38797022381950802</c:v>
                </c:pt>
                <c:pt idx="35">
                  <c:v>0.38767825137867601</c:v>
                </c:pt>
                <c:pt idx="36">
                  <c:v>0.38731944544175001</c:v>
                </c:pt>
                <c:pt idx="37">
                  <c:v>0.38538980102539</c:v>
                </c:pt>
                <c:pt idx="38">
                  <c:v>0.38531387508616699</c:v>
                </c:pt>
                <c:pt idx="39">
                  <c:v>0.38532681453929202</c:v>
                </c:pt>
                <c:pt idx="40">
                  <c:v>0.38529523064108401</c:v>
                </c:pt>
                <c:pt idx="41">
                  <c:v>0.38516841035730698</c:v>
                </c:pt>
                <c:pt idx="42">
                  <c:v>0.38511543902228801</c:v>
                </c:pt>
                <c:pt idx="43">
                  <c:v>0.38508754954618502</c:v>
                </c:pt>
                <c:pt idx="44">
                  <c:v>0.38513457533892398</c:v>
                </c:pt>
                <c:pt idx="45">
                  <c:v>0.37495514095530702</c:v>
                </c:pt>
                <c:pt idx="46">
                  <c:v>0.37393779440487102</c:v>
                </c:pt>
                <c:pt idx="47">
                  <c:v>0.37356088974896601</c:v>
                </c:pt>
                <c:pt idx="48">
                  <c:v>0.37350124763039899</c:v>
                </c:pt>
                <c:pt idx="49">
                  <c:v>0.37303857780905297</c:v>
                </c:pt>
                <c:pt idx="50">
                  <c:v>0.37249300967945698</c:v>
                </c:pt>
                <c:pt idx="51">
                  <c:v>0.37258568976907103</c:v>
                </c:pt>
                <c:pt idx="52">
                  <c:v>0.37291334084903399</c:v>
                </c:pt>
                <c:pt idx="53">
                  <c:v>0.37181739717371298</c:v>
                </c:pt>
                <c:pt idx="54">
                  <c:v>0.372120293112362</c:v>
                </c:pt>
                <c:pt idx="55">
                  <c:v>0.37095890897862999</c:v>
                </c:pt>
                <c:pt idx="56">
                  <c:v>0.37084677303538599</c:v>
                </c:pt>
                <c:pt idx="57">
                  <c:v>0.37064786125631799</c:v>
                </c:pt>
                <c:pt idx="58">
                  <c:v>0.36945718563304197</c:v>
                </c:pt>
                <c:pt idx="59">
                  <c:v>0.36931945621265999</c:v>
                </c:pt>
                <c:pt idx="60">
                  <c:v>0.35333709357766502</c:v>
                </c:pt>
                <c:pt idx="61">
                  <c:v>0.35273081880457202</c:v>
                </c:pt>
                <c:pt idx="62">
                  <c:v>0.35257471062155299</c:v>
                </c:pt>
                <c:pt idx="63">
                  <c:v>0.35192094331629098</c:v>
                </c:pt>
                <c:pt idx="64">
                  <c:v>0.35183709896311999</c:v>
                </c:pt>
                <c:pt idx="65">
                  <c:v>0.33870672427906701</c:v>
                </c:pt>
                <c:pt idx="66">
                  <c:v>0.33818666525447999</c:v>
                </c:pt>
                <c:pt idx="67">
                  <c:v>0.33811838845645598</c:v>
                </c:pt>
                <c:pt idx="68">
                  <c:v>0.33805173627068003</c:v>
                </c:pt>
                <c:pt idx="69">
                  <c:v>0.33803397324505902</c:v>
                </c:pt>
                <c:pt idx="70">
                  <c:v>0.33768331729664502</c:v>
                </c:pt>
                <c:pt idx="71">
                  <c:v>0.33764541266946202</c:v>
                </c:pt>
                <c:pt idx="72">
                  <c:v>0.33759855382582699</c:v>
                </c:pt>
                <c:pt idx="73">
                  <c:v>0.33663679414636899</c:v>
                </c:pt>
                <c:pt idx="74">
                  <c:v>0.33658735566980602</c:v>
                </c:pt>
                <c:pt idx="75">
                  <c:v>0.32472381771311998</c:v>
                </c:pt>
                <c:pt idx="76">
                  <c:v>0.32435153736787598</c:v>
                </c:pt>
                <c:pt idx="77">
                  <c:v>0.32430340576171801</c:v>
                </c:pt>
                <c:pt idx="78">
                  <c:v>0.32385589958639699</c:v>
                </c:pt>
                <c:pt idx="79">
                  <c:v>0.32388335104549598</c:v>
                </c:pt>
                <c:pt idx="80">
                  <c:v>0.32319887946633702</c:v>
                </c:pt>
                <c:pt idx="81">
                  <c:v>0.32306966445025198</c:v>
                </c:pt>
                <c:pt idx="82">
                  <c:v>0.32301600198184699</c:v>
                </c:pt>
                <c:pt idx="83">
                  <c:v>0.322445752312155</c:v>
                </c:pt>
                <c:pt idx="84">
                  <c:v>0.322327755198759</c:v>
                </c:pt>
                <c:pt idx="85">
                  <c:v>0.321903724221622</c:v>
                </c:pt>
                <c:pt idx="86">
                  <c:v>0.31248497278550003</c:v>
                </c:pt>
                <c:pt idx="87">
                  <c:v>0.31189413272633199</c:v>
                </c:pt>
                <c:pt idx="88">
                  <c:v>0.31169740744197999</c:v>
                </c:pt>
                <c:pt idx="89">
                  <c:v>0.31153092148724698</c:v>
                </c:pt>
                <c:pt idx="90">
                  <c:v>0.31145956061868102</c:v>
                </c:pt>
                <c:pt idx="91">
                  <c:v>0.311089231603285</c:v>
                </c:pt>
                <c:pt idx="92">
                  <c:v>0.31046845559512798</c:v>
                </c:pt>
                <c:pt idx="93">
                  <c:v>0.31032421695484802</c:v>
                </c:pt>
                <c:pt idx="94">
                  <c:v>0.30902159028894699</c:v>
                </c:pt>
                <c:pt idx="95">
                  <c:v>0.30889788638844201</c:v>
                </c:pt>
                <c:pt idx="96">
                  <c:v>0.30898552389705802</c:v>
                </c:pt>
                <c:pt idx="97">
                  <c:v>0.30875856287339098</c:v>
                </c:pt>
                <c:pt idx="98">
                  <c:v>0.30845572796989801</c:v>
                </c:pt>
                <c:pt idx="99">
                  <c:v>0.30585600191004098</c:v>
                </c:pt>
                <c:pt idx="100">
                  <c:v>0.30601178876091401</c:v>
                </c:pt>
                <c:pt idx="101">
                  <c:v>0.30595101569680599</c:v>
                </c:pt>
                <c:pt idx="102">
                  <c:v>0.30598181331858898</c:v>
                </c:pt>
                <c:pt idx="103">
                  <c:v>0.30581996962603403</c:v>
                </c:pt>
                <c:pt idx="104">
                  <c:v>0.30556810625861602</c:v>
                </c:pt>
                <c:pt idx="105">
                  <c:v>0.30546091775333101</c:v>
                </c:pt>
                <c:pt idx="106">
                  <c:v>0.30549954941693402</c:v>
                </c:pt>
                <c:pt idx="107">
                  <c:v>0.305408976835363</c:v>
                </c:pt>
                <c:pt idx="108">
                  <c:v>0.305241794361787</c:v>
                </c:pt>
                <c:pt idx="109">
                  <c:v>0.30523305197322997</c:v>
                </c:pt>
                <c:pt idx="110">
                  <c:v>0.30510586188821198</c:v>
                </c:pt>
                <c:pt idx="111">
                  <c:v>0.30512941068761401</c:v>
                </c:pt>
                <c:pt idx="112">
                  <c:v>0.30507093182731998</c:v>
                </c:pt>
                <c:pt idx="113">
                  <c:v>0.305127005184398</c:v>
                </c:pt>
                <c:pt idx="114">
                  <c:v>0.30509164608226103</c:v>
                </c:pt>
                <c:pt idx="115">
                  <c:v>0.28555291389016502</c:v>
                </c:pt>
                <c:pt idx="116">
                  <c:v>0.285575222239774</c:v>
                </c:pt>
                <c:pt idx="117">
                  <c:v>0.28560221952550502</c:v>
                </c:pt>
                <c:pt idx="118">
                  <c:v>0.28533743286132801</c:v>
                </c:pt>
                <c:pt idx="119">
                  <c:v>0.285300432990579</c:v>
                </c:pt>
                <c:pt idx="120">
                  <c:v>0.28507084566004098</c:v>
                </c:pt>
                <c:pt idx="121">
                  <c:v>0.285019051944508</c:v>
                </c:pt>
                <c:pt idx="122">
                  <c:v>0.28446789371266001</c:v>
                </c:pt>
                <c:pt idx="123">
                  <c:v>0.28427268353630503</c:v>
                </c:pt>
                <c:pt idx="124">
                  <c:v>0.272550515567555</c:v>
                </c:pt>
                <c:pt idx="125">
                  <c:v>0.27219021965475598</c:v>
                </c:pt>
                <c:pt idx="126">
                  <c:v>0.271850928811466</c:v>
                </c:pt>
                <c:pt idx="127">
                  <c:v>0.27165634334788602</c:v>
                </c:pt>
                <c:pt idx="128">
                  <c:v>0.27156046070772</c:v>
                </c:pt>
                <c:pt idx="129">
                  <c:v>0.271099496280445</c:v>
                </c:pt>
                <c:pt idx="130">
                  <c:v>0.27107527609432402</c:v>
                </c:pt>
                <c:pt idx="131">
                  <c:v>0.27098125323127298</c:v>
                </c:pt>
                <c:pt idx="132">
                  <c:v>0.27036711210363001</c:v>
                </c:pt>
                <c:pt idx="133">
                  <c:v>0.27011804558248997</c:v>
                </c:pt>
                <c:pt idx="134">
                  <c:v>0.26426607917336797</c:v>
                </c:pt>
                <c:pt idx="135">
                  <c:v>0.26409850356157999</c:v>
                </c:pt>
                <c:pt idx="136">
                  <c:v>0.26387327844956299</c:v>
                </c:pt>
                <c:pt idx="137">
                  <c:v>0.26374530926872702</c:v>
                </c:pt>
                <c:pt idx="138">
                  <c:v>0.26373384722541299</c:v>
                </c:pt>
                <c:pt idx="139">
                  <c:v>0.26363862879136002</c:v>
                </c:pt>
                <c:pt idx="140">
                  <c:v>0.26361324175666301</c:v>
                </c:pt>
                <c:pt idx="141">
                  <c:v>0.26348901546702602</c:v>
                </c:pt>
                <c:pt idx="142">
                  <c:v>0.262759336583754</c:v>
                </c:pt>
                <c:pt idx="143">
                  <c:v>0.26275553983800498</c:v>
                </c:pt>
                <c:pt idx="144">
                  <c:v>0.243856036017922</c:v>
                </c:pt>
                <c:pt idx="145">
                  <c:v>0.24341026575425001</c:v>
                </c:pt>
                <c:pt idx="146">
                  <c:v>0.243491447897518</c:v>
                </c:pt>
                <c:pt idx="147">
                  <c:v>0.24302546781652101</c:v>
                </c:pt>
                <c:pt idx="148">
                  <c:v>0.2429769969267</c:v>
                </c:pt>
                <c:pt idx="149">
                  <c:v>0.242287778966567</c:v>
                </c:pt>
                <c:pt idx="150">
                  <c:v>0.24206047865923699</c:v>
                </c:pt>
                <c:pt idx="151">
                  <c:v>0.24188869341681901</c:v>
                </c:pt>
                <c:pt idx="152">
                  <c:v>0.23590615306181001</c:v>
                </c:pt>
                <c:pt idx="153">
                  <c:v>0.23560969453699401</c:v>
                </c:pt>
                <c:pt idx="154">
                  <c:v>0.23563431683708599</c:v>
                </c:pt>
                <c:pt idx="155">
                  <c:v>0.23551204546760099</c:v>
                </c:pt>
                <c:pt idx="156">
                  <c:v>0.23552252915326199</c:v>
                </c:pt>
                <c:pt idx="157">
                  <c:v>0.23565038703469601</c:v>
                </c:pt>
                <c:pt idx="158">
                  <c:v>0.235298946605009</c:v>
                </c:pt>
                <c:pt idx="159">
                  <c:v>0.23525777659696601</c:v>
                </c:pt>
                <c:pt idx="160">
                  <c:v>0.23533360380284901</c:v>
                </c:pt>
                <c:pt idx="161">
                  <c:v>0.23522801657284001</c:v>
                </c:pt>
                <c:pt idx="162">
                  <c:v>0.235193100873161</c:v>
                </c:pt>
                <c:pt idx="163">
                  <c:v>0.235081787109375</c:v>
                </c:pt>
                <c:pt idx="164">
                  <c:v>0.23503062169691999</c:v>
                </c:pt>
                <c:pt idx="165">
                  <c:v>0.23491936537798699</c:v>
                </c:pt>
                <c:pt idx="166">
                  <c:v>0.23473549876493499</c:v>
                </c:pt>
                <c:pt idx="167">
                  <c:v>0.234454284667968</c:v>
                </c:pt>
                <c:pt idx="168">
                  <c:v>0.23454358628216901</c:v>
                </c:pt>
                <c:pt idx="169">
                  <c:v>0.23402761302274799</c:v>
                </c:pt>
                <c:pt idx="170">
                  <c:v>0.23395764160156199</c:v>
                </c:pt>
                <c:pt idx="171">
                  <c:v>0.231443887149586</c:v>
                </c:pt>
                <c:pt idx="172">
                  <c:v>0.22910289091222399</c:v>
                </c:pt>
                <c:pt idx="173">
                  <c:v>0.226300659179687</c:v>
                </c:pt>
                <c:pt idx="174">
                  <c:v>0.22272409955193001</c:v>
                </c:pt>
                <c:pt idx="175">
                  <c:v>0.21405996165555999</c:v>
                </c:pt>
                <c:pt idx="176">
                  <c:v>0.203624213723575</c:v>
                </c:pt>
                <c:pt idx="177">
                  <c:v>0.19383775419347399</c:v>
                </c:pt>
                <c:pt idx="178">
                  <c:v>0.186050849465762</c:v>
                </c:pt>
                <c:pt idx="179">
                  <c:v>0.17423331227021999</c:v>
                </c:pt>
                <c:pt idx="180">
                  <c:v>0.15331418744255501</c:v>
                </c:pt>
                <c:pt idx="181">
                  <c:v>0.13961796659581799</c:v>
                </c:pt>
                <c:pt idx="182">
                  <c:v>0.12552972412109301</c:v>
                </c:pt>
                <c:pt idx="183">
                  <c:v>0.115243257410386</c:v>
                </c:pt>
                <c:pt idx="184">
                  <c:v>8.8011205336626805E-2</c:v>
                </c:pt>
                <c:pt idx="185">
                  <c:v>6.1469159294577198E-2</c:v>
                </c:pt>
                <c:pt idx="186">
                  <c:v>3.6106890510110297E-2</c:v>
                </c:pt>
                <c:pt idx="187">
                  <c:v>0</c:v>
                </c:pt>
              </c:numCache>
            </c:numRef>
          </c:yVal>
          <c:smooth val="0"/>
          <c:extLst>
            <c:ext xmlns:c16="http://schemas.microsoft.com/office/drawing/2014/chart" uri="{C3380CC4-5D6E-409C-BE32-E72D297353CC}">
              <c16:uniqueId val="{00000002-0C55-4143-931A-739044738452}"/>
            </c:ext>
          </c:extLst>
        </c:ser>
        <c:ser>
          <c:idx val="0"/>
          <c:order val="3"/>
          <c:tx>
            <c:strRef>
              <c:f>Summery!$E$11</c:f>
              <c:strCache>
                <c:ptCount val="1"/>
                <c:pt idx="0">
                  <c:v>Uniform Layer</c:v>
                </c:pt>
              </c:strCache>
            </c:strRef>
          </c:tx>
          <c:spPr>
            <a:ln w="12700" cap="rnd">
              <a:solidFill>
                <a:schemeClr val="accent1"/>
              </a:solidFill>
            </a:ln>
            <a:effectLst>
              <a:glow rad="139700">
                <a:schemeClr val="accent1">
                  <a:satMod val="175000"/>
                  <a:alpha val="14000"/>
                </a:schemeClr>
              </a:glow>
            </a:effectLst>
          </c:spPr>
          <c:marker>
            <c:symbol val="none"/>
          </c:marker>
          <c:xVal>
            <c:numRef>
              <c:f>'Uniform Layer'!$B$1:$B$171</c:f>
              <c:numCache>
                <c:formatCode>General</c:formatCode>
                <c:ptCount val="171"/>
                <c:pt idx="0">
                  <c:v>21.1</c:v>
                </c:pt>
                <c:pt idx="1">
                  <c:v>20.8</c:v>
                </c:pt>
                <c:pt idx="2">
                  <c:v>21</c:v>
                </c:pt>
                <c:pt idx="3">
                  <c:v>20.2</c:v>
                </c:pt>
                <c:pt idx="4">
                  <c:v>20.9</c:v>
                </c:pt>
                <c:pt idx="5">
                  <c:v>20.3</c:v>
                </c:pt>
                <c:pt idx="6">
                  <c:v>20.7</c:v>
                </c:pt>
                <c:pt idx="7">
                  <c:v>21.4</c:v>
                </c:pt>
                <c:pt idx="8">
                  <c:v>19.8</c:v>
                </c:pt>
                <c:pt idx="9">
                  <c:v>19.899999999999999</c:v>
                </c:pt>
                <c:pt idx="10">
                  <c:v>19.8</c:v>
                </c:pt>
                <c:pt idx="11">
                  <c:v>20.7</c:v>
                </c:pt>
                <c:pt idx="12">
                  <c:v>21</c:v>
                </c:pt>
                <c:pt idx="13">
                  <c:v>21.1</c:v>
                </c:pt>
                <c:pt idx="14">
                  <c:v>21.4</c:v>
                </c:pt>
                <c:pt idx="15">
                  <c:v>21.5</c:v>
                </c:pt>
                <c:pt idx="16">
                  <c:v>22.5</c:v>
                </c:pt>
                <c:pt idx="17">
                  <c:v>21.9</c:v>
                </c:pt>
                <c:pt idx="18">
                  <c:v>24.1</c:v>
                </c:pt>
                <c:pt idx="19">
                  <c:v>24.2</c:v>
                </c:pt>
                <c:pt idx="20">
                  <c:v>23.2</c:v>
                </c:pt>
                <c:pt idx="21">
                  <c:v>24.2</c:v>
                </c:pt>
                <c:pt idx="22">
                  <c:v>24.3</c:v>
                </c:pt>
                <c:pt idx="23">
                  <c:v>24</c:v>
                </c:pt>
                <c:pt idx="24">
                  <c:v>23.2</c:v>
                </c:pt>
                <c:pt idx="25">
                  <c:v>24.3</c:v>
                </c:pt>
                <c:pt idx="26">
                  <c:v>25.7</c:v>
                </c:pt>
                <c:pt idx="27">
                  <c:v>24.8</c:v>
                </c:pt>
                <c:pt idx="28">
                  <c:v>25.8</c:v>
                </c:pt>
                <c:pt idx="29">
                  <c:v>26.4</c:v>
                </c:pt>
                <c:pt idx="30">
                  <c:v>27.8</c:v>
                </c:pt>
                <c:pt idx="31">
                  <c:v>28</c:v>
                </c:pt>
                <c:pt idx="32">
                  <c:v>27.7</c:v>
                </c:pt>
                <c:pt idx="33">
                  <c:v>33.1</c:v>
                </c:pt>
                <c:pt idx="34">
                  <c:v>32.799999999999997</c:v>
                </c:pt>
                <c:pt idx="35">
                  <c:v>31.3</c:v>
                </c:pt>
                <c:pt idx="36">
                  <c:v>32.299999999999997</c:v>
                </c:pt>
                <c:pt idx="37">
                  <c:v>34</c:v>
                </c:pt>
                <c:pt idx="38">
                  <c:v>34.799999999999997</c:v>
                </c:pt>
                <c:pt idx="39">
                  <c:v>34.700000000000003</c:v>
                </c:pt>
                <c:pt idx="40">
                  <c:v>34.6</c:v>
                </c:pt>
                <c:pt idx="41">
                  <c:v>34.700000000000003</c:v>
                </c:pt>
                <c:pt idx="42">
                  <c:v>34.700000000000003</c:v>
                </c:pt>
                <c:pt idx="43">
                  <c:v>33.4</c:v>
                </c:pt>
                <c:pt idx="44">
                  <c:v>33.700000000000003</c:v>
                </c:pt>
                <c:pt idx="45">
                  <c:v>33.700000000000003</c:v>
                </c:pt>
                <c:pt idx="46">
                  <c:v>35.4</c:v>
                </c:pt>
                <c:pt idx="47">
                  <c:v>34.700000000000003</c:v>
                </c:pt>
                <c:pt idx="48">
                  <c:v>34.200000000000003</c:v>
                </c:pt>
                <c:pt idx="49">
                  <c:v>33.9</c:v>
                </c:pt>
                <c:pt idx="50">
                  <c:v>37.799999999999997</c:v>
                </c:pt>
                <c:pt idx="51">
                  <c:v>39.1</c:v>
                </c:pt>
                <c:pt idx="52">
                  <c:v>39.6</c:v>
                </c:pt>
                <c:pt idx="53">
                  <c:v>39.1</c:v>
                </c:pt>
                <c:pt idx="54">
                  <c:v>42.3</c:v>
                </c:pt>
                <c:pt idx="55">
                  <c:v>42.1</c:v>
                </c:pt>
                <c:pt idx="56">
                  <c:v>42.3</c:v>
                </c:pt>
                <c:pt idx="57">
                  <c:v>43.4</c:v>
                </c:pt>
                <c:pt idx="58">
                  <c:v>42.7</c:v>
                </c:pt>
                <c:pt idx="59">
                  <c:v>42.4</c:v>
                </c:pt>
                <c:pt idx="60">
                  <c:v>42.6</c:v>
                </c:pt>
                <c:pt idx="61">
                  <c:v>42.3</c:v>
                </c:pt>
                <c:pt idx="62">
                  <c:v>44</c:v>
                </c:pt>
                <c:pt idx="63">
                  <c:v>43.1</c:v>
                </c:pt>
                <c:pt idx="64">
                  <c:v>44.3</c:v>
                </c:pt>
                <c:pt idx="65">
                  <c:v>43.1</c:v>
                </c:pt>
                <c:pt idx="66">
                  <c:v>43.7</c:v>
                </c:pt>
                <c:pt idx="67">
                  <c:v>41.9</c:v>
                </c:pt>
                <c:pt idx="68">
                  <c:v>43.2</c:v>
                </c:pt>
                <c:pt idx="69">
                  <c:v>43.8</c:v>
                </c:pt>
                <c:pt idx="70">
                  <c:v>44.3</c:v>
                </c:pt>
                <c:pt idx="71">
                  <c:v>43.7</c:v>
                </c:pt>
                <c:pt idx="72">
                  <c:v>50.3</c:v>
                </c:pt>
                <c:pt idx="73">
                  <c:v>44.6</c:v>
                </c:pt>
                <c:pt idx="74">
                  <c:v>50.5</c:v>
                </c:pt>
                <c:pt idx="75">
                  <c:v>52.4</c:v>
                </c:pt>
                <c:pt idx="76">
                  <c:v>48.9</c:v>
                </c:pt>
                <c:pt idx="77">
                  <c:v>49.3</c:v>
                </c:pt>
                <c:pt idx="78">
                  <c:v>49.8</c:v>
                </c:pt>
                <c:pt idx="79">
                  <c:v>49.1</c:v>
                </c:pt>
                <c:pt idx="80">
                  <c:v>50.6</c:v>
                </c:pt>
                <c:pt idx="81">
                  <c:v>59.8</c:v>
                </c:pt>
                <c:pt idx="82">
                  <c:v>59.3</c:v>
                </c:pt>
                <c:pt idx="83">
                  <c:v>56.9</c:v>
                </c:pt>
                <c:pt idx="84">
                  <c:v>59.3</c:v>
                </c:pt>
                <c:pt idx="85">
                  <c:v>61.1</c:v>
                </c:pt>
                <c:pt idx="86">
                  <c:v>61</c:v>
                </c:pt>
                <c:pt idx="87">
                  <c:v>60.5</c:v>
                </c:pt>
                <c:pt idx="88">
                  <c:v>62.2</c:v>
                </c:pt>
                <c:pt idx="89">
                  <c:v>60.7</c:v>
                </c:pt>
                <c:pt idx="90">
                  <c:v>62.8</c:v>
                </c:pt>
                <c:pt idx="91">
                  <c:v>67</c:v>
                </c:pt>
                <c:pt idx="92">
                  <c:v>64.099999999999994</c:v>
                </c:pt>
                <c:pt idx="93">
                  <c:v>70</c:v>
                </c:pt>
                <c:pt idx="94">
                  <c:v>69.099999999999994</c:v>
                </c:pt>
                <c:pt idx="95">
                  <c:v>69</c:v>
                </c:pt>
                <c:pt idx="96">
                  <c:v>69.2</c:v>
                </c:pt>
                <c:pt idx="97">
                  <c:v>70.400000000000006</c:v>
                </c:pt>
                <c:pt idx="98">
                  <c:v>70.400000000000006</c:v>
                </c:pt>
                <c:pt idx="99">
                  <c:v>70.8</c:v>
                </c:pt>
                <c:pt idx="100">
                  <c:v>73.7</c:v>
                </c:pt>
                <c:pt idx="101">
                  <c:v>72.900000000000006</c:v>
                </c:pt>
                <c:pt idx="102">
                  <c:v>72.400000000000006</c:v>
                </c:pt>
                <c:pt idx="103">
                  <c:v>73.7</c:v>
                </c:pt>
                <c:pt idx="104">
                  <c:v>74.8</c:v>
                </c:pt>
                <c:pt idx="105">
                  <c:v>74.2</c:v>
                </c:pt>
                <c:pt idx="106">
                  <c:v>74.5</c:v>
                </c:pt>
                <c:pt idx="107">
                  <c:v>74.599999999999994</c:v>
                </c:pt>
                <c:pt idx="108">
                  <c:v>74.400000000000006</c:v>
                </c:pt>
                <c:pt idx="109">
                  <c:v>74.400000000000006</c:v>
                </c:pt>
                <c:pt idx="110">
                  <c:v>74.400000000000006</c:v>
                </c:pt>
                <c:pt idx="111">
                  <c:v>74.900000000000006</c:v>
                </c:pt>
                <c:pt idx="112">
                  <c:v>74.5</c:v>
                </c:pt>
                <c:pt idx="113">
                  <c:v>75.099999999999994</c:v>
                </c:pt>
                <c:pt idx="114">
                  <c:v>74.5</c:v>
                </c:pt>
                <c:pt idx="115">
                  <c:v>75</c:v>
                </c:pt>
                <c:pt idx="116">
                  <c:v>75.900000000000006</c:v>
                </c:pt>
                <c:pt idx="117">
                  <c:v>75.5</c:v>
                </c:pt>
                <c:pt idx="118">
                  <c:v>75.400000000000006</c:v>
                </c:pt>
                <c:pt idx="119">
                  <c:v>75.5</c:v>
                </c:pt>
                <c:pt idx="120">
                  <c:v>75.8</c:v>
                </c:pt>
                <c:pt idx="121">
                  <c:v>76</c:v>
                </c:pt>
                <c:pt idx="122">
                  <c:v>76.2</c:v>
                </c:pt>
                <c:pt idx="123">
                  <c:v>76.2</c:v>
                </c:pt>
                <c:pt idx="124">
                  <c:v>76.400000000000006</c:v>
                </c:pt>
                <c:pt idx="125">
                  <c:v>75.8</c:v>
                </c:pt>
                <c:pt idx="126">
                  <c:v>75</c:v>
                </c:pt>
                <c:pt idx="127">
                  <c:v>76.599999999999994</c:v>
                </c:pt>
                <c:pt idx="128">
                  <c:v>81.400000000000006</c:v>
                </c:pt>
                <c:pt idx="129">
                  <c:v>82</c:v>
                </c:pt>
                <c:pt idx="130">
                  <c:v>81.5</c:v>
                </c:pt>
                <c:pt idx="131">
                  <c:v>81.3</c:v>
                </c:pt>
                <c:pt idx="132">
                  <c:v>81.8</c:v>
                </c:pt>
                <c:pt idx="133">
                  <c:v>82.5</c:v>
                </c:pt>
                <c:pt idx="134">
                  <c:v>82.4</c:v>
                </c:pt>
                <c:pt idx="135">
                  <c:v>82.8</c:v>
                </c:pt>
                <c:pt idx="136">
                  <c:v>82.6</c:v>
                </c:pt>
                <c:pt idx="137">
                  <c:v>83.6</c:v>
                </c:pt>
                <c:pt idx="138">
                  <c:v>83.2</c:v>
                </c:pt>
                <c:pt idx="139">
                  <c:v>83.6</c:v>
                </c:pt>
                <c:pt idx="140">
                  <c:v>83.6</c:v>
                </c:pt>
                <c:pt idx="141">
                  <c:v>84.3</c:v>
                </c:pt>
                <c:pt idx="142">
                  <c:v>82.8</c:v>
                </c:pt>
                <c:pt idx="143">
                  <c:v>83.7</c:v>
                </c:pt>
                <c:pt idx="144">
                  <c:v>83.8</c:v>
                </c:pt>
                <c:pt idx="145">
                  <c:v>89.3</c:v>
                </c:pt>
                <c:pt idx="146">
                  <c:v>88.6</c:v>
                </c:pt>
                <c:pt idx="147">
                  <c:v>89</c:v>
                </c:pt>
                <c:pt idx="148">
                  <c:v>88.8</c:v>
                </c:pt>
                <c:pt idx="149">
                  <c:v>90.1</c:v>
                </c:pt>
                <c:pt idx="150">
                  <c:v>89.9</c:v>
                </c:pt>
                <c:pt idx="151">
                  <c:v>90</c:v>
                </c:pt>
                <c:pt idx="152">
                  <c:v>90</c:v>
                </c:pt>
                <c:pt idx="153">
                  <c:v>90.2</c:v>
                </c:pt>
                <c:pt idx="154">
                  <c:v>90.2</c:v>
                </c:pt>
                <c:pt idx="155">
                  <c:v>90.2</c:v>
                </c:pt>
                <c:pt idx="156">
                  <c:v>90.5</c:v>
                </c:pt>
                <c:pt idx="157">
                  <c:v>90.6</c:v>
                </c:pt>
                <c:pt idx="158">
                  <c:v>90.9</c:v>
                </c:pt>
                <c:pt idx="159">
                  <c:v>90.5</c:v>
                </c:pt>
                <c:pt idx="160">
                  <c:v>91.3</c:v>
                </c:pt>
                <c:pt idx="161">
                  <c:v>92.4</c:v>
                </c:pt>
                <c:pt idx="162">
                  <c:v>92.8</c:v>
                </c:pt>
                <c:pt idx="163">
                  <c:v>92.8</c:v>
                </c:pt>
                <c:pt idx="164">
                  <c:v>93.3</c:v>
                </c:pt>
                <c:pt idx="165">
                  <c:v>93.1</c:v>
                </c:pt>
                <c:pt idx="166">
                  <c:v>93.1</c:v>
                </c:pt>
                <c:pt idx="167">
                  <c:v>93.8</c:v>
                </c:pt>
                <c:pt idx="168">
                  <c:v>93.8</c:v>
                </c:pt>
                <c:pt idx="169">
                  <c:v>93.6</c:v>
                </c:pt>
                <c:pt idx="170">
                  <c:v>93.5</c:v>
                </c:pt>
              </c:numCache>
            </c:numRef>
          </c:xVal>
          <c:yVal>
            <c:numRef>
              <c:f>'Uniform Layer'!$E$1:$E$171</c:f>
              <c:numCache>
                <c:formatCode>General</c:formatCode>
                <c:ptCount val="171"/>
                <c:pt idx="0">
                  <c:v>0.42921422442267898</c:v>
                </c:pt>
                <c:pt idx="1">
                  <c:v>0.429018996294807</c:v>
                </c:pt>
                <c:pt idx="2">
                  <c:v>0.430995000502642</c:v>
                </c:pt>
                <c:pt idx="3">
                  <c:v>0.43125321152630902</c:v>
                </c:pt>
                <c:pt idx="4">
                  <c:v>0.43106557688993502</c:v>
                </c:pt>
                <c:pt idx="5">
                  <c:v>0.43352913710650198</c:v>
                </c:pt>
                <c:pt idx="6">
                  <c:v>0.432183098288143</c:v>
                </c:pt>
                <c:pt idx="7">
                  <c:v>0.43291299258961302</c:v>
                </c:pt>
                <c:pt idx="8">
                  <c:v>0.43273791144875901</c:v>
                </c:pt>
                <c:pt idx="9">
                  <c:v>0.432577823414522</c:v>
                </c:pt>
                <c:pt idx="10">
                  <c:v>0.43235329302619402</c:v>
                </c:pt>
                <c:pt idx="11">
                  <c:v>0.43234687894933299</c:v>
                </c:pt>
                <c:pt idx="12">
                  <c:v>0.43200047032973299</c:v>
                </c:pt>
                <c:pt idx="13">
                  <c:v>0.42548639634076202</c:v>
                </c:pt>
                <c:pt idx="14">
                  <c:v>0.40499603989545002</c:v>
                </c:pt>
                <c:pt idx="15">
                  <c:v>0.40466876579733402</c:v>
                </c:pt>
                <c:pt idx="16">
                  <c:v>0.40422575827205798</c:v>
                </c:pt>
                <c:pt idx="17">
                  <c:v>0.40447452859317501</c:v>
                </c:pt>
                <c:pt idx="18">
                  <c:v>0.40390656774184203</c:v>
                </c:pt>
                <c:pt idx="19">
                  <c:v>0.40312386725930599</c:v>
                </c:pt>
                <c:pt idx="20">
                  <c:v>0.40291780180089598</c:v>
                </c:pt>
                <c:pt idx="21">
                  <c:v>0.40477018827550498</c:v>
                </c:pt>
                <c:pt idx="22">
                  <c:v>0.40441976210650199</c:v>
                </c:pt>
                <c:pt idx="23">
                  <c:v>0.39229268152573499</c:v>
                </c:pt>
                <c:pt idx="24">
                  <c:v>0.390095457189223</c:v>
                </c:pt>
                <c:pt idx="25">
                  <c:v>0.38968380737304598</c:v>
                </c:pt>
                <c:pt idx="26">
                  <c:v>0.38973176664464598</c:v>
                </c:pt>
                <c:pt idx="27">
                  <c:v>0.389768394919002</c:v>
                </c:pt>
                <c:pt idx="28">
                  <c:v>0.39013838106043103</c:v>
                </c:pt>
                <c:pt idx="29">
                  <c:v>0.38862122479606998</c:v>
                </c:pt>
                <c:pt idx="30">
                  <c:v>0.38770558794806897</c:v>
                </c:pt>
                <c:pt idx="31">
                  <c:v>0.38755912331973802</c:v>
                </c:pt>
                <c:pt idx="32">
                  <c:v>0.386904526654411</c:v>
                </c:pt>
                <c:pt idx="33">
                  <c:v>0.37517853860294098</c:v>
                </c:pt>
                <c:pt idx="34">
                  <c:v>0.37457244154986202</c:v>
                </c:pt>
                <c:pt idx="35">
                  <c:v>0.37518836705824898</c:v>
                </c:pt>
                <c:pt idx="36">
                  <c:v>0.37444809318991201</c:v>
                </c:pt>
                <c:pt idx="37">
                  <c:v>0.37406483549230202</c:v>
                </c:pt>
                <c:pt idx="38">
                  <c:v>0.37421413466509601</c:v>
                </c:pt>
                <c:pt idx="39">
                  <c:v>0.374084242876838</c:v>
                </c:pt>
                <c:pt idx="40">
                  <c:v>0.374087457993451</c:v>
                </c:pt>
                <c:pt idx="41">
                  <c:v>0.373935329661649</c:v>
                </c:pt>
                <c:pt idx="42">
                  <c:v>0.372981730741613</c:v>
                </c:pt>
                <c:pt idx="43">
                  <c:v>0.37292309929342798</c:v>
                </c:pt>
                <c:pt idx="44">
                  <c:v>0.37262096988453502</c:v>
                </c:pt>
                <c:pt idx="45">
                  <c:v>0.37267920639935598</c:v>
                </c:pt>
                <c:pt idx="46">
                  <c:v>0.37252074297736598</c:v>
                </c:pt>
                <c:pt idx="47">
                  <c:v>0.37241645902745801</c:v>
                </c:pt>
                <c:pt idx="48">
                  <c:v>0.37283019660500899</c:v>
                </c:pt>
                <c:pt idx="49">
                  <c:v>0.372530952004825</c:v>
                </c:pt>
                <c:pt idx="50">
                  <c:v>0.35504517499138299</c:v>
                </c:pt>
                <c:pt idx="51">
                  <c:v>0.35494390330595099</c:v>
                </c:pt>
                <c:pt idx="52">
                  <c:v>0.35450898114372698</c:v>
                </c:pt>
                <c:pt idx="53">
                  <c:v>0.35277918019014198</c:v>
                </c:pt>
                <c:pt idx="54">
                  <c:v>0.35232488295611197</c:v>
                </c:pt>
                <c:pt idx="55">
                  <c:v>0.352630498549517</c:v>
                </c:pt>
                <c:pt idx="56">
                  <c:v>0.35236131555893802</c:v>
                </c:pt>
                <c:pt idx="57">
                  <c:v>0.35241257611443</c:v>
                </c:pt>
                <c:pt idx="58">
                  <c:v>0.352408802705652</c:v>
                </c:pt>
                <c:pt idx="59">
                  <c:v>0.35272809735466398</c:v>
                </c:pt>
                <c:pt idx="60">
                  <c:v>0.35235301298253602</c:v>
                </c:pt>
                <c:pt idx="61">
                  <c:v>0.352754031910615</c:v>
                </c:pt>
                <c:pt idx="62">
                  <c:v>0.34590163107479299</c:v>
                </c:pt>
                <c:pt idx="63">
                  <c:v>0.34601003489774801</c:v>
                </c:pt>
                <c:pt idx="64">
                  <c:v>0.34619768030503201</c:v>
                </c:pt>
                <c:pt idx="65">
                  <c:v>0.34597122910443401</c:v>
                </c:pt>
                <c:pt idx="66">
                  <c:v>0.34583740413890102</c:v>
                </c:pt>
                <c:pt idx="67">
                  <c:v>0.34614170029584101</c:v>
                </c:pt>
                <c:pt idx="68">
                  <c:v>0.345957429773667</c:v>
                </c:pt>
                <c:pt idx="69">
                  <c:v>0.34599307789521999</c:v>
                </c:pt>
                <c:pt idx="70">
                  <c:v>0.34597550156537199</c:v>
                </c:pt>
                <c:pt idx="71">
                  <c:v>0.34694667502010501</c:v>
                </c:pt>
                <c:pt idx="72">
                  <c:v>0.34318068201401603</c:v>
                </c:pt>
                <c:pt idx="73">
                  <c:v>0.345724131864659</c:v>
                </c:pt>
                <c:pt idx="74">
                  <c:v>0.33366517010857</c:v>
                </c:pt>
                <c:pt idx="75">
                  <c:v>0.331689052806181</c:v>
                </c:pt>
                <c:pt idx="76">
                  <c:v>0.33324387853285797</c:v>
                </c:pt>
                <c:pt idx="77">
                  <c:v>0.33312577909581798</c:v>
                </c:pt>
                <c:pt idx="78">
                  <c:v>0.33289797614602401</c:v>
                </c:pt>
                <c:pt idx="79">
                  <c:v>0.333532143985523</c:v>
                </c:pt>
                <c:pt idx="80">
                  <c:v>0.333287685618681</c:v>
                </c:pt>
                <c:pt idx="81">
                  <c:v>0.31909138399011899</c:v>
                </c:pt>
                <c:pt idx="82">
                  <c:v>0.31947199024873602</c:v>
                </c:pt>
                <c:pt idx="83">
                  <c:v>0.319405366785386</c:v>
                </c:pt>
                <c:pt idx="84">
                  <c:v>0.31921981272977901</c:v>
                </c:pt>
                <c:pt idx="85">
                  <c:v>0.31887250114889698</c:v>
                </c:pt>
                <c:pt idx="86">
                  <c:v>0.31804298490636401</c:v>
                </c:pt>
                <c:pt idx="87">
                  <c:v>0.31783569515452598</c:v>
                </c:pt>
                <c:pt idx="88">
                  <c:v>0.318702272302964</c:v>
                </c:pt>
                <c:pt idx="89">
                  <c:v>0.317501218907973</c:v>
                </c:pt>
                <c:pt idx="90">
                  <c:v>0.31693260821174102</c:v>
                </c:pt>
                <c:pt idx="91">
                  <c:v>0.31632487398035303</c:v>
                </c:pt>
                <c:pt idx="92">
                  <c:v>0.31671367869657602</c:v>
                </c:pt>
                <c:pt idx="93">
                  <c:v>0.310213050393497</c:v>
                </c:pt>
                <c:pt idx="94">
                  <c:v>0.31046133422851502</c:v>
                </c:pt>
                <c:pt idx="95">
                  <c:v>0.31034236593807402</c:v>
                </c:pt>
                <c:pt idx="96">
                  <c:v>0.31007303035960398</c:v>
                </c:pt>
                <c:pt idx="97">
                  <c:v>0.30988296688304201</c:v>
                </c:pt>
                <c:pt idx="98">
                  <c:v>0.31014144179400199</c:v>
                </c:pt>
                <c:pt idx="99">
                  <c:v>0.30905931181066099</c:v>
                </c:pt>
                <c:pt idx="100">
                  <c:v>0.298668245203354</c:v>
                </c:pt>
                <c:pt idx="101">
                  <c:v>0.29865459846047698</c:v>
                </c:pt>
                <c:pt idx="102">
                  <c:v>0.298805443258846</c:v>
                </c:pt>
                <c:pt idx="103">
                  <c:v>0.29771734439625402</c:v>
                </c:pt>
                <c:pt idx="104">
                  <c:v>0.29757185094496702</c:v>
                </c:pt>
                <c:pt idx="105">
                  <c:v>0.29753210449218698</c:v>
                </c:pt>
                <c:pt idx="106">
                  <c:v>0.29747765754250899</c:v>
                </c:pt>
                <c:pt idx="107">
                  <c:v>0.297346712000229</c:v>
                </c:pt>
                <c:pt idx="108">
                  <c:v>0.29726790843290402</c:v>
                </c:pt>
                <c:pt idx="109">
                  <c:v>0.29728485825482498</c:v>
                </c:pt>
                <c:pt idx="110">
                  <c:v>0.29720541561351099</c:v>
                </c:pt>
                <c:pt idx="111">
                  <c:v>0.29717529835420498</c:v>
                </c:pt>
                <c:pt idx="112">
                  <c:v>0.297126199161305</c:v>
                </c:pt>
                <c:pt idx="113">
                  <c:v>0.29664582196403899</c:v>
                </c:pt>
                <c:pt idx="114">
                  <c:v>0.29685017305261902</c:v>
                </c:pt>
                <c:pt idx="115">
                  <c:v>0.29579739020852402</c:v>
                </c:pt>
                <c:pt idx="116">
                  <c:v>0.29574627326516501</c:v>
                </c:pt>
                <c:pt idx="117">
                  <c:v>0.295449184642118</c:v>
                </c:pt>
                <c:pt idx="118">
                  <c:v>0.29574119478113498</c:v>
                </c:pt>
                <c:pt idx="119">
                  <c:v>0.29547276575425002</c:v>
                </c:pt>
                <c:pt idx="120">
                  <c:v>0.27609312169692002</c:v>
                </c:pt>
                <c:pt idx="121">
                  <c:v>0.27584366742302302</c:v>
                </c:pt>
                <c:pt idx="122">
                  <c:v>0.27594464829388698</c:v>
                </c:pt>
                <c:pt idx="123">
                  <c:v>0.27594930671243101</c:v>
                </c:pt>
                <c:pt idx="124">
                  <c:v>0.275592875761144</c:v>
                </c:pt>
                <c:pt idx="125">
                  <c:v>0.27556206557329899</c:v>
                </c:pt>
                <c:pt idx="126">
                  <c:v>0.27558715461282102</c:v>
                </c:pt>
                <c:pt idx="127">
                  <c:v>0.27546622960707701</c:v>
                </c:pt>
                <c:pt idx="128">
                  <c:v>0.269017333984375</c:v>
                </c:pt>
                <c:pt idx="129">
                  <c:v>0.26896092672909</c:v>
                </c:pt>
                <c:pt idx="130">
                  <c:v>0.26901188031364798</c:v>
                </c:pt>
                <c:pt idx="131">
                  <c:v>0.26895210535385999</c:v>
                </c:pt>
                <c:pt idx="132">
                  <c:v>0.26900322409237098</c:v>
                </c:pt>
                <c:pt idx="133">
                  <c:v>0.26877497414981599</c:v>
                </c:pt>
                <c:pt idx="134">
                  <c:v>0.26877909043255899</c:v>
                </c:pt>
                <c:pt idx="135">
                  <c:v>0.26648753446691098</c:v>
                </c:pt>
                <c:pt idx="136">
                  <c:v>0.266553337545955</c:v>
                </c:pt>
                <c:pt idx="137">
                  <c:v>0.26621061796300499</c:v>
                </c:pt>
                <c:pt idx="138">
                  <c:v>0.26615178007238</c:v>
                </c:pt>
                <c:pt idx="139">
                  <c:v>0.26604045194738002</c:v>
                </c:pt>
                <c:pt idx="140">
                  <c:v>0.26598531206916298</c:v>
                </c:pt>
                <c:pt idx="141">
                  <c:v>0.266514422248391</c:v>
                </c:pt>
                <c:pt idx="142">
                  <c:v>0.26683199893727</c:v>
                </c:pt>
                <c:pt idx="143">
                  <c:v>0.26663661104089997</c:v>
                </c:pt>
                <c:pt idx="144">
                  <c:v>0.26678217270795002</c:v>
                </c:pt>
                <c:pt idx="145">
                  <c:v>0.23867738252527501</c:v>
                </c:pt>
                <c:pt idx="146">
                  <c:v>0.238858761058134</c:v>
                </c:pt>
                <c:pt idx="147">
                  <c:v>0.237949333639705</c:v>
                </c:pt>
                <c:pt idx="148">
                  <c:v>0.23799204388786699</c:v>
                </c:pt>
                <c:pt idx="149">
                  <c:v>0.23668976189108401</c:v>
                </c:pt>
                <c:pt idx="150">
                  <c:v>0.23662819177964101</c:v>
                </c:pt>
                <c:pt idx="151">
                  <c:v>0.236563081629136</c:v>
                </c:pt>
                <c:pt idx="152">
                  <c:v>0.235867054658777</c:v>
                </c:pt>
                <c:pt idx="153">
                  <c:v>0.235242980957031</c:v>
                </c:pt>
                <c:pt idx="154">
                  <c:v>0.23276704316980601</c:v>
                </c:pt>
                <c:pt idx="155">
                  <c:v>0.230317921357996</c:v>
                </c:pt>
                <c:pt idx="156">
                  <c:v>0.227395744772518</c:v>
                </c:pt>
                <c:pt idx="157">
                  <c:v>0.22374806482651599</c:v>
                </c:pt>
                <c:pt idx="158">
                  <c:v>0.21496500890395201</c:v>
                </c:pt>
                <c:pt idx="159">
                  <c:v>0.204501260196461</c:v>
                </c:pt>
                <c:pt idx="160">
                  <c:v>0.194614469640395</c:v>
                </c:pt>
                <c:pt idx="161">
                  <c:v>0.18675301226447599</c:v>
                </c:pt>
                <c:pt idx="162">
                  <c:v>0.17497482120289501</c:v>
                </c:pt>
                <c:pt idx="163">
                  <c:v>0.153971475040211</c:v>
                </c:pt>
                <c:pt idx="164">
                  <c:v>0.14021142937155301</c:v>
                </c:pt>
                <c:pt idx="165">
                  <c:v>0.12606042480468699</c:v>
                </c:pt>
                <c:pt idx="166">
                  <c:v>0.115431561638327</c:v>
                </c:pt>
                <c:pt idx="167">
                  <c:v>8.8182200712316097E-2</c:v>
                </c:pt>
                <c:pt idx="168">
                  <c:v>6.1554522346047698E-2</c:v>
                </c:pt>
                <c:pt idx="169">
                  <c:v>3.6129574046415397E-2</c:v>
                </c:pt>
                <c:pt idx="170">
                  <c:v>0</c:v>
                </c:pt>
              </c:numCache>
            </c:numRef>
          </c:yVal>
          <c:smooth val="0"/>
          <c:extLst>
            <c:ext xmlns:c16="http://schemas.microsoft.com/office/drawing/2014/chart" uri="{C3380CC4-5D6E-409C-BE32-E72D297353CC}">
              <c16:uniqueId val="{00000003-0C55-4143-931A-739044738452}"/>
            </c:ext>
          </c:extLst>
        </c:ser>
        <c:ser>
          <c:idx val="4"/>
          <c:order val="4"/>
          <c:tx>
            <c:strRef>
              <c:f>Summery!$A$5</c:f>
              <c:strCache>
                <c:ptCount val="1"/>
                <c:pt idx="0">
                  <c:v>Base Line:</c:v>
                </c:pt>
              </c:strCache>
            </c:strRef>
          </c:tx>
          <c:spPr>
            <a:ln w="12700" cap="rnd">
              <a:solidFill>
                <a:schemeClr val="bg1"/>
              </a:solidFill>
            </a:ln>
            <a:effectLst>
              <a:glow rad="139700">
                <a:schemeClr val="accent5">
                  <a:satMod val="175000"/>
                  <a:alpha val="14000"/>
                </a:schemeClr>
              </a:glow>
            </a:effectLst>
          </c:spPr>
          <c:marker>
            <c:symbol val="none"/>
          </c:marker>
          <c:errBars>
            <c:errDir val="x"/>
            <c:errBarType val="both"/>
            <c:errValType val="percentage"/>
            <c:noEndCap val="0"/>
            <c:val val="100"/>
            <c:spPr>
              <a:noFill/>
              <a:ln w="9525">
                <a:solidFill>
                  <a:schemeClr val="bg1"/>
                </a:solidFill>
                <a:round/>
              </a:ln>
              <a:effectLst/>
            </c:spPr>
          </c:errBars>
          <c:errBars>
            <c:errDir val="y"/>
            <c:errBarType val="both"/>
            <c:errValType val="percentage"/>
            <c:noEndCap val="0"/>
            <c:val val="100"/>
            <c:spPr>
              <a:noFill/>
              <a:ln w="9525">
                <a:solidFill>
                  <a:schemeClr val="bg1"/>
                </a:solidFill>
                <a:round/>
              </a:ln>
              <a:effectLst/>
            </c:spPr>
          </c:errBars>
          <c:xVal>
            <c:numRef>
              <c:f>Summery!$C$5</c:f>
              <c:numCache>
                <c:formatCode>General</c:formatCode>
                <c:ptCount val="1"/>
                <c:pt idx="0">
                  <c:v>90</c:v>
                </c:pt>
              </c:numCache>
            </c:numRef>
          </c:xVal>
          <c:yVal>
            <c:numRef>
              <c:f>Summery!$C$6</c:f>
              <c:numCache>
                <c:formatCode>General</c:formatCode>
                <c:ptCount val="1"/>
                <c:pt idx="0">
                  <c:v>0.23504</c:v>
                </c:pt>
              </c:numCache>
            </c:numRef>
          </c:yVal>
          <c:smooth val="0"/>
          <c:extLst>
            <c:ext xmlns:c16="http://schemas.microsoft.com/office/drawing/2014/chart" uri="{C3380CC4-5D6E-409C-BE32-E72D297353CC}">
              <c16:uniqueId val="{00000004-0C55-4143-931A-739044738452}"/>
            </c:ext>
          </c:extLst>
        </c:ser>
        <c:dLbls>
          <c:showLegendKey val="0"/>
          <c:showVal val="0"/>
          <c:showCatName val="0"/>
          <c:showSerName val="0"/>
          <c:showPercent val="0"/>
          <c:showBubbleSize val="0"/>
        </c:dLbls>
        <c:axId val="135430056"/>
        <c:axId val="135431232"/>
      </c:scatterChart>
      <c:valAx>
        <c:axId val="135430056"/>
        <c:scaling>
          <c:orientation val="minMax"/>
          <c:max val="95"/>
          <c:min val="25"/>
        </c:scaling>
        <c:delete val="0"/>
        <c:axPos val="b"/>
        <c:majorGridlines>
          <c:spPr>
            <a:ln w="9525" cap="flat" cmpd="sng" algn="ctr">
              <a:solidFill>
                <a:schemeClr val="dk1">
                  <a:lumMod val="65000"/>
                  <a:lumOff val="35000"/>
                  <a:alpha val="75000"/>
                </a:schemeClr>
              </a:solidFill>
              <a:round/>
            </a:ln>
            <a:effectLst/>
          </c:spPr>
        </c:majorGridlines>
        <c:title>
          <c:tx>
            <c:rich>
              <a:bodyPr rot="0" spcFirstLastPara="1" vertOverflow="ellipsis" vert="horz" wrap="square" anchor="ctr" anchorCtr="1"/>
              <a:lstStyle/>
              <a:p>
                <a:pPr>
                  <a:defRPr sz="900" b="1" i="0" u="none" strike="noStrike" kern="1200" baseline="0">
                    <a:solidFill>
                      <a:schemeClr val="lt1">
                        <a:lumMod val="75000"/>
                      </a:schemeClr>
                    </a:solidFill>
                    <a:latin typeface="+mn-lt"/>
                    <a:ea typeface="+mn-ea"/>
                    <a:cs typeface="+mn-cs"/>
                  </a:defRPr>
                </a:pPr>
                <a:r>
                  <a:rPr lang="en-US"/>
                  <a:t>Accuracy [%]</a:t>
                </a:r>
              </a:p>
            </c:rich>
          </c:tx>
          <c:overlay val="0"/>
          <c:spPr>
            <a:noFill/>
            <a:ln>
              <a:noFill/>
            </a:ln>
            <a:effectLst/>
          </c:spPr>
          <c:txPr>
            <a:bodyPr rot="0" spcFirstLastPara="1" vertOverflow="ellipsis" vert="horz" wrap="square" anchor="ctr" anchorCtr="1"/>
            <a:lstStyle/>
            <a:p>
              <a:pPr>
                <a:defRPr sz="900" b="1" i="0" u="none" strike="noStrike" kern="1200" baseline="0">
                  <a:solidFill>
                    <a:schemeClr val="lt1">
                      <a:lumMod val="7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lt1">
                <a:lumMod val="50000"/>
              </a:schemeClr>
            </a:solidFill>
            <a:round/>
          </a:ln>
          <a:effectLst/>
        </c:spPr>
        <c:txPr>
          <a:bodyPr rot="-60000000" spcFirstLastPara="1" vertOverflow="ellipsis" vert="horz" wrap="square" anchor="ctr" anchorCtr="1"/>
          <a:lstStyle/>
          <a:p>
            <a:pPr>
              <a:defRPr sz="900" b="0" i="0" u="none" strike="noStrike" kern="1200" baseline="0">
                <a:solidFill>
                  <a:schemeClr val="lt1">
                    <a:lumMod val="75000"/>
                  </a:schemeClr>
                </a:solidFill>
                <a:latin typeface="+mn-lt"/>
                <a:ea typeface="+mn-ea"/>
                <a:cs typeface="+mn-cs"/>
              </a:defRPr>
            </a:pPr>
            <a:endParaRPr lang="en-US"/>
          </a:p>
        </c:txPr>
        <c:crossAx val="135431232"/>
        <c:crosses val="autoZero"/>
        <c:crossBetween val="midCat"/>
      </c:valAx>
      <c:valAx>
        <c:axId val="135431232"/>
        <c:scaling>
          <c:orientation val="minMax"/>
          <c:max val="0.45"/>
        </c:scaling>
        <c:delete val="0"/>
        <c:axPos val="l"/>
        <c:majorGridlines>
          <c:spPr>
            <a:ln w="9525" cap="flat" cmpd="sng" algn="ctr">
              <a:solidFill>
                <a:schemeClr val="dk1">
                  <a:lumMod val="65000"/>
                  <a:lumOff val="35000"/>
                  <a:alpha val="75000"/>
                </a:schemeClr>
              </a:solidFill>
              <a:round/>
            </a:ln>
            <a:effectLst/>
          </c:spPr>
        </c:majorGridlines>
        <c:title>
          <c:tx>
            <c:rich>
              <a:bodyPr rot="-5400000" spcFirstLastPara="1" vertOverflow="ellipsis" vert="horz" wrap="square" anchor="ctr" anchorCtr="1"/>
              <a:lstStyle/>
              <a:p>
                <a:pPr>
                  <a:defRPr sz="900" b="1" i="0" u="none" strike="noStrike" kern="1200" baseline="0">
                    <a:solidFill>
                      <a:schemeClr val="lt1">
                        <a:lumMod val="75000"/>
                      </a:schemeClr>
                    </a:solidFill>
                    <a:latin typeface="+mn-lt"/>
                    <a:ea typeface="+mn-ea"/>
                    <a:cs typeface="+mn-cs"/>
                  </a:defRPr>
                </a:pPr>
                <a:r>
                  <a:rPr lang="en-US"/>
                  <a:t>Operations Saved</a:t>
                </a:r>
              </a:p>
            </c:rich>
          </c:tx>
          <c:overlay val="0"/>
          <c:spPr>
            <a:noFill/>
            <a:ln>
              <a:noFill/>
            </a:ln>
            <a:effectLst/>
          </c:spPr>
          <c:txPr>
            <a:bodyPr rot="-5400000" spcFirstLastPara="1" vertOverflow="ellipsis" vert="horz" wrap="square" anchor="ctr" anchorCtr="1"/>
            <a:lstStyle/>
            <a:p>
              <a:pPr>
                <a:defRPr sz="900" b="1" i="0" u="none" strike="noStrike" kern="1200" baseline="0">
                  <a:solidFill>
                    <a:schemeClr val="lt1">
                      <a:lumMod val="7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lt1">
                <a:lumMod val="50000"/>
              </a:schemeClr>
            </a:solidFill>
            <a:round/>
          </a:ln>
          <a:effectLst/>
        </c:spPr>
        <c:txPr>
          <a:bodyPr rot="-60000000" spcFirstLastPara="1" vertOverflow="ellipsis" vert="horz" wrap="square" anchor="ctr" anchorCtr="1"/>
          <a:lstStyle/>
          <a:p>
            <a:pPr>
              <a:defRPr sz="900" b="0" i="0" u="none" strike="noStrike" kern="1200" baseline="0">
                <a:solidFill>
                  <a:schemeClr val="lt1">
                    <a:lumMod val="75000"/>
                  </a:schemeClr>
                </a:solidFill>
                <a:latin typeface="+mn-lt"/>
                <a:ea typeface="+mn-ea"/>
                <a:cs typeface="+mn-cs"/>
              </a:defRPr>
            </a:pPr>
            <a:endParaRPr lang="en-US"/>
          </a:p>
        </c:txPr>
        <c:crossAx val="135430056"/>
        <c:crosses val="autoZero"/>
        <c:crossBetween val="midCat"/>
      </c:valAx>
      <c:spPr>
        <a:noFill/>
        <a:ln>
          <a:noFill/>
        </a:ln>
        <a:effectLst/>
      </c:spPr>
    </c:plotArea>
    <c:legend>
      <c:legendPos val="t"/>
      <c:overlay val="0"/>
      <c:spPr>
        <a:noFill/>
        <a:ln>
          <a:noFill/>
        </a:ln>
        <a:effectLst/>
      </c:spPr>
      <c:txPr>
        <a:bodyPr rot="0" spcFirstLastPara="1" vertOverflow="ellipsis" vert="horz" wrap="square" anchor="ctr" anchorCtr="1"/>
        <a:lstStyle/>
        <a:p>
          <a:pPr>
            <a:defRPr sz="900" b="0" i="0" u="none" strike="noStrike" kern="1200" baseline="0">
              <a:solidFill>
                <a:schemeClr val="lt1">
                  <a:lumMod val="75000"/>
                </a:schemeClr>
              </a:solidFill>
              <a:latin typeface="+mn-lt"/>
              <a:ea typeface="+mn-ea"/>
              <a:cs typeface="+mn-cs"/>
            </a:defRPr>
          </a:pPr>
          <a:endParaRPr lang="en-US"/>
        </a:p>
      </c:txPr>
    </c:legend>
    <c:plotVisOnly val="1"/>
    <c:dispBlanksAs val="gap"/>
    <c:showDLblsOverMax val="0"/>
  </c:chart>
  <c:spPr>
    <a:solidFill>
      <a:schemeClr val="dk1">
        <a:lumMod val="75000"/>
        <a:lumOff val="25000"/>
      </a:schemeClr>
    </a:solidFill>
    <a:ln w="9525" cap="flat" cmpd="sng" algn="ctr">
      <a:solidFill>
        <a:schemeClr val="dk1">
          <a:lumMod val="15000"/>
          <a:lumOff val="85000"/>
        </a:schemeClr>
      </a:solidFill>
      <a:round/>
    </a:ln>
    <a:effectLst/>
  </c:spPr>
  <c:txPr>
    <a:bodyPr/>
    <a:lstStyle/>
    <a:p>
      <a:pPr>
        <a:defRPr/>
      </a:pPr>
      <a:endParaRPr lang="en-US"/>
    </a:p>
  </c:txPr>
  <c:externalData r:id="rId3">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600" b="1" i="0" u="none" strike="noStrike" kern="1200" spc="100" baseline="0">
                <a:solidFill>
                  <a:schemeClr val="lt1">
                    <a:lumMod val="95000"/>
                  </a:schemeClr>
                </a:solidFill>
                <a:effectLst>
                  <a:outerShdw blurRad="50800" dist="38100" dir="5400000" algn="t" rotWithShape="0">
                    <a:prstClr val="black">
                      <a:alpha val="40000"/>
                    </a:prstClr>
                  </a:outerShdw>
                </a:effectLst>
                <a:latin typeface="+mn-lt"/>
                <a:ea typeface="+mn-ea"/>
                <a:cs typeface="+mn-cs"/>
              </a:defRPr>
            </a:pPr>
            <a:r>
              <a:rPr lang="en-US"/>
              <a:t>Resnet18, CIFAR10, Patch Size = 2</a:t>
            </a:r>
          </a:p>
        </c:rich>
      </c:tx>
      <c:layout>
        <c:manualLayout>
          <c:xMode val="edge"/>
          <c:yMode val="edge"/>
          <c:x val="0.15625456412044436"/>
          <c:y val="3.2407407407407406E-2"/>
        </c:manualLayout>
      </c:layout>
      <c:overlay val="0"/>
      <c:spPr>
        <a:noFill/>
        <a:ln>
          <a:noFill/>
        </a:ln>
        <a:effectLst/>
      </c:spPr>
      <c:txPr>
        <a:bodyPr rot="0" spcFirstLastPara="1" vertOverflow="ellipsis" vert="horz" wrap="square" anchor="ctr" anchorCtr="1"/>
        <a:lstStyle/>
        <a:p>
          <a:pPr>
            <a:defRPr sz="1600" b="1" i="0" u="none" strike="noStrike" kern="1200" spc="100" baseline="0">
              <a:solidFill>
                <a:schemeClr val="lt1">
                  <a:lumMod val="95000"/>
                </a:schemeClr>
              </a:solidFill>
              <a:effectLst>
                <a:outerShdw blurRad="50800" dist="38100" dir="5400000" algn="t" rotWithShape="0">
                  <a:prstClr val="black">
                    <a:alpha val="40000"/>
                  </a:prstClr>
                </a:outerShdw>
              </a:effectLst>
              <a:latin typeface="+mn-lt"/>
              <a:ea typeface="+mn-ea"/>
              <a:cs typeface="+mn-cs"/>
            </a:defRPr>
          </a:pPr>
          <a:endParaRPr lang="en-US"/>
        </a:p>
      </c:txPr>
    </c:title>
    <c:autoTitleDeleted val="0"/>
    <c:plotArea>
      <c:layout>
        <c:manualLayout>
          <c:layoutTarget val="inner"/>
          <c:xMode val="edge"/>
          <c:yMode val="edge"/>
          <c:x val="0.13914925763430863"/>
          <c:y val="0.17171296296296296"/>
          <c:w val="0.61120686482455377"/>
          <c:h val="0.63660505978419368"/>
        </c:manualLayout>
      </c:layout>
      <c:scatterChart>
        <c:scatterStyle val="lineMarker"/>
        <c:varyColors val="0"/>
        <c:ser>
          <c:idx val="0"/>
          <c:order val="0"/>
          <c:tx>
            <c:strRef>
              <c:f>'C:\Users\Inna\OneDrive - Technion\Technion\Sem. 9\Proj2\doc\Results\[Results_Summery.xlsx]Resnet18_CIFAR10_ps2'!$B$11</c:f>
              <c:strCache>
                <c:ptCount val="1"/>
                <c:pt idx="0">
                  <c:v>Max Granularity</c:v>
                </c:pt>
              </c:strCache>
            </c:strRef>
          </c:tx>
          <c:spPr>
            <a:ln w="9525" cap="rnd">
              <a:solidFill>
                <a:schemeClr val="accent1"/>
              </a:solidFill>
              <a:round/>
            </a:ln>
            <a:effectLst>
              <a:outerShdw blurRad="57150" dist="19050" dir="5400000" algn="ctr" rotWithShape="0">
                <a:srgbClr val="000000">
                  <a:alpha val="63000"/>
                </a:srgbClr>
              </a:outerShdw>
            </a:effectLst>
          </c:spPr>
          <c:marker>
            <c:symbol val="circle"/>
            <c:size val="6"/>
            <c:spPr>
              <a:gradFill rotWithShape="1">
                <a:gsLst>
                  <a:gs pos="0">
                    <a:schemeClr val="accent1">
                      <a:satMod val="103000"/>
                      <a:lumMod val="102000"/>
                      <a:tint val="94000"/>
                    </a:schemeClr>
                  </a:gs>
                  <a:gs pos="50000">
                    <a:schemeClr val="accent1">
                      <a:satMod val="110000"/>
                      <a:lumMod val="100000"/>
                      <a:shade val="100000"/>
                    </a:schemeClr>
                  </a:gs>
                  <a:gs pos="100000">
                    <a:schemeClr val="accent1">
                      <a:lumMod val="99000"/>
                      <a:satMod val="120000"/>
                      <a:shade val="78000"/>
                    </a:schemeClr>
                  </a:gs>
                </a:gsLst>
                <a:lin ang="5400000" scaled="0"/>
              </a:gradFill>
              <a:ln w="9525" cap="rnd">
                <a:solidFill>
                  <a:schemeClr val="accent1"/>
                </a:solidFill>
                <a:round/>
              </a:ln>
              <a:effectLst>
                <a:outerShdw blurRad="57150" dist="19050" dir="5400000" algn="ctr" rotWithShape="0">
                  <a:srgbClr val="000000">
                    <a:alpha val="63000"/>
                  </a:srgbClr>
                </a:outerShdw>
              </a:effectLst>
            </c:spPr>
          </c:marker>
          <c:xVal>
            <c:numRef>
              <c:f>[1]Resnet18_CIFAR10_ps2!$A$12:$A$16</c:f>
              <c:numCache>
                <c:formatCode>General</c:formatCode>
                <c:ptCount val="5"/>
                <c:pt idx="0">
                  <c:v>0</c:v>
                </c:pt>
                <c:pt idx="1">
                  <c:v>0.5</c:v>
                </c:pt>
                <c:pt idx="2">
                  <c:v>1</c:v>
                </c:pt>
                <c:pt idx="3">
                  <c:v>3.5</c:v>
                </c:pt>
                <c:pt idx="4">
                  <c:v>5</c:v>
                </c:pt>
              </c:numCache>
            </c:numRef>
          </c:xVal>
          <c:yVal>
            <c:numRef>
              <c:f>[1]Resnet18_CIFAR10_ps2!$B$12:$B$16</c:f>
              <c:numCache>
                <c:formatCode>General</c:formatCode>
                <c:ptCount val="5"/>
                <c:pt idx="0">
                  <c:v>0.13670299999999999</c:v>
                </c:pt>
                <c:pt idx="1">
                  <c:v>0.150092</c:v>
                </c:pt>
                <c:pt idx="2">
                  <c:v>0.18238399999999999</c:v>
                </c:pt>
                <c:pt idx="3">
                  <c:v>0.232431</c:v>
                </c:pt>
                <c:pt idx="4">
                  <c:v>0.253216</c:v>
                </c:pt>
              </c:numCache>
            </c:numRef>
          </c:yVal>
          <c:smooth val="0"/>
          <c:extLst>
            <c:ext xmlns:c16="http://schemas.microsoft.com/office/drawing/2014/chart" uri="{C3380CC4-5D6E-409C-BE32-E72D297353CC}">
              <c16:uniqueId val="{00000000-ADDF-407C-93AE-D4D4B81BD1EB}"/>
            </c:ext>
          </c:extLst>
        </c:ser>
        <c:ser>
          <c:idx val="1"/>
          <c:order val="1"/>
          <c:tx>
            <c:strRef>
              <c:f>'C:\Users\Inna\OneDrive - Technion\Technion\Sem. 9\Proj2\doc\Results\[Results_Summery.xlsx]Resnet18_CIFAR10_ps2'!$C$11</c:f>
              <c:strCache>
                <c:ptCount val="1"/>
                <c:pt idx="0">
                  <c:v>Uniform Patch</c:v>
                </c:pt>
              </c:strCache>
            </c:strRef>
          </c:tx>
          <c:spPr>
            <a:ln w="9525" cap="rnd">
              <a:solidFill>
                <a:schemeClr val="accent2"/>
              </a:solidFill>
              <a:round/>
            </a:ln>
            <a:effectLst>
              <a:outerShdw blurRad="57150" dist="19050" dir="5400000" algn="ctr" rotWithShape="0">
                <a:srgbClr val="000000">
                  <a:alpha val="63000"/>
                </a:srgbClr>
              </a:outerShdw>
            </a:effectLst>
          </c:spPr>
          <c:marker>
            <c:symbol val="circle"/>
            <c:size val="6"/>
            <c:spPr>
              <a:gradFill rotWithShape="1">
                <a:gsLst>
                  <a:gs pos="0">
                    <a:schemeClr val="accent2">
                      <a:satMod val="103000"/>
                      <a:lumMod val="102000"/>
                      <a:tint val="94000"/>
                    </a:schemeClr>
                  </a:gs>
                  <a:gs pos="50000">
                    <a:schemeClr val="accent2">
                      <a:satMod val="110000"/>
                      <a:lumMod val="100000"/>
                      <a:shade val="100000"/>
                    </a:schemeClr>
                  </a:gs>
                  <a:gs pos="100000">
                    <a:schemeClr val="accent2">
                      <a:lumMod val="99000"/>
                      <a:satMod val="120000"/>
                      <a:shade val="78000"/>
                    </a:schemeClr>
                  </a:gs>
                </a:gsLst>
                <a:lin ang="5400000" scaled="0"/>
              </a:gradFill>
              <a:ln w="9525" cap="rnd">
                <a:solidFill>
                  <a:schemeClr val="accent2"/>
                </a:solidFill>
                <a:round/>
              </a:ln>
              <a:effectLst>
                <a:outerShdw blurRad="57150" dist="19050" dir="5400000" algn="ctr" rotWithShape="0">
                  <a:srgbClr val="000000">
                    <a:alpha val="63000"/>
                  </a:srgbClr>
                </a:outerShdw>
              </a:effectLst>
            </c:spPr>
          </c:marker>
          <c:xVal>
            <c:numRef>
              <c:f>[1]Resnet18_CIFAR10_ps2!$A$12:$A$16</c:f>
              <c:numCache>
                <c:formatCode>General</c:formatCode>
                <c:ptCount val="5"/>
                <c:pt idx="0">
                  <c:v>0</c:v>
                </c:pt>
                <c:pt idx="1">
                  <c:v>0.5</c:v>
                </c:pt>
                <c:pt idx="2">
                  <c:v>1</c:v>
                </c:pt>
                <c:pt idx="3">
                  <c:v>3.5</c:v>
                </c:pt>
                <c:pt idx="4">
                  <c:v>5</c:v>
                </c:pt>
              </c:numCache>
            </c:numRef>
          </c:xVal>
          <c:yVal>
            <c:numRef>
              <c:f>[1]Resnet18_CIFAR10_ps2!$C$12:$C$16</c:f>
              <c:numCache>
                <c:formatCode>General</c:formatCode>
                <c:ptCount val="5"/>
                <c:pt idx="0">
                  <c:v>0.13694899999999999</c:v>
                </c:pt>
                <c:pt idx="1">
                  <c:v>0.18279300000000001</c:v>
                </c:pt>
                <c:pt idx="2">
                  <c:v>0.18279300000000001</c:v>
                </c:pt>
                <c:pt idx="3">
                  <c:v>0.253218</c:v>
                </c:pt>
                <c:pt idx="4">
                  <c:v>0.27123599999999998</c:v>
                </c:pt>
              </c:numCache>
            </c:numRef>
          </c:yVal>
          <c:smooth val="0"/>
          <c:extLst>
            <c:ext xmlns:c16="http://schemas.microsoft.com/office/drawing/2014/chart" uri="{C3380CC4-5D6E-409C-BE32-E72D297353CC}">
              <c16:uniqueId val="{00000001-ADDF-407C-93AE-D4D4B81BD1EB}"/>
            </c:ext>
          </c:extLst>
        </c:ser>
        <c:ser>
          <c:idx val="2"/>
          <c:order val="2"/>
          <c:tx>
            <c:strRef>
              <c:f>'C:\Users\Inna\OneDrive - Technion\Technion\Sem. 9\Proj2\doc\Results\[Results_Summery.xlsx]Resnet18_CIFAR10_ps2'!$D$11</c:f>
              <c:strCache>
                <c:ptCount val="1"/>
                <c:pt idx="0">
                  <c:v>Uniform Filters</c:v>
                </c:pt>
              </c:strCache>
            </c:strRef>
          </c:tx>
          <c:spPr>
            <a:ln w="9525" cap="rnd">
              <a:solidFill>
                <a:schemeClr val="accent3"/>
              </a:solidFill>
              <a:round/>
            </a:ln>
            <a:effectLst>
              <a:outerShdw blurRad="57150" dist="19050" dir="5400000" algn="ctr" rotWithShape="0">
                <a:srgbClr val="000000">
                  <a:alpha val="63000"/>
                </a:srgbClr>
              </a:outerShdw>
            </a:effectLst>
          </c:spPr>
          <c:marker>
            <c:symbol val="circle"/>
            <c:size val="6"/>
            <c:spPr>
              <a:gradFill rotWithShape="1">
                <a:gsLst>
                  <a:gs pos="0">
                    <a:schemeClr val="accent3">
                      <a:satMod val="103000"/>
                      <a:lumMod val="102000"/>
                      <a:tint val="94000"/>
                    </a:schemeClr>
                  </a:gs>
                  <a:gs pos="50000">
                    <a:schemeClr val="accent3">
                      <a:satMod val="110000"/>
                      <a:lumMod val="100000"/>
                      <a:shade val="100000"/>
                    </a:schemeClr>
                  </a:gs>
                  <a:gs pos="100000">
                    <a:schemeClr val="accent3">
                      <a:lumMod val="99000"/>
                      <a:satMod val="120000"/>
                      <a:shade val="78000"/>
                    </a:schemeClr>
                  </a:gs>
                </a:gsLst>
                <a:lin ang="5400000" scaled="0"/>
              </a:gradFill>
              <a:ln w="9525" cap="rnd">
                <a:solidFill>
                  <a:schemeClr val="accent3"/>
                </a:solidFill>
                <a:round/>
              </a:ln>
              <a:effectLst>
                <a:outerShdw blurRad="57150" dist="19050" dir="5400000" algn="ctr" rotWithShape="0">
                  <a:srgbClr val="000000">
                    <a:alpha val="63000"/>
                  </a:srgbClr>
                </a:outerShdw>
              </a:effectLst>
            </c:spPr>
          </c:marker>
          <c:xVal>
            <c:numRef>
              <c:f>[1]Resnet18_CIFAR10_ps2!$A$12:$A$16</c:f>
              <c:numCache>
                <c:formatCode>General</c:formatCode>
                <c:ptCount val="5"/>
                <c:pt idx="0">
                  <c:v>0</c:v>
                </c:pt>
                <c:pt idx="1">
                  <c:v>0.5</c:v>
                </c:pt>
                <c:pt idx="2">
                  <c:v>1</c:v>
                </c:pt>
                <c:pt idx="3">
                  <c:v>3.5</c:v>
                </c:pt>
                <c:pt idx="4">
                  <c:v>5</c:v>
                </c:pt>
              </c:numCache>
            </c:numRef>
          </c:xVal>
          <c:yVal>
            <c:numRef>
              <c:f>[1]Resnet18_CIFAR10_ps2!$D$12:$D$16</c:f>
              <c:numCache>
                <c:formatCode>General</c:formatCode>
                <c:ptCount val="5"/>
                <c:pt idx="0">
                  <c:v>8.8011000000000006E-2</c:v>
                </c:pt>
                <c:pt idx="1">
                  <c:v>0.115243</c:v>
                </c:pt>
                <c:pt idx="2">
                  <c:v>0.18605099999999999</c:v>
                </c:pt>
                <c:pt idx="3">
                  <c:v>0.235906</c:v>
                </c:pt>
                <c:pt idx="4">
                  <c:v>0.235906</c:v>
                </c:pt>
              </c:numCache>
            </c:numRef>
          </c:yVal>
          <c:smooth val="0"/>
          <c:extLst>
            <c:ext xmlns:c16="http://schemas.microsoft.com/office/drawing/2014/chart" uri="{C3380CC4-5D6E-409C-BE32-E72D297353CC}">
              <c16:uniqueId val="{00000002-ADDF-407C-93AE-D4D4B81BD1EB}"/>
            </c:ext>
          </c:extLst>
        </c:ser>
        <c:ser>
          <c:idx val="3"/>
          <c:order val="3"/>
          <c:tx>
            <c:strRef>
              <c:f>'C:\Users\Inna\OneDrive - Technion\Technion\Sem. 9\Proj2\doc\Results\[Results_Summery.xlsx]Resnet18_CIFAR10_ps2'!$E$11</c:f>
              <c:strCache>
                <c:ptCount val="1"/>
                <c:pt idx="0">
                  <c:v>Uniform Layer</c:v>
                </c:pt>
              </c:strCache>
            </c:strRef>
          </c:tx>
          <c:spPr>
            <a:ln w="9525" cap="rnd">
              <a:solidFill>
                <a:schemeClr val="accent4"/>
              </a:solidFill>
              <a:round/>
            </a:ln>
            <a:effectLst>
              <a:outerShdw blurRad="57150" dist="19050" dir="5400000" algn="ctr" rotWithShape="0">
                <a:srgbClr val="000000">
                  <a:alpha val="63000"/>
                </a:srgbClr>
              </a:outerShdw>
            </a:effectLst>
          </c:spPr>
          <c:marker>
            <c:symbol val="circle"/>
            <c:size val="6"/>
            <c:spPr>
              <a:gradFill rotWithShape="1">
                <a:gsLst>
                  <a:gs pos="0">
                    <a:schemeClr val="accent4">
                      <a:satMod val="103000"/>
                      <a:lumMod val="102000"/>
                      <a:tint val="94000"/>
                    </a:schemeClr>
                  </a:gs>
                  <a:gs pos="50000">
                    <a:schemeClr val="accent4">
                      <a:satMod val="110000"/>
                      <a:lumMod val="100000"/>
                      <a:shade val="100000"/>
                    </a:schemeClr>
                  </a:gs>
                  <a:gs pos="100000">
                    <a:schemeClr val="accent4">
                      <a:lumMod val="99000"/>
                      <a:satMod val="120000"/>
                      <a:shade val="78000"/>
                    </a:schemeClr>
                  </a:gs>
                </a:gsLst>
                <a:lin ang="5400000" scaled="0"/>
              </a:gradFill>
              <a:ln w="9525" cap="rnd">
                <a:solidFill>
                  <a:schemeClr val="accent4"/>
                </a:solidFill>
                <a:round/>
              </a:ln>
              <a:effectLst>
                <a:outerShdw blurRad="57150" dist="19050" dir="5400000" algn="ctr" rotWithShape="0">
                  <a:srgbClr val="000000">
                    <a:alpha val="63000"/>
                  </a:srgbClr>
                </a:outerShdw>
              </a:effectLst>
            </c:spPr>
          </c:marker>
          <c:xVal>
            <c:numRef>
              <c:f>[1]Resnet18_CIFAR10_ps2!$A$12:$A$16</c:f>
              <c:numCache>
                <c:formatCode>General</c:formatCode>
                <c:ptCount val="5"/>
                <c:pt idx="0">
                  <c:v>0</c:v>
                </c:pt>
                <c:pt idx="1">
                  <c:v>0.5</c:v>
                </c:pt>
                <c:pt idx="2">
                  <c:v>1</c:v>
                </c:pt>
                <c:pt idx="3">
                  <c:v>3.5</c:v>
                </c:pt>
                <c:pt idx="4">
                  <c:v>5</c:v>
                </c:pt>
              </c:numCache>
            </c:numRef>
          </c:xVal>
          <c:yVal>
            <c:numRef>
              <c:f>[1]Resnet18_CIFAR10_ps2!$E$12:$E$16</c:f>
              <c:numCache>
                <c:formatCode>General</c:formatCode>
                <c:ptCount val="5"/>
                <c:pt idx="0">
                  <c:v>8.8181999999999996E-2</c:v>
                </c:pt>
                <c:pt idx="1">
                  <c:v>0.140211</c:v>
                </c:pt>
                <c:pt idx="2">
                  <c:v>0.17497499999999999</c:v>
                </c:pt>
                <c:pt idx="3">
                  <c:v>0.23669000000000001</c:v>
                </c:pt>
                <c:pt idx="4">
                  <c:v>0.23885899999999999</c:v>
                </c:pt>
              </c:numCache>
            </c:numRef>
          </c:yVal>
          <c:smooth val="0"/>
          <c:extLst>
            <c:ext xmlns:c16="http://schemas.microsoft.com/office/drawing/2014/chart" uri="{C3380CC4-5D6E-409C-BE32-E72D297353CC}">
              <c16:uniqueId val="{00000003-ADDF-407C-93AE-D4D4B81BD1EB}"/>
            </c:ext>
          </c:extLst>
        </c:ser>
        <c:ser>
          <c:idx val="5"/>
          <c:order val="5"/>
          <c:tx>
            <c:strRef>
              <c:f>'C:\Users\Inna\OneDrive - Technion\Technion\Sem. 9\Proj2\doc\Results\[Results_Summery.xlsx]Resnet18_CIFAR10_ps2'!$A$5</c:f>
              <c:strCache>
                <c:ptCount val="1"/>
                <c:pt idx="0">
                  <c:v>Base Line:</c:v>
                </c:pt>
              </c:strCache>
            </c:strRef>
          </c:tx>
          <c:spPr>
            <a:ln w="9525" cap="rnd">
              <a:solidFill>
                <a:schemeClr val="accent6"/>
              </a:solidFill>
              <a:round/>
            </a:ln>
            <a:effectLst>
              <a:outerShdw blurRad="57150" dist="19050" dir="5400000" algn="ctr" rotWithShape="0">
                <a:srgbClr val="000000">
                  <a:alpha val="63000"/>
                </a:srgbClr>
              </a:outerShdw>
            </a:effectLst>
          </c:spPr>
          <c:marker>
            <c:symbol val="none"/>
          </c:marker>
          <c:errBars>
            <c:errDir val="x"/>
            <c:errBarType val="both"/>
            <c:errValType val="percentage"/>
            <c:noEndCap val="0"/>
            <c:val val="100"/>
            <c:spPr>
              <a:noFill/>
              <a:ln w="9525" cap="flat" cmpd="sng" algn="ctr">
                <a:solidFill>
                  <a:schemeClr val="lt1">
                    <a:lumMod val="95000"/>
                  </a:schemeClr>
                </a:solidFill>
                <a:round/>
              </a:ln>
              <a:effectLst/>
            </c:spPr>
          </c:errBars>
          <c:errBars>
            <c:errDir val="y"/>
            <c:errBarType val="both"/>
            <c:errValType val="percentage"/>
            <c:noEndCap val="0"/>
            <c:val val="100"/>
            <c:spPr>
              <a:noFill/>
              <a:ln w="9525" cap="flat" cmpd="sng" algn="ctr">
                <a:solidFill>
                  <a:schemeClr val="lt1">
                    <a:lumMod val="95000"/>
                  </a:schemeClr>
                </a:solidFill>
                <a:round/>
              </a:ln>
              <a:effectLst/>
            </c:spPr>
          </c:errBars>
          <c:xVal>
            <c:numRef>
              <c:f>[1]Resnet18_CIFAR10_ps2!$C$8</c:f>
              <c:numCache>
                <c:formatCode>General</c:formatCode>
                <c:ptCount val="1"/>
                <c:pt idx="0">
                  <c:v>3.5</c:v>
                </c:pt>
              </c:numCache>
            </c:numRef>
          </c:xVal>
          <c:yVal>
            <c:numRef>
              <c:f>[1]Resnet18_CIFAR10_ps2!$C$6</c:f>
              <c:numCache>
                <c:formatCode>General</c:formatCode>
                <c:ptCount val="1"/>
                <c:pt idx="0">
                  <c:v>0.23504</c:v>
                </c:pt>
              </c:numCache>
            </c:numRef>
          </c:yVal>
          <c:smooth val="0"/>
          <c:extLst>
            <c:ext xmlns:c16="http://schemas.microsoft.com/office/drawing/2014/chart" uri="{C3380CC4-5D6E-409C-BE32-E72D297353CC}">
              <c16:uniqueId val="{00000004-ADDF-407C-93AE-D4D4B81BD1EB}"/>
            </c:ext>
          </c:extLst>
        </c:ser>
        <c:dLbls>
          <c:showLegendKey val="0"/>
          <c:showVal val="0"/>
          <c:showCatName val="0"/>
          <c:showSerName val="0"/>
          <c:showPercent val="0"/>
          <c:showBubbleSize val="0"/>
        </c:dLbls>
        <c:axId val="135428096"/>
        <c:axId val="135428880"/>
        <c:extLst>
          <c:ext xmlns:c15="http://schemas.microsoft.com/office/drawing/2012/chart" uri="{02D57815-91ED-43cb-92C2-25804820EDAC}">
            <c15:filteredScatterSeries>
              <c15:ser>
                <c:idx val="4"/>
                <c:order val="4"/>
                <c:tx>
                  <c:strRef>
                    <c:extLst>
                      <c:ext uri="{02D57815-91ED-43cb-92C2-25804820EDAC}">
                        <c15:formulaRef>
                          <c15:sqref>'C:\Users\Inna\OneDrive - Technion\Technion\Sem. 9\Proj2\doc\Results\[Results_Summery.xlsx]Resnet18_CIFAR10_ps2'!$F$11</c15:sqref>
                        </c15:formulaRef>
                      </c:ext>
                    </c:extLst>
                    <c:strCache>
                      <c:ptCount val="1"/>
                      <c:pt idx="0">
                        <c:v>Base Line</c:v>
                      </c:pt>
                    </c:strCache>
                  </c:strRef>
                </c:tx>
                <c:spPr>
                  <a:ln w="9525" cap="rnd">
                    <a:solidFill>
                      <a:schemeClr val="accent5"/>
                    </a:solidFill>
                    <a:round/>
                  </a:ln>
                  <a:effectLst>
                    <a:outerShdw blurRad="57150" dist="19050" dir="5400000" algn="ctr" rotWithShape="0">
                      <a:srgbClr val="000000">
                        <a:alpha val="63000"/>
                      </a:srgbClr>
                    </a:outerShdw>
                  </a:effectLst>
                </c:spPr>
                <c:marker>
                  <c:symbol val="none"/>
                </c:marker>
                <c:xVal>
                  <c:numRef>
                    <c:extLst>
                      <c:ext uri="{02D57815-91ED-43cb-92C2-25804820EDAC}">
                        <c15:formulaRef>
                          <c15:sqref>[1]Resnet18_CIFAR10_ps2!$A$12:$A$16</c15:sqref>
                        </c15:formulaRef>
                      </c:ext>
                    </c:extLst>
                    <c:numCache>
                      <c:formatCode>General</c:formatCode>
                      <c:ptCount val="5"/>
                      <c:pt idx="0">
                        <c:v>0</c:v>
                      </c:pt>
                      <c:pt idx="1">
                        <c:v>0.5</c:v>
                      </c:pt>
                      <c:pt idx="2">
                        <c:v>1</c:v>
                      </c:pt>
                      <c:pt idx="3">
                        <c:v>3.5</c:v>
                      </c:pt>
                      <c:pt idx="4">
                        <c:v>5</c:v>
                      </c:pt>
                    </c:numCache>
                  </c:numRef>
                </c:xVal>
                <c:yVal>
                  <c:numRef>
                    <c:extLst>
                      <c:ext uri="{02D57815-91ED-43cb-92C2-25804820EDAC}">
                        <c15:formulaRef>
                          <c15:sqref>[1]Resnet18_CIFAR10_ps2!$F$12:$F$16</c15:sqref>
                        </c15:formulaRef>
                      </c:ext>
                    </c:extLst>
                    <c:numCache>
                      <c:formatCode>General</c:formatCode>
                      <c:ptCount val="5"/>
                      <c:pt idx="0">
                        <c:v>0.23504</c:v>
                      </c:pt>
                      <c:pt idx="1">
                        <c:v>0.23504</c:v>
                      </c:pt>
                      <c:pt idx="2">
                        <c:v>0.23504</c:v>
                      </c:pt>
                      <c:pt idx="3">
                        <c:v>0.23504</c:v>
                      </c:pt>
                      <c:pt idx="4">
                        <c:v>0.23504</c:v>
                      </c:pt>
                    </c:numCache>
                  </c:numRef>
                </c:yVal>
                <c:smooth val="0"/>
                <c:extLst>
                  <c:ext xmlns:c16="http://schemas.microsoft.com/office/drawing/2014/chart" uri="{C3380CC4-5D6E-409C-BE32-E72D297353CC}">
                    <c16:uniqueId val="{00000005-ADDF-407C-93AE-D4D4B81BD1EB}"/>
                  </c:ext>
                </c:extLst>
              </c15:ser>
            </c15:filteredScatterSeries>
          </c:ext>
        </c:extLst>
      </c:scatterChart>
      <c:valAx>
        <c:axId val="135428096"/>
        <c:scaling>
          <c:orientation val="minMax"/>
          <c:max val="5"/>
        </c:scaling>
        <c:delete val="0"/>
        <c:axPos val="b"/>
        <c:majorGridlines>
          <c:spPr>
            <a:ln w="9525" cap="flat" cmpd="sng" algn="ctr">
              <a:solidFill>
                <a:schemeClr val="lt1">
                  <a:lumMod val="95000"/>
                  <a:alpha val="10000"/>
                </a:schemeClr>
              </a:solidFill>
              <a:round/>
            </a:ln>
            <a:effectLst/>
          </c:spPr>
        </c:majorGridlines>
        <c:title>
          <c:tx>
            <c:rich>
              <a:bodyPr rot="0" spcFirstLastPara="1" vertOverflow="ellipsis" vert="horz" wrap="square" anchor="ctr" anchorCtr="1"/>
              <a:lstStyle/>
              <a:p>
                <a:pPr>
                  <a:defRPr sz="900" b="1" i="0" u="none" strike="noStrike" kern="1200" cap="all" baseline="0">
                    <a:solidFill>
                      <a:schemeClr val="lt1">
                        <a:lumMod val="75000"/>
                      </a:schemeClr>
                    </a:solidFill>
                    <a:latin typeface="+mn-lt"/>
                    <a:ea typeface="+mn-ea"/>
                    <a:cs typeface="+mn-cs"/>
                  </a:defRPr>
                </a:pPr>
                <a:r>
                  <a:rPr lang="en-US"/>
                  <a:t>Max Accuracy Loss [%]</a:t>
                </a:r>
              </a:p>
            </c:rich>
          </c:tx>
          <c:overlay val="0"/>
          <c:spPr>
            <a:noFill/>
            <a:ln>
              <a:noFill/>
            </a:ln>
            <a:effectLst/>
          </c:spPr>
          <c:txPr>
            <a:bodyPr rot="0" spcFirstLastPara="1" vertOverflow="ellipsis" vert="horz" wrap="square" anchor="ctr" anchorCtr="1"/>
            <a:lstStyle/>
            <a:p>
              <a:pPr>
                <a:defRPr sz="900" b="1" i="0" u="none" strike="noStrike" kern="1200" cap="all" baseline="0">
                  <a:solidFill>
                    <a:schemeClr val="lt1">
                      <a:lumMod val="7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lt1">
                <a:lumMod val="50000"/>
              </a:schemeClr>
            </a:solidFill>
          </a:ln>
          <a:effectLst/>
        </c:spPr>
        <c:txPr>
          <a:bodyPr rot="-60000000" spcFirstLastPara="1" vertOverflow="ellipsis" vert="horz" wrap="square" anchor="ctr" anchorCtr="1"/>
          <a:lstStyle/>
          <a:p>
            <a:pPr>
              <a:defRPr sz="900" b="0" i="0" u="none" strike="noStrike" kern="1200" baseline="0">
                <a:solidFill>
                  <a:schemeClr val="lt1">
                    <a:lumMod val="75000"/>
                  </a:schemeClr>
                </a:solidFill>
                <a:latin typeface="+mn-lt"/>
                <a:ea typeface="+mn-ea"/>
                <a:cs typeface="+mn-cs"/>
              </a:defRPr>
            </a:pPr>
            <a:endParaRPr lang="en-US"/>
          </a:p>
        </c:txPr>
        <c:crossAx val="135428880"/>
        <c:crosses val="autoZero"/>
        <c:crossBetween val="midCat"/>
      </c:valAx>
      <c:valAx>
        <c:axId val="135428880"/>
        <c:scaling>
          <c:orientation val="minMax"/>
          <c:max val="0.28500000000000003"/>
          <c:min val="8.500000000000002E-2"/>
        </c:scaling>
        <c:delete val="0"/>
        <c:axPos val="l"/>
        <c:majorGridlines>
          <c:spPr>
            <a:ln w="9525" cap="flat" cmpd="sng" algn="ctr">
              <a:solidFill>
                <a:schemeClr val="lt1">
                  <a:lumMod val="95000"/>
                  <a:alpha val="10000"/>
                </a:schemeClr>
              </a:solidFill>
              <a:round/>
            </a:ln>
            <a:effectLst/>
          </c:spPr>
        </c:majorGridlines>
        <c:title>
          <c:tx>
            <c:rich>
              <a:bodyPr rot="-5400000" spcFirstLastPara="1" vertOverflow="ellipsis" vert="horz" wrap="square" anchor="ctr" anchorCtr="1"/>
              <a:lstStyle/>
              <a:p>
                <a:pPr>
                  <a:defRPr sz="900" b="1" i="0" u="none" strike="noStrike" kern="1200" cap="all" baseline="0">
                    <a:solidFill>
                      <a:schemeClr val="lt1">
                        <a:lumMod val="75000"/>
                      </a:schemeClr>
                    </a:solidFill>
                    <a:latin typeface="+mn-lt"/>
                    <a:ea typeface="+mn-ea"/>
                    <a:cs typeface="+mn-cs"/>
                  </a:defRPr>
                </a:pPr>
                <a:r>
                  <a:rPr lang="en-US"/>
                  <a:t>Operations Saved </a:t>
                </a:r>
              </a:p>
            </c:rich>
          </c:tx>
          <c:overlay val="0"/>
          <c:spPr>
            <a:noFill/>
            <a:ln>
              <a:noFill/>
            </a:ln>
            <a:effectLst/>
          </c:spPr>
          <c:txPr>
            <a:bodyPr rot="-5400000" spcFirstLastPara="1" vertOverflow="ellipsis" vert="horz" wrap="square" anchor="ctr" anchorCtr="1"/>
            <a:lstStyle/>
            <a:p>
              <a:pPr>
                <a:defRPr sz="900" b="1" i="0" u="none" strike="noStrike" kern="1200" cap="all" baseline="0">
                  <a:solidFill>
                    <a:schemeClr val="lt1">
                      <a:lumMod val="7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lt1">
                <a:lumMod val="50000"/>
              </a:schemeClr>
            </a:solidFill>
          </a:ln>
          <a:effectLst/>
        </c:spPr>
        <c:txPr>
          <a:bodyPr rot="-60000000" spcFirstLastPara="1" vertOverflow="ellipsis" vert="horz" wrap="square" anchor="ctr" anchorCtr="1"/>
          <a:lstStyle/>
          <a:p>
            <a:pPr>
              <a:defRPr sz="900" b="0" i="0" u="none" strike="noStrike" kern="1200" baseline="0">
                <a:solidFill>
                  <a:schemeClr val="lt1">
                    <a:lumMod val="75000"/>
                  </a:schemeClr>
                </a:solidFill>
                <a:latin typeface="+mn-lt"/>
                <a:ea typeface="+mn-ea"/>
                <a:cs typeface="+mn-cs"/>
              </a:defRPr>
            </a:pPr>
            <a:endParaRPr lang="en-US"/>
          </a:p>
        </c:txPr>
        <c:crossAx val="135428096"/>
        <c:crosses val="autoZero"/>
        <c:crossBetween val="midCat"/>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lt1">
                  <a:lumMod val="75000"/>
                </a:schemeClr>
              </a:solidFill>
              <a:latin typeface="+mn-lt"/>
              <a:ea typeface="+mn-ea"/>
              <a:cs typeface="+mn-cs"/>
            </a:defRPr>
          </a:pPr>
          <a:endParaRPr lang="en-US"/>
        </a:p>
      </c:txPr>
    </c:legend>
    <c:plotVisOnly val="1"/>
    <c:dispBlanksAs val="gap"/>
    <c:showDLblsOverMax val="0"/>
  </c:chart>
  <c:spPr>
    <a:gradFill flip="none" rotWithShape="1">
      <a:gsLst>
        <a:gs pos="0">
          <a:schemeClr val="dk1">
            <a:lumMod val="65000"/>
            <a:lumOff val="35000"/>
          </a:schemeClr>
        </a:gs>
        <a:gs pos="100000">
          <a:schemeClr val="dk1">
            <a:lumMod val="85000"/>
            <a:lumOff val="15000"/>
          </a:schemeClr>
        </a:gs>
      </a:gsLst>
      <a:path path="circle">
        <a:fillToRect l="50000" t="50000" r="50000" b="50000"/>
      </a:path>
      <a:tileRect/>
    </a:gradFill>
    <a:ln>
      <a:noFill/>
    </a:ln>
    <a:effectLst/>
  </c:spPr>
  <c:txPr>
    <a:bodyPr/>
    <a:lstStyle/>
    <a:p>
      <a:pPr>
        <a:defRPr/>
      </a:pPr>
      <a:endParaRPr lang="en-US"/>
    </a:p>
  </c:txPr>
  <c:externalData r:id="rId3">
    <c:autoUpdate val="0"/>
  </c:externalData>
</c:chartSpace>
</file>

<file path=word/charts/chart9.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600" b="1" i="0" u="none" strike="noStrike" kern="1200" spc="100" baseline="0">
                <a:solidFill>
                  <a:schemeClr val="lt1">
                    <a:lumMod val="95000"/>
                  </a:schemeClr>
                </a:solidFill>
                <a:effectLst>
                  <a:outerShdw blurRad="50800" dist="38100" dir="5400000" algn="t" rotWithShape="0">
                    <a:prstClr val="black">
                      <a:alpha val="40000"/>
                    </a:prstClr>
                  </a:outerShdw>
                </a:effectLst>
                <a:latin typeface="+mn-lt"/>
                <a:ea typeface="+mn-ea"/>
                <a:cs typeface="+mn-cs"/>
              </a:defRPr>
            </a:pPr>
            <a:r>
              <a:rPr lang="en-US"/>
              <a:t>Uniform Layer optimization:</a:t>
            </a:r>
            <a:r>
              <a:rPr lang="en-US" baseline="0"/>
              <a:t> </a:t>
            </a:r>
          </a:p>
          <a:p>
            <a:pPr>
              <a:defRPr/>
            </a:pPr>
            <a:r>
              <a:rPr lang="en-US"/>
              <a:t>% of saved operations </a:t>
            </a:r>
          </a:p>
          <a:p>
            <a:pPr>
              <a:defRPr/>
            </a:pPr>
            <a:r>
              <a:rPr lang="en-US"/>
              <a:t>for each layer in the final mask</a:t>
            </a:r>
          </a:p>
        </c:rich>
      </c:tx>
      <c:overlay val="0"/>
      <c:spPr>
        <a:noFill/>
        <a:ln>
          <a:noFill/>
        </a:ln>
        <a:effectLst/>
      </c:spPr>
      <c:txPr>
        <a:bodyPr rot="0" spcFirstLastPara="1" vertOverflow="ellipsis" vert="horz" wrap="square" anchor="ctr" anchorCtr="1"/>
        <a:lstStyle/>
        <a:p>
          <a:pPr>
            <a:defRPr sz="1600" b="1" i="0" u="none" strike="noStrike" kern="1200" spc="100" baseline="0">
              <a:solidFill>
                <a:schemeClr val="lt1">
                  <a:lumMod val="95000"/>
                </a:schemeClr>
              </a:solidFill>
              <a:effectLst>
                <a:outerShdw blurRad="50800" dist="38100" dir="5400000" algn="t" rotWithShape="0">
                  <a:prstClr val="black">
                    <a:alpha val="40000"/>
                  </a:prstClr>
                </a:outerShdw>
              </a:effectLst>
              <a:latin typeface="+mn-lt"/>
              <a:ea typeface="+mn-ea"/>
              <a:cs typeface="+mn-cs"/>
            </a:defRPr>
          </a:pPr>
          <a:endParaRPr lang="en-US"/>
        </a:p>
      </c:txPr>
    </c:title>
    <c:autoTitleDeleted val="0"/>
    <c:plotArea>
      <c:layout/>
      <c:barChart>
        <c:barDir val="col"/>
        <c:grouping val="clustered"/>
        <c:varyColors val="0"/>
        <c:ser>
          <c:idx val="0"/>
          <c:order val="0"/>
          <c:tx>
            <c:strRef>
              <c:f>'Uniform Layer'!$F$1</c:f>
              <c:strCache>
                <c:ptCount val="1"/>
                <c:pt idx="0">
                  <c:v>% saved in layer</c:v>
                </c:pt>
              </c:strCache>
            </c:strRef>
          </c:tx>
          <c:spPr>
            <a:gradFill rotWithShape="1">
              <a:gsLst>
                <a:gs pos="0">
                  <a:schemeClr val="accent1">
                    <a:satMod val="103000"/>
                    <a:lumMod val="102000"/>
                    <a:tint val="94000"/>
                  </a:schemeClr>
                </a:gs>
                <a:gs pos="50000">
                  <a:schemeClr val="accent1">
                    <a:satMod val="110000"/>
                    <a:lumMod val="100000"/>
                    <a:shade val="100000"/>
                  </a:schemeClr>
                </a:gs>
                <a:gs pos="100000">
                  <a:schemeClr val="accent1">
                    <a:lumMod val="99000"/>
                    <a:satMod val="120000"/>
                    <a:shade val="78000"/>
                  </a:schemeClr>
                </a:gs>
              </a:gsLst>
              <a:lin ang="5400000" scaled="0"/>
            </a:gradFill>
            <a:ln>
              <a:noFill/>
            </a:ln>
            <a:effectLst>
              <a:outerShdw blurRad="57150" dist="19050" dir="5400000" algn="ctr" rotWithShape="0">
                <a:srgbClr val="000000">
                  <a:alpha val="63000"/>
                </a:srgbClr>
              </a:outerShdw>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lt1">
                        <a:lumMod val="85000"/>
                      </a:schemeClr>
                    </a:solidFill>
                    <a:latin typeface="+mn-lt"/>
                    <a:ea typeface="+mn-ea"/>
                    <a:cs typeface="+mn-cs"/>
                  </a:defRPr>
                </a:pPr>
                <a:endParaRPr lang="en-US"/>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lt1">
                          <a:lumMod val="95000"/>
                          <a:alpha val="54000"/>
                        </a:schemeClr>
                      </a:solidFill>
                    </a:ln>
                    <a:effectLst/>
                  </c:spPr>
                </c15:leaderLines>
              </c:ext>
            </c:extLst>
          </c:dLbls>
          <c:val>
            <c:numRef>
              <c:f>'Uniform Layer'!$F$2:$F$18</c:f>
              <c:numCache>
                <c:formatCode>General</c:formatCode>
                <c:ptCount val="17"/>
                <c:pt idx="0">
                  <c:v>30.71</c:v>
                </c:pt>
                <c:pt idx="1">
                  <c:v>21.63</c:v>
                </c:pt>
                <c:pt idx="2">
                  <c:v>22.63</c:v>
                </c:pt>
                <c:pt idx="3">
                  <c:v>23.34</c:v>
                </c:pt>
                <c:pt idx="4">
                  <c:v>9.48</c:v>
                </c:pt>
                <c:pt idx="5">
                  <c:v>23.75</c:v>
                </c:pt>
                <c:pt idx="6">
                  <c:v>24.97</c:v>
                </c:pt>
                <c:pt idx="7">
                  <c:v>35.549999999999997</c:v>
                </c:pt>
                <c:pt idx="8">
                  <c:v>20.58</c:v>
                </c:pt>
                <c:pt idx="9">
                  <c:v>26.38</c:v>
                </c:pt>
                <c:pt idx="10">
                  <c:v>33.49</c:v>
                </c:pt>
                <c:pt idx="11">
                  <c:v>36.159999999999997</c:v>
                </c:pt>
                <c:pt idx="12">
                  <c:v>30.44</c:v>
                </c:pt>
                <c:pt idx="13">
                  <c:v>25.59</c:v>
                </c:pt>
                <c:pt idx="14">
                  <c:v>19.329999999999998</c:v>
                </c:pt>
                <c:pt idx="15">
                  <c:v>21.18</c:v>
                </c:pt>
                <c:pt idx="16">
                  <c:v>17.399999999999999</c:v>
                </c:pt>
              </c:numCache>
            </c:numRef>
          </c:val>
          <c:extLst>
            <c:ext xmlns:c16="http://schemas.microsoft.com/office/drawing/2014/chart" uri="{C3380CC4-5D6E-409C-BE32-E72D297353CC}">
              <c16:uniqueId val="{00000000-CDD2-4365-8D9B-563C14300335}"/>
            </c:ext>
          </c:extLst>
        </c:ser>
        <c:ser>
          <c:idx val="1"/>
          <c:order val="1"/>
          <c:tx>
            <c:strRef>
              <c:f>'Uniform Layer'!$G$1</c:f>
              <c:strCache>
                <c:ptCount val="1"/>
                <c:pt idx="0">
                  <c:v>% saved in network</c:v>
                </c:pt>
              </c:strCache>
            </c:strRef>
          </c:tx>
          <c:spPr>
            <a:gradFill rotWithShape="1">
              <a:gsLst>
                <a:gs pos="0">
                  <a:schemeClr val="accent2">
                    <a:satMod val="103000"/>
                    <a:lumMod val="102000"/>
                    <a:tint val="94000"/>
                  </a:schemeClr>
                </a:gs>
                <a:gs pos="50000">
                  <a:schemeClr val="accent2">
                    <a:satMod val="110000"/>
                    <a:lumMod val="100000"/>
                    <a:shade val="100000"/>
                  </a:schemeClr>
                </a:gs>
                <a:gs pos="100000">
                  <a:schemeClr val="accent2">
                    <a:lumMod val="99000"/>
                    <a:satMod val="120000"/>
                    <a:shade val="78000"/>
                  </a:schemeClr>
                </a:gs>
              </a:gsLst>
              <a:lin ang="5400000" scaled="0"/>
            </a:gradFill>
            <a:ln>
              <a:noFill/>
            </a:ln>
            <a:effectLst>
              <a:outerShdw blurRad="57150" dist="19050" dir="5400000" algn="ctr" rotWithShape="0">
                <a:srgbClr val="000000">
                  <a:alpha val="63000"/>
                </a:srgbClr>
              </a:outerShdw>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lt1">
                        <a:lumMod val="85000"/>
                      </a:schemeClr>
                    </a:solidFill>
                    <a:latin typeface="+mn-lt"/>
                    <a:ea typeface="+mn-ea"/>
                    <a:cs typeface="+mn-cs"/>
                  </a:defRPr>
                </a:pPr>
                <a:endParaRPr lang="en-US"/>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lt1">
                          <a:lumMod val="95000"/>
                          <a:alpha val="54000"/>
                        </a:schemeClr>
                      </a:solidFill>
                    </a:ln>
                    <a:effectLst/>
                  </c:spPr>
                </c15:leaderLines>
              </c:ext>
            </c:extLst>
          </c:dLbls>
          <c:val>
            <c:numRef>
              <c:f>'Uniform Layer'!$G$2:$G$18</c:f>
              <c:numCache>
                <c:formatCode>General</c:formatCode>
                <c:ptCount val="17"/>
                <c:pt idx="0">
                  <c:v>3.61</c:v>
                </c:pt>
                <c:pt idx="1">
                  <c:v>2.54</c:v>
                </c:pt>
                <c:pt idx="2">
                  <c:v>2.66</c:v>
                </c:pt>
                <c:pt idx="3">
                  <c:v>2.75</c:v>
                </c:pt>
                <c:pt idx="4">
                  <c:v>1.1200000000000001</c:v>
                </c:pt>
                <c:pt idx="5">
                  <c:v>1.4</c:v>
                </c:pt>
                <c:pt idx="6">
                  <c:v>1.47</c:v>
                </c:pt>
                <c:pt idx="7">
                  <c:v>2.09</c:v>
                </c:pt>
                <c:pt idx="8">
                  <c:v>1.21</c:v>
                </c:pt>
                <c:pt idx="9">
                  <c:v>0.78</c:v>
                </c:pt>
                <c:pt idx="10">
                  <c:v>0.98</c:v>
                </c:pt>
                <c:pt idx="11">
                  <c:v>1.06</c:v>
                </c:pt>
                <c:pt idx="12">
                  <c:v>0.9</c:v>
                </c:pt>
                <c:pt idx="13">
                  <c:v>0.38</c:v>
                </c:pt>
                <c:pt idx="14">
                  <c:v>0.28000000000000003</c:v>
                </c:pt>
                <c:pt idx="15">
                  <c:v>0.31</c:v>
                </c:pt>
                <c:pt idx="16">
                  <c:v>0.26</c:v>
                </c:pt>
              </c:numCache>
            </c:numRef>
          </c:val>
          <c:extLst>
            <c:ext xmlns:c16="http://schemas.microsoft.com/office/drawing/2014/chart" uri="{C3380CC4-5D6E-409C-BE32-E72D297353CC}">
              <c16:uniqueId val="{00000001-CDD2-4365-8D9B-563C14300335}"/>
            </c:ext>
          </c:extLst>
        </c:ser>
        <c:dLbls>
          <c:dLblPos val="outEnd"/>
          <c:showLegendKey val="0"/>
          <c:showVal val="1"/>
          <c:showCatName val="0"/>
          <c:showSerName val="0"/>
          <c:showPercent val="0"/>
          <c:showBubbleSize val="0"/>
        </c:dLbls>
        <c:gapWidth val="100"/>
        <c:overlap val="-24"/>
        <c:axId val="333483064"/>
        <c:axId val="333483456"/>
      </c:barChart>
      <c:catAx>
        <c:axId val="333483064"/>
        <c:scaling>
          <c:orientation val="minMax"/>
        </c:scaling>
        <c:delete val="0"/>
        <c:axPos val="b"/>
        <c:title>
          <c:tx>
            <c:rich>
              <a:bodyPr rot="0" spcFirstLastPara="1" vertOverflow="ellipsis" vert="horz" wrap="square" anchor="ctr" anchorCtr="1"/>
              <a:lstStyle/>
              <a:p>
                <a:pPr>
                  <a:defRPr sz="900" b="1" i="0" u="none" strike="noStrike" kern="1200" cap="all" baseline="0">
                    <a:solidFill>
                      <a:schemeClr val="lt1">
                        <a:lumMod val="85000"/>
                      </a:schemeClr>
                    </a:solidFill>
                    <a:latin typeface="+mn-lt"/>
                    <a:ea typeface="+mn-ea"/>
                    <a:cs typeface="+mn-cs"/>
                  </a:defRPr>
                </a:pPr>
                <a:r>
                  <a:rPr lang="en-US"/>
                  <a:t>layer number</a:t>
                </a:r>
              </a:p>
            </c:rich>
          </c:tx>
          <c:overlay val="0"/>
          <c:spPr>
            <a:noFill/>
            <a:ln>
              <a:noFill/>
            </a:ln>
            <a:effectLst/>
          </c:spPr>
          <c:txPr>
            <a:bodyPr rot="0" spcFirstLastPara="1" vertOverflow="ellipsis" vert="horz" wrap="square" anchor="ctr" anchorCtr="1"/>
            <a:lstStyle/>
            <a:p>
              <a:pPr>
                <a:defRPr sz="900" b="1" i="0" u="none" strike="noStrike" kern="1200" cap="all" baseline="0">
                  <a:solidFill>
                    <a:schemeClr val="lt1">
                      <a:lumMod val="85000"/>
                    </a:schemeClr>
                  </a:solidFill>
                  <a:latin typeface="+mn-lt"/>
                  <a:ea typeface="+mn-ea"/>
                  <a:cs typeface="+mn-cs"/>
                </a:defRPr>
              </a:pPr>
              <a:endParaRPr lang="en-US"/>
            </a:p>
          </c:txPr>
        </c:title>
        <c:majorTickMark val="none"/>
        <c:minorTickMark val="none"/>
        <c:tickLblPos val="nextTo"/>
        <c:spPr>
          <a:noFill/>
          <a:ln w="12700" cap="flat" cmpd="sng" algn="ctr">
            <a:solidFill>
              <a:schemeClr val="lt1">
                <a:lumMod val="95000"/>
                <a:alpha val="54000"/>
              </a:schemeClr>
            </a:solidFill>
            <a:round/>
          </a:ln>
          <a:effectLst/>
        </c:spPr>
        <c:txPr>
          <a:bodyPr rot="-60000000" spcFirstLastPara="1" vertOverflow="ellipsis" vert="horz" wrap="square" anchor="ctr" anchorCtr="1"/>
          <a:lstStyle/>
          <a:p>
            <a:pPr>
              <a:defRPr sz="900" b="0" i="0" u="none" strike="noStrike" kern="1200" baseline="0">
                <a:solidFill>
                  <a:schemeClr val="lt1">
                    <a:lumMod val="85000"/>
                  </a:schemeClr>
                </a:solidFill>
                <a:latin typeface="+mn-lt"/>
                <a:ea typeface="+mn-ea"/>
                <a:cs typeface="+mn-cs"/>
              </a:defRPr>
            </a:pPr>
            <a:endParaRPr lang="en-US"/>
          </a:p>
        </c:txPr>
        <c:crossAx val="333483456"/>
        <c:crosses val="autoZero"/>
        <c:auto val="1"/>
        <c:lblAlgn val="ctr"/>
        <c:lblOffset val="100"/>
        <c:noMultiLvlLbl val="0"/>
      </c:catAx>
      <c:valAx>
        <c:axId val="333483456"/>
        <c:scaling>
          <c:orientation val="minMax"/>
        </c:scaling>
        <c:delete val="0"/>
        <c:axPos val="l"/>
        <c:majorGridlines>
          <c:spPr>
            <a:ln w="9525" cap="flat" cmpd="sng" algn="ctr">
              <a:solidFill>
                <a:schemeClr val="lt1">
                  <a:lumMod val="95000"/>
                  <a:alpha val="10000"/>
                </a:schemeClr>
              </a:solidFill>
              <a:round/>
            </a:ln>
            <a:effectLst/>
          </c:spPr>
        </c:majorGridlines>
        <c:title>
          <c:tx>
            <c:rich>
              <a:bodyPr rot="-5400000" spcFirstLastPara="1" vertOverflow="ellipsis" vert="horz" wrap="square" anchor="ctr" anchorCtr="1"/>
              <a:lstStyle/>
              <a:p>
                <a:pPr>
                  <a:defRPr sz="900" b="1" i="0" u="none" strike="noStrike" kern="1200" cap="all" baseline="0">
                    <a:solidFill>
                      <a:schemeClr val="lt1">
                        <a:lumMod val="85000"/>
                      </a:schemeClr>
                    </a:solidFill>
                    <a:latin typeface="+mn-lt"/>
                    <a:ea typeface="+mn-ea"/>
                    <a:cs typeface="+mn-cs"/>
                  </a:defRPr>
                </a:pPr>
                <a:r>
                  <a:rPr lang="en-US"/>
                  <a:t>operations saved [%]</a:t>
                </a:r>
              </a:p>
            </c:rich>
          </c:tx>
          <c:overlay val="0"/>
          <c:spPr>
            <a:noFill/>
            <a:ln>
              <a:noFill/>
            </a:ln>
            <a:effectLst/>
          </c:spPr>
          <c:txPr>
            <a:bodyPr rot="-5400000" spcFirstLastPara="1" vertOverflow="ellipsis" vert="horz" wrap="square" anchor="ctr" anchorCtr="1"/>
            <a:lstStyle/>
            <a:p>
              <a:pPr>
                <a:defRPr sz="900" b="1" i="0" u="none" strike="noStrike" kern="1200" cap="all" baseline="0">
                  <a:solidFill>
                    <a:schemeClr val="lt1">
                      <a:lumMod val="85000"/>
                    </a:schemeClr>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lt1">
                    <a:lumMod val="85000"/>
                  </a:schemeClr>
                </a:solidFill>
                <a:latin typeface="+mn-lt"/>
                <a:ea typeface="+mn-ea"/>
                <a:cs typeface="+mn-cs"/>
              </a:defRPr>
            </a:pPr>
            <a:endParaRPr lang="en-US"/>
          </a:p>
        </c:txPr>
        <c:crossAx val="333483064"/>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lt1">
                  <a:lumMod val="85000"/>
                </a:schemeClr>
              </a:solidFill>
              <a:latin typeface="+mn-lt"/>
              <a:ea typeface="+mn-ea"/>
              <a:cs typeface="+mn-cs"/>
            </a:defRPr>
          </a:pPr>
          <a:endParaRPr lang="en-US"/>
        </a:p>
      </c:txPr>
    </c:legend>
    <c:plotVisOnly val="1"/>
    <c:dispBlanksAs val="gap"/>
    <c:showDLblsOverMax val="0"/>
  </c:chart>
  <c:spPr>
    <a:gradFill flip="none" rotWithShape="1">
      <a:gsLst>
        <a:gs pos="0">
          <a:schemeClr val="dk1">
            <a:lumMod val="65000"/>
            <a:lumOff val="35000"/>
          </a:schemeClr>
        </a:gs>
        <a:gs pos="100000">
          <a:schemeClr val="dk1">
            <a:lumMod val="85000"/>
            <a:lumOff val="15000"/>
          </a:schemeClr>
        </a:gs>
      </a:gsLst>
      <a:path path="circle">
        <a:fillToRect l="50000" t="50000" r="50000" b="50000"/>
      </a:path>
      <a:tileRect/>
    </a:gradFill>
    <a:ln>
      <a:noFill/>
    </a:ln>
    <a:effectLst/>
  </c:spPr>
  <c:txPr>
    <a:bodyPr/>
    <a:lstStyle/>
    <a:p>
      <a:pPr>
        <a:defRPr/>
      </a:pPr>
      <a:endParaRPr lang="en-US"/>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0.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8.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9.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5">
  <cs:axisTitle>
    <cs:lnRef idx="0"/>
    <cs:fillRef idx="0"/>
    <cs:effectRef idx="0"/>
    <cs:fontRef idx="minor">
      <a:schemeClr val="lt1">
        <a:lumMod val="75000"/>
      </a:schemeClr>
    </cs:fontRef>
    <cs:defRPr sz="900" b="1" kern="1200"/>
  </cs:axisTitle>
  <cs:categoryAxis>
    <cs:lnRef idx="0"/>
    <cs:fillRef idx="0"/>
    <cs:effectRef idx="0"/>
    <cs:fontRef idx="minor">
      <a:schemeClr val="lt1">
        <a:lumMod val="75000"/>
      </a:schemeClr>
    </cs:fontRef>
    <cs:defRPr sz="900" kern="1200"/>
  </cs:categoryAxis>
  <cs:chartArea>
    <cs:lnRef idx="0"/>
    <cs:fillRef idx="0"/>
    <cs:effectRef idx="0"/>
    <cs:fontRef idx="minor">
      <a:schemeClr val="dk1"/>
    </cs:fontRef>
    <cs:spPr>
      <a:solidFill>
        <a:schemeClr val="dk1">
          <a:lumMod val="75000"/>
          <a:lumOff val="25000"/>
        </a:schemeClr>
      </a:solidFill>
      <a:ln w="9525" cap="flat" cmpd="sng" algn="ctr">
        <a:solidFill>
          <a:schemeClr val="dk1">
            <a:lumMod val="15000"/>
            <a:lumOff val="85000"/>
          </a:schemeClr>
        </a:solidFill>
        <a:round/>
      </a:ln>
    </cs:spPr>
    <cs:defRPr sz="900" kern="1200"/>
  </cs:chartArea>
  <cs:dataLabel>
    <cs:lnRef idx="0"/>
    <cs:fillRef idx="0"/>
    <cs:effectRef idx="0"/>
    <cs:fontRef idx="minor">
      <a:schemeClr val="lt1">
        <a:lumMod val="75000"/>
      </a:schemeClr>
    </cs:fontRef>
    <cs:defRPr sz="900" kern="1200"/>
  </cs:dataLabel>
  <cs:dataLabelCallout>
    <cs:lnRef idx="0"/>
    <cs:fillRef idx="0"/>
    <cs:effectRef idx="0"/>
    <cs:fontRef idx="minor">
      <a:schemeClr val="lt1">
        <a:lumMod val="15000"/>
        <a:lumOff val="85000"/>
      </a:schemeClr>
    </cs:fontRef>
    <cs:spPr>
      <a:solidFill>
        <a:schemeClr val="dk1">
          <a:lumMod val="65000"/>
          <a:lumOff val="35000"/>
        </a:schemeClr>
      </a:solidFill>
    </cs:spPr>
    <cs:defRPr sz="900" kern="1200"/>
    <cs:bodyPr rot="0" spcFirstLastPara="1" vertOverflow="clip" horzOverflow="clip" vert="horz" wrap="square" lIns="36576" tIns="18288" rIns="36576" bIns="18288" anchor="ctr" anchorCtr="1">
      <a:spAutoFit/>
    </cs:bodyPr>
  </cs:dataLabelCallout>
  <cs:dataPoint>
    <cs:lnRef idx="0">
      <cs:styleClr val="auto"/>
    </cs:lnRef>
    <cs:fillRef idx="0"/>
    <cs:effectRef idx="0">
      <cs:styleClr val="auto"/>
    </cs:effectRef>
    <cs:fontRef idx="minor">
      <a:schemeClr val="dk1"/>
    </cs:fontRef>
    <cs:spPr>
      <a:ln w="9525" cap="flat" cmpd="sng" algn="ctr">
        <a:solidFill>
          <a:schemeClr val="phClr"/>
        </a:solidFill>
        <a:miter lim="800000"/>
      </a:ln>
      <a:effectLst>
        <a:glow rad="63500">
          <a:schemeClr val="phClr">
            <a:satMod val="175000"/>
            <a:alpha val="25000"/>
          </a:schemeClr>
        </a:glow>
      </a:effectLst>
    </cs:spPr>
  </cs:dataPoint>
  <cs:dataPoint3D>
    <cs:lnRef idx="0">
      <cs:styleClr val="auto"/>
    </cs:lnRef>
    <cs:fillRef idx="0">
      <cs:styleClr val="auto"/>
    </cs:fillRef>
    <cs:effectRef idx="0">
      <cs:styleClr val="auto"/>
    </cs:effectRef>
    <cs:fontRef idx="minor">
      <a:schemeClr val="dk1"/>
    </cs:fontRef>
    <cs:spPr>
      <a:ln w="9525" cap="flat" cmpd="sng" algn="ctr">
        <a:solidFill>
          <a:schemeClr val="phClr"/>
        </a:solidFill>
        <a:miter lim="800000"/>
      </a:ln>
      <a:effectLst>
        <a:glow rad="63500">
          <a:schemeClr val="phClr">
            <a:satMod val="175000"/>
            <a:alpha val="25000"/>
          </a:schemeClr>
        </a:glow>
      </a:effectLst>
    </cs:spPr>
  </cs:dataPoint3D>
  <cs:dataPointLine>
    <cs:lnRef idx="0">
      <cs:styleClr val="auto"/>
    </cs:lnRef>
    <cs:fillRef idx="0">
      <cs:styleClr val="auto"/>
    </cs:fillRef>
    <cs:effectRef idx="0">
      <cs:styleClr val="auto"/>
    </cs:effectRef>
    <cs:fontRef idx="minor">
      <a:schemeClr val="dk1"/>
    </cs:fontRef>
    <cs:spPr>
      <a:ln w="22225" cap="rnd">
        <a:solidFill>
          <a:schemeClr val="phClr"/>
        </a:solidFill>
      </a:ln>
      <a:effectLst>
        <a:glow rad="139700">
          <a:schemeClr val="phClr">
            <a:satMod val="175000"/>
            <a:alpha val="14000"/>
          </a:schemeClr>
        </a:glow>
      </a:effectLst>
    </cs:spPr>
  </cs:dataPointLine>
  <cs:dataPointMarker>
    <cs:lnRef idx="0">
      <cs:styleClr val="auto"/>
    </cs:lnRef>
    <cs:fillRef idx="0">
      <cs:styleClr val="auto"/>
    </cs:fillRef>
    <cs:effectRef idx="0">
      <cs:styleClr val="auto"/>
    </cs:effectRef>
    <cs:fontRef idx="minor">
      <a:schemeClr val="dk1"/>
    </cs:fontRef>
    <cs:spPr>
      <a:solidFill>
        <a:schemeClr val="phClr">
          <a:lumMod val="60000"/>
          <a:lumOff val="40000"/>
        </a:schemeClr>
      </a:solidFill>
      <a:effectLst>
        <a:glow rad="63500">
          <a:schemeClr val="phClr">
            <a:satMod val="175000"/>
            <a:alpha val="25000"/>
          </a:schemeClr>
        </a:glow>
      </a:effectLst>
    </cs:spPr>
  </cs:dataPointMarker>
  <cs:dataPointMarkerLayout symbol="circle" size="3"/>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lt1">
        <a:lumMod val="75000"/>
      </a:schemeClr>
    </cs:fontRef>
    <cs:spPr>
      <a:ln w="9525">
        <a:solidFill>
          <a:schemeClr val="dk1">
            <a:lumMod val="50000"/>
            <a:lumOff val="50000"/>
          </a:schemeClr>
        </a:solidFill>
      </a:ln>
    </cs:spPr>
    <cs:defRPr sz="900" kern="1200"/>
  </cs:dataTable>
  <cs:downBar>
    <cs:lnRef idx="0"/>
    <cs:fillRef idx="0"/>
    <cs:effectRef idx="0"/>
    <cs:fontRef idx="minor">
      <a:schemeClr val="lt1"/>
    </cs:fontRef>
    <cs:spPr>
      <a:solidFill>
        <a:schemeClr val="dk1">
          <a:lumMod val="50000"/>
          <a:lumOff val="50000"/>
        </a:schemeClr>
      </a:solidFill>
      <a:ln w="9525">
        <a:solidFill>
          <a:schemeClr val="dk1">
            <a:lumMod val="75000"/>
          </a:schemeClr>
        </a:solidFill>
        <a:round/>
      </a:ln>
    </cs:spPr>
  </cs:downBar>
  <cs:dropLine>
    <cs:lnRef idx="0"/>
    <cs:fillRef idx="0"/>
    <cs:effectRef idx="0"/>
    <cs:fontRef idx="minor">
      <a:schemeClr val="dk1"/>
    </cs:fontRef>
    <cs:spPr>
      <a:ln w="9525">
        <a:solidFill>
          <a:schemeClr val="lt1">
            <a:lumMod val="50000"/>
          </a:schemeClr>
        </a:solidFill>
        <a:round/>
      </a:ln>
    </cs:spPr>
  </cs:dropLine>
  <cs:errorBar>
    <cs:lnRef idx="0"/>
    <cs:fillRef idx="0"/>
    <cs:effectRef idx="0"/>
    <cs:fontRef idx="minor">
      <a:schemeClr val="dk1"/>
    </cs:fontRef>
    <cs:spPr>
      <a:ln w="9525">
        <a:solidFill>
          <a:schemeClr val="lt1">
            <a:lumMod val="50000"/>
          </a:schemeClr>
        </a:solidFill>
        <a:round/>
      </a:ln>
    </cs:spPr>
  </cs:errorBar>
  <cs:floor>
    <cs:lnRef idx="0"/>
    <cs:fillRef idx="0"/>
    <cs:effectRef idx="0"/>
    <cs:fontRef idx="minor">
      <a:schemeClr val="dk1"/>
    </cs:fontRef>
  </cs:floor>
  <cs:gridlineMajor>
    <cs:lnRef idx="0"/>
    <cs:fillRef idx="0"/>
    <cs:effectRef idx="0"/>
    <cs:fontRef idx="minor">
      <a:schemeClr val="tx1"/>
    </cs:fontRef>
    <cs:spPr>
      <a:ln w="9525" cap="flat" cmpd="sng" algn="ctr">
        <a:solidFill>
          <a:schemeClr val="dk1">
            <a:lumMod val="65000"/>
            <a:lumOff val="35000"/>
            <a:alpha val="75000"/>
          </a:schemeClr>
        </a:solidFill>
        <a:round/>
      </a:ln>
    </cs:spPr>
  </cs:gridlineMajor>
  <cs:gridlineMinor>
    <cs:lnRef idx="0"/>
    <cs:fillRef idx="0"/>
    <cs:effectRef idx="0"/>
    <cs:fontRef idx="minor">
      <a:schemeClr val="tx1"/>
    </cs:fontRef>
    <cs:spPr>
      <a:ln w="9525" cap="flat" cmpd="sng" algn="ctr">
        <a:solidFill>
          <a:schemeClr val="dk1">
            <a:lumMod val="65000"/>
            <a:lumOff val="35000"/>
            <a:alpha val="25000"/>
          </a:schemeClr>
        </a:solidFill>
        <a:round/>
      </a:ln>
    </cs:spPr>
  </cs:gridlineMinor>
  <cs:hiLoLine>
    <cs:lnRef idx="0"/>
    <cs:fillRef idx="0"/>
    <cs:effectRef idx="0"/>
    <cs:fontRef idx="minor">
      <a:schemeClr val="dk1"/>
    </cs:fontRef>
    <cs:spPr>
      <a:ln w="9525">
        <a:solidFill>
          <a:schemeClr val="lt1">
            <a:lumMod val="50000"/>
          </a:schemeClr>
        </a:solidFill>
        <a:round/>
      </a:ln>
    </cs:spPr>
  </cs:hiLoLine>
  <cs:leaderLine>
    <cs:lnRef idx="0"/>
    <cs:fillRef idx="0"/>
    <cs:effectRef idx="0"/>
    <cs:fontRef idx="minor">
      <a:schemeClr val="dk1"/>
    </cs:fontRef>
    <cs:spPr>
      <a:ln w="9525">
        <a:solidFill>
          <a:schemeClr val="lt1">
            <a:lumMod val="50000"/>
          </a:schemeClr>
        </a:solidFill>
        <a:round/>
      </a:ln>
    </cs:spPr>
  </cs:leaderLine>
  <cs:legend>
    <cs:lnRef idx="0"/>
    <cs:fillRef idx="0"/>
    <cs:effectRef idx="0"/>
    <cs:fontRef idx="minor">
      <a:schemeClr val="lt1">
        <a:lumMod val="75000"/>
      </a:schemeClr>
    </cs:fontRef>
    <cs:defRPr sz="900" kern="1200"/>
  </cs:legend>
  <cs:plotArea>
    <cs:lnRef idx="0"/>
    <cs:fillRef idx="0"/>
    <cs:effectRef idx="0"/>
    <cs:fontRef idx="minor">
      <a:schemeClr val="dk1"/>
    </cs:fontRef>
  </cs:plotArea>
  <cs:plotArea3D>
    <cs:lnRef idx="0"/>
    <cs:fillRef idx="0"/>
    <cs:effectRef idx="0"/>
    <cs:fontRef idx="minor">
      <a:schemeClr val="dk1"/>
    </cs:fontRef>
  </cs:plotArea3D>
  <cs:seriesAxis>
    <cs:lnRef idx="0"/>
    <cs:fillRef idx="0"/>
    <cs:effectRef idx="0"/>
    <cs:fontRef idx="minor">
      <a:schemeClr val="lt1">
        <a:lumMod val="75000"/>
      </a:schemeClr>
    </cs:fontRef>
    <cs:defRPr sz="900" kern="1200"/>
  </cs:seriesAxis>
  <cs:seriesLine>
    <cs:lnRef idx="0"/>
    <cs:fillRef idx="0"/>
    <cs:effectRef idx="0"/>
    <cs:fontRef idx="minor">
      <a:schemeClr val="dk1"/>
    </cs:fontRef>
    <cs:spPr>
      <a:ln w="9525">
        <a:solidFill>
          <a:schemeClr val="lt1">
            <a:lumMod val="50000"/>
          </a:schemeClr>
        </a:solidFill>
        <a:round/>
      </a:ln>
    </cs:spPr>
  </cs:seriesLine>
  <cs:title>
    <cs:lnRef idx="0"/>
    <cs:fillRef idx="0"/>
    <cs:effectRef idx="0"/>
    <cs:fontRef idx="minor">
      <a:schemeClr val="lt1">
        <a:lumMod val="85000"/>
      </a:schemeClr>
    </cs:fontRef>
    <cs:defRPr sz="1400" b="1" kern="1200" cap="none" baseline="0"/>
  </cs:title>
  <cs:trendline>
    <cs:lnRef idx="0">
      <cs:styleClr val="auto"/>
    </cs:lnRef>
    <cs:fillRef idx="0"/>
    <cs:effectRef idx="0"/>
    <cs:fontRef idx="minor">
      <a:schemeClr val="lt1"/>
    </cs:fontRef>
    <cs:spPr>
      <a:ln w="25400" cap="rnd">
        <a:solidFill>
          <a:schemeClr val="phClr">
            <a:alpha val="50000"/>
          </a:schemeClr>
        </a:solidFill>
      </a:ln>
    </cs:spPr>
  </cs:trendline>
  <cs:trendlineLabel>
    <cs:lnRef idx="0"/>
    <cs:fillRef idx="0"/>
    <cs:effectRef idx="0"/>
    <cs:fontRef idx="minor">
      <a:schemeClr val="lt1">
        <a:lumMod val="75000"/>
      </a:schemeClr>
    </cs:fontRef>
    <cs:defRPr sz="900" kern="1200"/>
  </cs:trendlineLabel>
  <cs:upBar>
    <cs:lnRef idx="0"/>
    <cs:fillRef idx="0"/>
    <cs:effectRef idx="0"/>
    <cs:fontRef idx="minor">
      <a:schemeClr val="dk1"/>
    </cs:fontRef>
    <cs:spPr>
      <a:solidFill>
        <a:schemeClr val="lt1">
          <a:lumMod val="85000"/>
        </a:schemeClr>
      </a:solidFill>
      <a:ln w="9525">
        <a:solidFill>
          <a:schemeClr val="dk1">
            <a:lumMod val="50000"/>
          </a:schemeClr>
        </a:solidFill>
        <a:round/>
      </a:ln>
    </cs:spPr>
  </cs:upBar>
  <cs:valueAxis>
    <cs:lnRef idx="0"/>
    <cs:fillRef idx="0"/>
    <cs:effectRef idx="0"/>
    <cs:fontRef idx="minor">
      <a:schemeClr val="lt1">
        <a:lumMod val="75000"/>
      </a:schemeClr>
    </cs:fontRef>
    <cs:spPr>
      <a:ln w="9525" cap="flat" cmpd="sng" algn="ctr">
        <a:solidFill>
          <a:schemeClr val="lt1">
            <a:lumMod val="50000"/>
          </a:schemeClr>
        </a:solidFill>
        <a:round/>
      </a:ln>
    </cs:spPr>
    <cs:defRPr sz="900" kern="1200"/>
    <cs:bodyPr/>
  </cs:valueAxis>
  <cs:wall>
    <cs:lnRef idx="0"/>
    <cs:fillRef idx="0"/>
    <cs:effectRef idx="0"/>
    <cs:fontRef idx="minor">
      <a:schemeClr val="dk1"/>
    </cs:fontRef>
  </cs:wall>
</cs:chartStyle>
</file>

<file path=word/charts/style10.xml><?xml version="1.0" encoding="utf-8"?>
<cs:chartStyle xmlns:cs="http://schemas.microsoft.com/office/drawing/2012/chartStyle" xmlns:a="http://schemas.openxmlformats.org/drawingml/2006/main" id="245">
  <cs:axisTitle>
    <cs:lnRef idx="0"/>
    <cs:fillRef idx="0"/>
    <cs:effectRef idx="0"/>
    <cs:fontRef idx="minor">
      <a:schemeClr val="lt1">
        <a:lumMod val="75000"/>
      </a:schemeClr>
    </cs:fontRef>
    <cs:defRPr sz="900" b="1" kern="1200"/>
  </cs:axisTitle>
  <cs:categoryAxis>
    <cs:lnRef idx="0"/>
    <cs:fillRef idx="0"/>
    <cs:effectRef idx="0"/>
    <cs:fontRef idx="minor">
      <a:schemeClr val="lt1">
        <a:lumMod val="75000"/>
      </a:schemeClr>
    </cs:fontRef>
    <cs:defRPr sz="900" kern="1200"/>
  </cs:categoryAxis>
  <cs:chartArea>
    <cs:lnRef idx="0"/>
    <cs:fillRef idx="0"/>
    <cs:effectRef idx="0"/>
    <cs:fontRef idx="minor">
      <a:schemeClr val="dk1"/>
    </cs:fontRef>
    <cs:spPr>
      <a:solidFill>
        <a:schemeClr val="dk1">
          <a:lumMod val="75000"/>
          <a:lumOff val="25000"/>
        </a:schemeClr>
      </a:solidFill>
      <a:ln w="9525" cap="flat" cmpd="sng" algn="ctr">
        <a:solidFill>
          <a:schemeClr val="dk1">
            <a:lumMod val="15000"/>
            <a:lumOff val="85000"/>
          </a:schemeClr>
        </a:solidFill>
        <a:round/>
      </a:ln>
    </cs:spPr>
    <cs:defRPr sz="900" kern="1200"/>
  </cs:chartArea>
  <cs:dataLabel>
    <cs:lnRef idx="0"/>
    <cs:fillRef idx="0"/>
    <cs:effectRef idx="0"/>
    <cs:fontRef idx="minor">
      <a:schemeClr val="lt1">
        <a:lumMod val="75000"/>
      </a:schemeClr>
    </cs:fontRef>
    <cs:defRPr sz="900" kern="1200"/>
  </cs:dataLabel>
  <cs:dataLabelCallout>
    <cs:lnRef idx="0"/>
    <cs:fillRef idx="0"/>
    <cs:effectRef idx="0"/>
    <cs:fontRef idx="minor">
      <a:schemeClr val="lt1">
        <a:lumMod val="15000"/>
        <a:lumOff val="85000"/>
      </a:schemeClr>
    </cs:fontRef>
    <cs:spPr>
      <a:solidFill>
        <a:schemeClr val="dk1">
          <a:lumMod val="65000"/>
          <a:lumOff val="35000"/>
        </a:schemeClr>
      </a:solidFill>
    </cs:spPr>
    <cs:defRPr sz="900" kern="1200"/>
    <cs:bodyPr rot="0" spcFirstLastPara="1" vertOverflow="clip" horzOverflow="clip" vert="horz" wrap="square" lIns="36576" tIns="18288" rIns="36576" bIns="18288" anchor="ctr" anchorCtr="1">
      <a:spAutoFit/>
    </cs:bodyPr>
  </cs:dataLabelCallout>
  <cs:dataPoint>
    <cs:lnRef idx="0">
      <cs:styleClr val="auto"/>
    </cs:lnRef>
    <cs:fillRef idx="0"/>
    <cs:effectRef idx="0">
      <cs:styleClr val="auto"/>
    </cs:effectRef>
    <cs:fontRef idx="minor">
      <a:schemeClr val="dk1"/>
    </cs:fontRef>
    <cs:spPr>
      <a:ln w="9525" cap="flat" cmpd="sng" algn="ctr">
        <a:solidFill>
          <a:schemeClr val="phClr"/>
        </a:solidFill>
        <a:miter lim="800000"/>
      </a:ln>
      <a:effectLst>
        <a:glow rad="63500">
          <a:schemeClr val="phClr">
            <a:satMod val="175000"/>
            <a:alpha val="25000"/>
          </a:schemeClr>
        </a:glow>
      </a:effectLst>
    </cs:spPr>
  </cs:dataPoint>
  <cs:dataPoint3D>
    <cs:lnRef idx="0">
      <cs:styleClr val="auto"/>
    </cs:lnRef>
    <cs:fillRef idx="0">
      <cs:styleClr val="auto"/>
    </cs:fillRef>
    <cs:effectRef idx="0">
      <cs:styleClr val="auto"/>
    </cs:effectRef>
    <cs:fontRef idx="minor">
      <a:schemeClr val="dk1"/>
    </cs:fontRef>
    <cs:spPr>
      <a:ln w="9525" cap="flat" cmpd="sng" algn="ctr">
        <a:solidFill>
          <a:schemeClr val="phClr"/>
        </a:solidFill>
        <a:miter lim="800000"/>
      </a:ln>
      <a:effectLst>
        <a:glow rad="63500">
          <a:schemeClr val="phClr">
            <a:satMod val="175000"/>
            <a:alpha val="25000"/>
          </a:schemeClr>
        </a:glow>
      </a:effectLst>
    </cs:spPr>
  </cs:dataPoint3D>
  <cs:dataPointLine>
    <cs:lnRef idx="0">
      <cs:styleClr val="auto"/>
    </cs:lnRef>
    <cs:fillRef idx="0">
      <cs:styleClr val="auto"/>
    </cs:fillRef>
    <cs:effectRef idx="0">
      <cs:styleClr val="auto"/>
    </cs:effectRef>
    <cs:fontRef idx="minor">
      <a:schemeClr val="dk1"/>
    </cs:fontRef>
    <cs:spPr>
      <a:ln w="22225" cap="rnd">
        <a:solidFill>
          <a:schemeClr val="phClr"/>
        </a:solidFill>
      </a:ln>
      <a:effectLst>
        <a:glow rad="139700">
          <a:schemeClr val="phClr">
            <a:satMod val="175000"/>
            <a:alpha val="14000"/>
          </a:schemeClr>
        </a:glow>
      </a:effectLst>
    </cs:spPr>
  </cs:dataPointLine>
  <cs:dataPointMarker>
    <cs:lnRef idx="0">
      <cs:styleClr val="auto"/>
    </cs:lnRef>
    <cs:fillRef idx="0">
      <cs:styleClr val="auto"/>
    </cs:fillRef>
    <cs:effectRef idx="0">
      <cs:styleClr val="auto"/>
    </cs:effectRef>
    <cs:fontRef idx="minor">
      <a:schemeClr val="dk1"/>
    </cs:fontRef>
    <cs:spPr>
      <a:solidFill>
        <a:schemeClr val="phClr">
          <a:lumMod val="60000"/>
          <a:lumOff val="40000"/>
        </a:schemeClr>
      </a:solidFill>
      <a:effectLst>
        <a:glow rad="63500">
          <a:schemeClr val="phClr">
            <a:satMod val="175000"/>
            <a:alpha val="25000"/>
          </a:schemeClr>
        </a:glow>
      </a:effectLst>
    </cs:spPr>
  </cs:dataPointMarker>
  <cs:dataPointMarkerLayout symbol="circle" size="3"/>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lt1">
        <a:lumMod val="75000"/>
      </a:schemeClr>
    </cs:fontRef>
    <cs:spPr>
      <a:ln w="9525">
        <a:solidFill>
          <a:schemeClr val="dk1">
            <a:lumMod val="50000"/>
            <a:lumOff val="50000"/>
          </a:schemeClr>
        </a:solidFill>
      </a:ln>
    </cs:spPr>
    <cs:defRPr sz="900" kern="1200"/>
  </cs:dataTable>
  <cs:downBar>
    <cs:lnRef idx="0"/>
    <cs:fillRef idx="0"/>
    <cs:effectRef idx="0"/>
    <cs:fontRef idx="minor">
      <a:schemeClr val="lt1"/>
    </cs:fontRef>
    <cs:spPr>
      <a:solidFill>
        <a:schemeClr val="dk1">
          <a:lumMod val="50000"/>
          <a:lumOff val="50000"/>
        </a:schemeClr>
      </a:solidFill>
      <a:ln w="9525">
        <a:solidFill>
          <a:schemeClr val="dk1">
            <a:lumMod val="75000"/>
          </a:schemeClr>
        </a:solidFill>
        <a:round/>
      </a:ln>
    </cs:spPr>
  </cs:downBar>
  <cs:dropLine>
    <cs:lnRef idx="0"/>
    <cs:fillRef idx="0"/>
    <cs:effectRef idx="0"/>
    <cs:fontRef idx="minor">
      <a:schemeClr val="dk1"/>
    </cs:fontRef>
    <cs:spPr>
      <a:ln w="9525">
        <a:solidFill>
          <a:schemeClr val="lt1">
            <a:lumMod val="50000"/>
          </a:schemeClr>
        </a:solidFill>
        <a:round/>
      </a:ln>
    </cs:spPr>
  </cs:dropLine>
  <cs:errorBar>
    <cs:lnRef idx="0"/>
    <cs:fillRef idx="0"/>
    <cs:effectRef idx="0"/>
    <cs:fontRef idx="minor">
      <a:schemeClr val="dk1"/>
    </cs:fontRef>
    <cs:spPr>
      <a:ln w="9525">
        <a:solidFill>
          <a:schemeClr val="lt1">
            <a:lumMod val="50000"/>
          </a:schemeClr>
        </a:solidFill>
        <a:round/>
      </a:ln>
    </cs:spPr>
  </cs:errorBar>
  <cs:floor>
    <cs:lnRef idx="0"/>
    <cs:fillRef idx="0"/>
    <cs:effectRef idx="0"/>
    <cs:fontRef idx="minor">
      <a:schemeClr val="dk1"/>
    </cs:fontRef>
  </cs:floor>
  <cs:gridlineMajor>
    <cs:lnRef idx="0"/>
    <cs:fillRef idx="0"/>
    <cs:effectRef idx="0"/>
    <cs:fontRef idx="minor">
      <a:schemeClr val="tx1"/>
    </cs:fontRef>
    <cs:spPr>
      <a:ln w="9525" cap="flat" cmpd="sng" algn="ctr">
        <a:solidFill>
          <a:schemeClr val="dk1">
            <a:lumMod val="65000"/>
            <a:lumOff val="35000"/>
            <a:alpha val="75000"/>
          </a:schemeClr>
        </a:solidFill>
        <a:round/>
      </a:ln>
    </cs:spPr>
  </cs:gridlineMajor>
  <cs:gridlineMinor>
    <cs:lnRef idx="0"/>
    <cs:fillRef idx="0"/>
    <cs:effectRef idx="0"/>
    <cs:fontRef idx="minor">
      <a:schemeClr val="tx1"/>
    </cs:fontRef>
    <cs:spPr>
      <a:ln w="9525" cap="flat" cmpd="sng" algn="ctr">
        <a:solidFill>
          <a:schemeClr val="dk1">
            <a:lumMod val="65000"/>
            <a:lumOff val="35000"/>
            <a:alpha val="25000"/>
          </a:schemeClr>
        </a:solidFill>
        <a:round/>
      </a:ln>
    </cs:spPr>
  </cs:gridlineMinor>
  <cs:hiLoLine>
    <cs:lnRef idx="0"/>
    <cs:fillRef idx="0"/>
    <cs:effectRef idx="0"/>
    <cs:fontRef idx="minor">
      <a:schemeClr val="dk1"/>
    </cs:fontRef>
    <cs:spPr>
      <a:ln w="9525">
        <a:solidFill>
          <a:schemeClr val="lt1">
            <a:lumMod val="50000"/>
          </a:schemeClr>
        </a:solidFill>
        <a:round/>
      </a:ln>
    </cs:spPr>
  </cs:hiLoLine>
  <cs:leaderLine>
    <cs:lnRef idx="0"/>
    <cs:fillRef idx="0"/>
    <cs:effectRef idx="0"/>
    <cs:fontRef idx="minor">
      <a:schemeClr val="dk1"/>
    </cs:fontRef>
    <cs:spPr>
      <a:ln w="9525">
        <a:solidFill>
          <a:schemeClr val="lt1">
            <a:lumMod val="50000"/>
          </a:schemeClr>
        </a:solidFill>
        <a:round/>
      </a:ln>
    </cs:spPr>
  </cs:leaderLine>
  <cs:legend>
    <cs:lnRef idx="0"/>
    <cs:fillRef idx="0"/>
    <cs:effectRef idx="0"/>
    <cs:fontRef idx="minor">
      <a:schemeClr val="lt1">
        <a:lumMod val="75000"/>
      </a:schemeClr>
    </cs:fontRef>
    <cs:defRPr sz="900" kern="1200"/>
  </cs:legend>
  <cs:plotArea>
    <cs:lnRef idx="0"/>
    <cs:fillRef idx="0"/>
    <cs:effectRef idx="0"/>
    <cs:fontRef idx="minor">
      <a:schemeClr val="dk1"/>
    </cs:fontRef>
  </cs:plotArea>
  <cs:plotArea3D>
    <cs:lnRef idx="0"/>
    <cs:fillRef idx="0"/>
    <cs:effectRef idx="0"/>
    <cs:fontRef idx="minor">
      <a:schemeClr val="dk1"/>
    </cs:fontRef>
  </cs:plotArea3D>
  <cs:seriesAxis>
    <cs:lnRef idx="0"/>
    <cs:fillRef idx="0"/>
    <cs:effectRef idx="0"/>
    <cs:fontRef idx="minor">
      <a:schemeClr val="lt1">
        <a:lumMod val="75000"/>
      </a:schemeClr>
    </cs:fontRef>
    <cs:defRPr sz="900" kern="1200"/>
  </cs:seriesAxis>
  <cs:seriesLine>
    <cs:lnRef idx="0"/>
    <cs:fillRef idx="0"/>
    <cs:effectRef idx="0"/>
    <cs:fontRef idx="minor">
      <a:schemeClr val="dk1"/>
    </cs:fontRef>
    <cs:spPr>
      <a:ln w="9525">
        <a:solidFill>
          <a:schemeClr val="lt1">
            <a:lumMod val="50000"/>
          </a:schemeClr>
        </a:solidFill>
        <a:round/>
      </a:ln>
    </cs:spPr>
  </cs:seriesLine>
  <cs:title>
    <cs:lnRef idx="0"/>
    <cs:fillRef idx="0"/>
    <cs:effectRef idx="0"/>
    <cs:fontRef idx="minor">
      <a:schemeClr val="lt1">
        <a:lumMod val="85000"/>
      </a:schemeClr>
    </cs:fontRef>
    <cs:defRPr sz="1400" b="1" kern="1200" cap="none" baseline="0"/>
  </cs:title>
  <cs:trendline>
    <cs:lnRef idx="0">
      <cs:styleClr val="auto"/>
    </cs:lnRef>
    <cs:fillRef idx="0"/>
    <cs:effectRef idx="0"/>
    <cs:fontRef idx="minor">
      <a:schemeClr val="lt1"/>
    </cs:fontRef>
    <cs:spPr>
      <a:ln w="25400" cap="rnd">
        <a:solidFill>
          <a:schemeClr val="phClr">
            <a:alpha val="50000"/>
          </a:schemeClr>
        </a:solidFill>
      </a:ln>
    </cs:spPr>
  </cs:trendline>
  <cs:trendlineLabel>
    <cs:lnRef idx="0"/>
    <cs:fillRef idx="0"/>
    <cs:effectRef idx="0"/>
    <cs:fontRef idx="minor">
      <a:schemeClr val="lt1">
        <a:lumMod val="75000"/>
      </a:schemeClr>
    </cs:fontRef>
    <cs:defRPr sz="900" kern="1200"/>
  </cs:trendlineLabel>
  <cs:upBar>
    <cs:lnRef idx="0"/>
    <cs:fillRef idx="0"/>
    <cs:effectRef idx="0"/>
    <cs:fontRef idx="minor">
      <a:schemeClr val="dk1"/>
    </cs:fontRef>
    <cs:spPr>
      <a:solidFill>
        <a:schemeClr val="lt1">
          <a:lumMod val="85000"/>
        </a:schemeClr>
      </a:solidFill>
      <a:ln w="9525">
        <a:solidFill>
          <a:schemeClr val="dk1">
            <a:lumMod val="50000"/>
          </a:schemeClr>
        </a:solidFill>
        <a:round/>
      </a:ln>
    </cs:spPr>
  </cs:upBar>
  <cs:valueAxis>
    <cs:lnRef idx="0"/>
    <cs:fillRef idx="0"/>
    <cs:effectRef idx="0"/>
    <cs:fontRef idx="minor">
      <a:schemeClr val="lt1">
        <a:lumMod val="75000"/>
      </a:schemeClr>
    </cs:fontRef>
    <cs:spPr>
      <a:ln w="9525" cap="flat" cmpd="sng" algn="ctr">
        <a:solidFill>
          <a:schemeClr val="lt1">
            <a:lumMod val="50000"/>
          </a:schemeClr>
        </a:solidFill>
        <a:round/>
      </a:ln>
    </cs:spPr>
    <cs:defRPr sz="900" kern="1200"/>
    <cs:bodyPr/>
  </cs:valueAxis>
  <cs:wall>
    <cs:lnRef idx="0"/>
    <cs:fillRef idx="0"/>
    <cs:effectRef idx="0"/>
    <cs:fontRef idx="minor">
      <a:schemeClr val="dk1"/>
    </cs:fontRef>
  </cs:wall>
</cs:chartStyle>
</file>

<file path=word/charts/style11.xml><?xml version="1.0" encoding="utf-8"?>
<cs:chartStyle xmlns:cs="http://schemas.microsoft.com/office/drawing/2012/chartStyle" xmlns:a="http://schemas.openxmlformats.org/drawingml/2006/main" id="248">
  <cs:axisTitle>
    <cs:lnRef idx="0"/>
    <cs:fillRef idx="0"/>
    <cs:effectRef idx="0"/>
    <cs:fontRef idx="minor">
      <a:schemeClr val="lt1">
        <a:lumMod val="75000"/>
      </a:schemeClr>
    </cs:fontRef>
    <cs:defRPr sz="900" b="1" kern="1200" cap="all"/>
  </cs:axisTitle>
  <cs:categoryAxis>
    <cs:lnRef idx="0"/>
    <cs:fillRef idx="0"/>
    <cs:effectRef idx="0"/>
    <cs:fontRef idx="minor">
      <a:schemeClr val="lt1">
        <a:lumMod val="75000"/>
      </a:schemeClr>
    </cs:fontRef>
    <cs:spPr>
      <a:ln w="9525" cap="flat" cmpd="sng" algn="ctr">
        <a:solidFill>
          <a:schemeClr val="lt1">
            <a:lumMod val="50000"/>
          </a:schemeClr>
        </a:solidFill>
      </a:ln>
    </cs:spPr>
    <cs:defRPr sz="900" kern="1200"/>
  </cs:categoryAxis>
  <cs:chartArea>
    <cs:lnRef idx="0"/>
    <cs:fillRef idx="0"/>
    <cs:effectRef idx="0"/>
    <cs:fontRef idx="minor">
      <a:schemeClr val="dk1"/>
    </cs:fontRef>
    <cs:spPr>
      <a:gradFill flip="none" rotWithShape="1">
        <a:gsLst>
          <a:gs pos="0">
            <a:schemeClr val="dk1">
              <a:lumMod val="65000"/>
              <a:lumOff val="35000"/>
            </a:schemeClr>
          </a:gs>
          <a:gs pos="100000">
            <a:schemeClr val="dk1">
              <a:lumMod val="85000"/>
              <a:lumOff val="15000"/>
            </a:schemeClr>
          </a:gs>
        </a:gsLst>
        <a:path path="circle">
          <a:fillToRect l="50000" t="50000" r="50000" b="50000"/>
        </a:path>
        <a:tileRect/>
      </a:gradFill>
    </cs:spPr>
    <cs:defRPr sz="1000" kern="1200"/>
  </cs:chartArea>
  <cs:dataLabel>
    <cs:lnRef idx="0"/>
    <cs:fillRef idx="0"/>
    <cs:effectRef idx="0"/>
    <cs:fontRef idx="minor">
      <a:schemeClr val="lt1">
        <a:lumMod val="75000"/>
      </a:schemeClr>
    </cs:fontRef>
    <cs:defRPr sz="900" kern="1200"/>
  </cs:dataLabel>
  <cs:dataLabelCallout>
    <cs:lnRef idx="0"/>
    <cs:fillRef idx="0"/>
    <cs:effectRef idx="0"/>
    <cs:fontRef idx="minor">
      <a:schemeClr val="dk1">
        <a:lumMod val="65000"/>
        <a:lumOff val="35000"/>
      </a:schemeClr>
    </cs:fontRef>
    <cs:spPr>
      <a:solidFill>
        <a:schemeClr val="lt1"/>
      </a:solidFill>
    </cs:spPr>
    <cs:defRPr sz="900" kern="1200"/>
    <cs:bodyPr rot="0" spcFirstLastPara="1" vertOverflow="clip" horzOverflow="clip" vert="horz" wrap="square" lIns="36576" tIns="18288" rIns="36576" bIns="18288" anchor="ctr" anchorCtr="1">
      <a:spAutoFit/>
    </cs:bodyPr>
  </cs:dataLabelCallout>
  <cs:dataPoint>
    <cs:lnRef idx="0"/>
    <cs:fillRef idx="3">
      <cs:styleClr val="auto"/>
    </cs:fillRef>
    <cs:effectRef idx="3"/>
    <cs:fontRef idx="minor">
      <a:schemeClr val="tx1"/>
    </cs:fontRef>
  </cs:dataPoint>
  <cs:dataPoint3D>
    <cs:lnRef idx="0"/>
    <cs:fillRef idx="3">
      <cs:styleClr val="auto"/>
    </cs:fillRef>
    <cs:effectRef idx="3"/>
    <cs:fontRef idx="minor">
      <a:schemeClr val="tx1"/>
    </cs:fontRef>
  </cs:dataPoint3D>
  <cs:dataPointLine>
    <cs:lnRef idx="0">
      <cs:styleClr val="auto"/>
    </cs:lnRef>
    <cs:fillRef idx="3"/>
    <cs:effectRef idx="3"/>
    <cs:fontRef idx="minor">
      <a:schemeClr val="tx1"/>
    </cs:fontRef>
    <cs:spPr>
      <a:ln w="9525" cap="rnd">
        <a:solidFill>
          <a:schemeClr val="phClr"/>
        </a:solidFill>
        <a:round/>
      </a:ln>
    </cs:spPr>
  </cs:dataPointLine>
  <cs:dataPointMarker>
    <cs:lnRef idx="0">
      <cs:styleClr val="auto"/>
    </cs:lnRef>
    <cs:fillRef idx="3">
      <cs:styleClr val="auto"/>
    </cs:fillRef>
    <cs:effectRef idx="3"/>
    <cs:fontRef idx="minor">
      <a:schemeClr val="tx1"/>
    </cs:fontRef>
    <cs:spPr>
      <a:ln w="9525" cap="rnd">
        <a:solidFill>
          <a:schemeClr val="phClr"/>
        </a:solidFill>
        <a:round/>
      </a:ln>
    </cs:spPr>
  </cs:dataPointMarker>
  <cs:dataPointMarkerLayout symbol="circle" size="6"/>
  <cs:dataPointWireframe>
    <cs:lnRef idx="0">
      <cs:styleClr val="auto"/>
    </cs:lnRef>
    <cs:fillRef idx="3"/>
    <cs:effectRef idx="3"/>
    <cs:fontRef idx="minor">
      <a:schemeClr val="tx1"/>
    </cs:fontRef>
    <cs:spPr>
      <a:ln w="9525" cap="rnd">
        <a:solidFill>
          <a:schemeClr val="phClr"/>
        </a:solidFill>
        <a:round/>
      </a:ln>
    </cs:spPr>
  </cs:dataPointWireframe>
  <cs:dataTable>
    <cs:lnRef idx="0"/>
    <cs:fillRef idx="0"/>
    <cs:effectRef idx="0"/>
    <cs:fontRef idx="minor">
      <a:schemeClr val="lt1">
        <a:lumMod val="75000"/>
      </a:schemeClr>
    </cs:fontRef>
    <cs:spPr>
      <a:ln w="9525">
        <a:solidFill>
          <a:schemeClr val="lt1">
            <a:lumMod val="95000"/>
            <a:alpha val="54000"/>
          </a:schemeClr>
        </a:solidFill>
      </a:ln>
    </cs:spPr>
    <cs:defRPr sz="900" kern="1200"/>
  </cs:dataTable>
  <cs:downBar>
    <cs:lnRef idx="0"/>
    <cs:fillRef idx="0"/>
    <cs:effectRef idx="0"/>
    <cs:fontRef idx="minor">
      <a:schemeClr val="tx1"/>
    </cs:fontRef>
    <cs:spPr>
      <a:solidFill>
        <a:schemeClr val="dk1">
          <a:lumMod val="75000"/>
          <a:lumOff val="25000"/>
        </a:schemeClr>
      </a:solidFill>
      <a:ln w="9525">
        <a:solidFill>
          <a:schemeClr val="lt1">
            <a:lumMod val="95000"/>
            <a:alpha val="54000"/>
          </a:schemeClr>
        </a:solidFill>
      </a:ln>
    </cs:spPr>
  </cs:downBar>
  <cs:dropLine>
    <cs:lnRef idx="0"/>
    <cs:fillRef idx="0"/>
    <cs:effectRef idx="0"/>
    <cs:fontRef idx="minor">
      <a:schemeClr val="tx1"/>
    </cs:fontRef>
    <cs:spPr>
      <a:ln w="9525">
        <a:solidFill>
          <a:schemeClr val="lt1">
            <a:lumMod val="95000"/>
            <a:alpha val="54000"/>
          </a:schemeClr>
        </a:solidFill>
        <a:prstDash val="dash"/>
      </a:ln>
    </cs:spPr>
  </cs:dropLine>
  <cs:errorBar>
    <cs:lnRef idx="0"/>
    <cs:fillRef idx="0"/>
    <cs:effectRef idx="0"/>
    <cs:fontRef idx="minor">
      <a:schemeClr val="tx1"/>
    </cs:fontRef>
    <cs:spPr>
      <a:ln w="9525" cap="flat" cmpd="sng" algn="ctr">
        <a:solidFill>
          <a:schemeClr val="lt1">
            <a:lumMod val="95000"/>
          </a:schemeClr>
        </a:solidFill>
        <a:round/>
      </a:ln>
    </cs:spPr>
  </cs:errorBar>
  <cs:floor>
    <cs:lnRef idx="0"/>
    <cs:fillRef idx="0"/>
    <cs:effectRef idx="0"/>
    <cs:fontRef idx="minor">
      <a:schemeClr val="tx1"/>
    </cs:fontRef>
  </cs:floor>
  <cs:gridlineMajor>
    <cs:lnRef idx="0"/>
    <cs:fillRef idx="0"/>
    <cs:effectRef idx="0"/>
    <cs:fontRef idx="minor">
      <a:schemeClr val="tx1"/>
    </cs:fontRef>
    <cs:spPr>
      <a:ln w="9525" cap="flat" cmpd="sng" algn="ctr">
        <a:solidFill>
          <a:schemeClr val="lt1">
            <a:lumMod val="95000"/>
            <a:alpha val="10000"/>
          </a:schemeClr>
        </a:solidFill>
        <a:round/>
      </a:ln>
    </cs:spPr>
  </cs:gridlineMajor>
  <cs:gridlineMinor>
    <cs:lnRef idx="0"/>
    <cs:fillRef idx="0"/>
    <cs:effectRef idx="0"/>
    <cs:fontRef idx="minor">
      <a:schemeClr val="tx1"/>
    </cs:fontRef>
    <cs:spPr>
      <a:ln>
        <a:solidFill>
          <a:schemeClr val="lt1">
            <a:lumMod val="95000"/>
            <a:alpha val="5000"/>
          </a:schemeClr>
        </a:solidFill>
      </a:ln>
    </cs:spPr>
  </cs:gridlineMinor>
  <cs:hiLoLine>
    <cs:lnRef idx="0"/>
    <cs:fillRef idx="0"/>
    <cs:effectRef idx="0"/>
    <cs:fontRef idx="minor">
      <a:schemeClr val="tx1"/>
    </cs:fontRef>
    <cs:spPr>
      <a:ln w="9525">
        <a:solidFill>
          <a:schemeClr val="lt1">
            <a:lumMod val="95000"/>
            <a:alpha val="54000"/>
          </a:schemeClr>
        </a:solidFill>
        <a:prstDash val="dash"/>
      </a:ln>
    </cs:spPr>
  </cs:hiLoLine>
  <cs:leaderLine>
    <cs:lnRef idx="0"/>
    <cs:fillRef idx="0"/>
    <cs:effectRef idx="0"/>
    <cs:fontRef idx="minor">
      <a:schemeClr val="tx1"/>
    </cs:fontRef>
    <cs:spPr>
      <a:ln w="9525">
        <a:solidFill>
          <a:schemeClr val="lt1">
            <a:lumMod val="95000"/>
            <a:alpha val="54000"/>
          </a:schemeClr>
        </a:solidFill>
      </a:ln>
    </cs:spPr>
  </cs:leaderLine>
  <cs:legend>
    <cs:lnRef idx="0"/>
    <cs:fillRef idx="0"/>
    <cs:effectRef idx="0"/>
    <cs:fontRef idx="minor">
      <a:schemeClr val="lt1">
        <a:lumMod val="75000"/>
      </a:schemeClr>
    </cs:fontRef>
    <cs:defRPr sz="900" kern="1200"/>
  </cs:legend>
  <cs:plotArea>
    <cs:lnRef idx="0"/>
    <cs:fillRef idx="0"/>
    <cs:effectRef idx="0"/>
    <cs:fontRef idx="minor">
      <a:schemeClr val="tx1"/>
    </cs:fontRef>
  </cs:plotArea>
  <cs:plotArea3D>
    <cs:lnRef idx="0"/>
    <cs:fillRef idx="0"/>
    <cs:effectRef idx="0"/>
    <cs:fontRef idx="minor">
      <a:schemeClr val="tx1"/>
    </cs:fontRef>
  </cs:plotArea3D>
  <cs:seriesAxis>
    <cs:lnRef idx="0"/>
    <cs:fillRef idx="0"/>
    <cs:effectRef idx="0"/>
    <cs:fontRef idx="minor">
      <a:schemeClr val="lt1">
        <a:lumMod val="75000"/>
      </a:schemeClr>
    </cs:fontRef>
    <cs:spPr>
      <a:ln w="9525" cap="flat" cmpd="sng" algn="ctr">
        <a:solidFill>
          <a:schemeClr val="lt1">
            <a:lumMod val="50000"/>
          </a:schemeClr>
        </a:solidFill>
      </a:ln>
    </cs:spPr>
    <cs:defRPr sz="900" kern="1200"/>
  </cs:seriesAxis>
  <cs:seriesLine>
    <cs:lnRef idx="0"/>
    <cs:fillRef idx="0"/>
    <cs:effectRef idx="0"/>
    <cs:fontRef idx="minor">
      <a:schemeClr val="lt1"/>
    </cs:fontRef>
    <cs:spPr>
      <a:ln w="9525" cap="flat" cmpd="sng" algn="ctr">
        <a:solidFill>
          <a:schemeClr val="lt1">
            <a:lumMod val="95000"/>
            <a:alpha val="54000"/>
          </a:schemeClr>
        </a:solidFill>
        <a:round/>
      </a:ln>
    </cs:spPr>
  </cs:seriesLine>
  <cs:title>
    <cs:lnRef idx="0"/>
    <cs:fillRef idx="0"/>
    <cs:effectRef idx="0"/>
    <cs:fontRef idx="minor">
      <a:schemeClr val="lt1">
        <a:lumMod val="95000"/>
      </a:schemeClr>
    </cs:fontRef>
    <cs:defRPr sz="1600" b="1" kern="1200" spc="100" baseline="0">
      <a:effectLst>
        <a:outerShdw blurRad="50800" dist="38100" dir="5400000" algn="t" rotWithShape="0">
          <a:prstClr val="black">
            <a:alpha val="40000"/>
          </a:prstClr>
        </a:outerShdw>
      </a:effectLst>
    </cs:defRPr>
  </cs:title>
  <cs:trendline>
    <cs:lnRef idx="0">
      <cs:styleClr val="auto"/>
    </cs:lnRef>
    <cs:fillRef idx="0"/>
    <cs:effectRef idx="0"/>
    <cs:fontRef idx="minor">
      <a:schemeClr val="tx1"/>
    </cs:fontRef>
    <cs:spPr>
      <a:ln w="19050" cap="rnd">
        <a:solidFill>
          <a:schemeClr val="phClr"/>
        </a:solidFill>
        <a:prstDash val="sysDash"/>
      </a:ln>
    </cs:spPr>
  </cs:trendline>
  <cs:trendlineLabel>
    <cs:lnRef idx="0"/>
    <cs:fillRef idx="0"/>
    <cs:effectRef idx="0"/>
    <cs:fontRef idx="minor">
      <a:schemeClr val="lt1">
        <a:lumMod val="75000"/>
      </a:schemeClr>
    </cs:fontRef>
    <cs:defRPr sz="900" kern="1200"/>
  </cs:trendlineLabel>
  <cs:upBar>
    <cs:lnRef idx="0"/>
    <cs:fillRef idx="0"/>
    <cs:effectRef idx="0"/>
    <cs:fontRef idx="minor">
      <a:schemeClr val="tx1"/>
    </cs:fontRef>
    <cs:spPr>
      <a:solidFill>
        <a:schemeClr val="lt1"/>
      </a:solidFill>
      <a:ln w="9525">
        <a:solidFill>
          <a:schemeClr val="lt1">
            <a:lumMod val="95000"/>
            <a:alpha val="54000"/>
          </a:schemeClr>
        </a:solidFill>
      </a:ln>
    </cs:spPr>
  </cs:upBar>
  <cs:valueAxis>
    <cs:lnRef idx="0"/>
    <cs:fillRef idx="0"/>
    <cs:effectRef idx="0"/>
    <cs:fontRef idx="minor">
      <a:schemeClr val="lt1">
        <a:lumMod val="75000"/>
      </a:schemeClr>
    </cs:fontRef>
    <cs:spPr>
      <a:ln w="9525" cap="flat" cmpd="sng" algn="ctr">
        <a:solidFill>
          <a:schemeClr val="lt1">
            <a:lumMod val="50000"/>
          </a:schemeClr>
        </a:solidFill>
      </a:ln>
    </cs:spPr>
    <cs:defRPr sz="900" kern="1200"/>
  </cs:valueAxis>
  <cs:wall>
    <cs:lnRef idx="0"/>
    <cs:fillRef idx="0"/>
    <cs:effectRef idx="0"/>
    <cs:fontRef idx="minor">
      <a:schemeClr val="tx1"/>
    </cs:fontRef>
  </cs:wall>
</cs:chartStyle>
</file>

<file path=word/charts/style2.xml><?xml version="1.0" encoding="utf-8"?>
<cs:chartStyle xmlns:cs="http://schemas.microsoft.com/office/drawing/2012/chartStyle" xmlns:a="http://schemas.openxmlformats.org/drawingml/2006/main" id="248">
  <cs:axisTitle>
    <cs:lnRef idx="0"/>
    <cs:fillRef idx="0"/>
    <cs:effectRef idx="0"/>
    <cs:fontRef idx="minor">
      <a:schemeClr val="lt1">
        <a:lumMod val="75000"/>
      </a:schemeClr>
    </cs:fontRef>
    <cs:defRPr sz="900" b="1" kern="1200" cap="all"/>
  </cs:axisTitle>
  <cs:categoryAxis>
    <cs:lnRef idx="0"/>
    <cs:fillRef idx="0"/>
    <cs:effectRef idx="0"/>
    <cs:fontRef idx="minor">
      <a:schemeClr val="lt1">
        <a:lumMod val="75000"/>
      </a:schemeClr>
    </cs:fontRef>
    <cs:spPr>
      <a:ln w="9525" cap="flat" cmpd="sng" algn="ctr">
        <a:solidFill>
          <a:schemeClr val="lt1">
            <a:lumMod val="50000"/>
          </a:schemeClr>
        </a:solidFill>
      </a:ln>
    </cs:spPr>
    <cs:defRPr sz="900" kern="1200"/>
  </cs:categoryAxis>
  <cs:chartArea>
    <cs:lnRef idx="0"/>
    <cs:fillRef idx="0"/>
    <cs:effectRef idx="0"/>
    <cs:fontRef idx="minor">
      <a:schemeClr val="dk1"/>
    </cs:fontRef>
    <cs:spPr>
      <a:gradFill flip="none" rotWithShape="1">
        <a:gsLst>
          <a:gs pos="0">
            <a:schemeClr val="dk1">
              <a:lumMod val="65000"/>
              <a:lumOff val="35000"/>
            </a:schemeClr>
          </a:gs>
          <a:gs pos="100000">
            <a:schemeClr val="dk1">
              <a:lumMod val="85000"/>
              <a:lumOff val="15000"/>
            </a:schemeClr>
          </a:gs>
        </a:gsLst>
        <a:path path="circle">
          <a:fillToRect l="50000" t="50000" r="50000" b="50000"/>
        </a:path>
        <a:tileRect/>
      </a:gradFill>
    </cs:spPr>
    <cs:defRPr sz="1000" kern="1200"/>
  </cs:chartArea>
  <cs:dataLabel>
    <cs:lnRef idx="0"/>
    <cs:fillRef idx="0"/>
    <cs:effectRef idx="0"/>
    <cs:fontRef idx="minor">
      <a:schemeClr val="lt1">
        <a:lumMod val="75000"/>
      </a:schemeClr>
    </cs:fontRef>
    <cs:defRPr sz="900" kern="1200"/>
  </cs:dataLabel>
  <cs:dataLabelCallout>
    <cs:lnRef idx="0"/>
    <cs:fillRef idx="0"/>
    <cs:effectRef idx="0"/>
    <cs:fontRef idx="minor">
      <a:schemeClr val="dk1">
        <a:lumMod val="65000"/>
        <a:lumOff val="35000"/>
      </a:schemeClr>
    </cs:fontRef>
    <cs:spPr>
      <a:solidFill>
        <a:schemeClr val="lt1"/>
      </a:solidFill>
    </cs:spPr>
    <cs:defRPr sz="900" kern="1200"/>
    <cs:bodyPr rot="0" spcFirstLastPara="1" vertOverflow="clip" horzOverflow="clip" vert="horz" wrap="square" lIns="36576" tIns="18288" rIns="36576" bIns="18288" anchor="ctr" anchorCtr="1">
      <a:spAutoFit/>
    </cs:bodyPr>
  </cs:dataLabelCallout>
  <cs:dataPoint>
    <cs:lnRef idx="0"/>
    <cs:fillRef idx="3">
      <cs:styleClr val="auto"/>
    </cs:fillRef>
    <cs:effectRef idx="3"/>
    <cs:fontRef idx="minor">
      <a:schemeClr val="tx1"/>
    </cs:fontRef>
  </cs:dataPoint>
  <cs:dataPoint3D>
    <cs:lnRef idx="0"/>
    <cs:fillRef idx="3">
      <cs:styleClr val="auto"/>
    </cs:fillRef>
    <cs:effectRef idx="3"/>
    <cs:fontRef idx="minor">
      <a:schemeClr val="tx1"/>
    </cs:fontRef>
  </cs:dataPoint3D>
  <cs:dataPointLine>
    <cs:lnRef idx="0">
      <cs:styleClr val="auto"/>
    </cs:lnRef>
    <cs:fillRef idx="3"/>
    <cs:effectRef idx="3"/>
    <cs:fontRef idx="minor">
      <a:schemeClr val="tx1"/>
    </cs:fontRef>
    <cs:spPr>
      <a:ln w="9525" cap="rnd">
        <a:solidFill>
          <a:schemeClr val="phClr"/>
        </a:solidFill>
        <a:round/>
      </a:ln>
    </cs:spPr>
  </cs:dataPointLine>
  <cs:dataPointMarker>
    <cs:lnRef idx="0">
      <cs:styleClr val="auto"/>
    </cs:lnRef>
    <cs:fillRef idx="3">
      <cs:styleClr val="auto"/>
    </cs:fillRef>
    <cs:effectRef idx="3"/>
    <cs:fontRef idx="minor">
      <a:schemeClr val="tx1"/>
    </cs:fontRef>
    <cs:spPr>
      <a:ln w="9525" cap="rnd">
        <a:solidFill>
          <a:schemeClr val="phClr"/>
        </a:solidFill>
        <a:round/>
      </a:ln>
    </cs:spPr>
  </cs:dataPointMarker>
  <cs:dataPointMarkerLayout symbol="circle" size="6"/>
  <cs:dataPointWireframe>
    <cs:lnRef idx="0">
      <cs:styleClr val="auto"/>
    </cs:lnRef>
    <cs:fillRef idx="3"/>
    <cs:effectRef idx="3"/>
    <cs:fontRef idx="minor">
      <a:schemeClr val="tx1"/>
    </cs:fontRef>
    <cs:spPr>
      <a:ln w="9525" cap="rnd">
        <a:solidFill>
          <a:schemeClr val="phClr"/>
        </a:solidFill>
        <a:round/>
      </a:ln>
    </cs:spPr>
  </cs:dataPointWireframe>
  <cs:dataTable>
    <cs:lnRef idx="0"/>
    <cs:fillRef idx="0"/>
    <cs:effectRef idx="0"/>
    <cs:fontRef idx="minor">
      <a:schemeClr val="lt1">
        <a:lumMod val="75000"/>
      </a:schemeClr>
    </cs:fontRef>
    <cs:spPr>
      <a:ln w="9525">
        <a:solidFill>
          <a:schemeClr val="lt1">
            <a:lumMod val="95000"/>
            <a:alpha val="54000"/>
          </a:schemeClr>
        </a:solidFill>
      </a:ln>
    </cs:spPr>
    <cs:defRPr sz="900" kern="1200"/>
  </cs:dataTable>
  <cs:downBar>
    <cs:lnRef idx="0"/>
    <cs:fillRef idx="0"/>
    <cs:effectRef idx="0"/>
    <cs:fontRef idx="minor">
      <a:schemeClr val="tx1"/>
    </cs:fontRef>
    <cs:spPr>
      <a:solidFill>
        <a:schemeClr val="dk1">
          <a:lumMod val="75000"/>
          <a:lumOff val="25000"/>
        </a:schemeClr>
      </a:solidFill>
      <a:ln w="9525">
        <a:solidFill>
          <a:schemeClr val="lt1">
            <a:lumMod val="95000"/>
            <a:alpha val="54000"/>
          </a:schemeClr>
        </a:solidFill>
      </a:ln>
    </cs:spPr>
  </cs:downBar>
  <cs:dropLine>
    <cs:lnRef idx="0"/>
    <cs:fillRef idx="0"/>
    <cs:effectRef idx="0"/>
    <cs:fontRef idx="minor">
      <a:schemeClr val="tx1"/>
    </cs:fontRef>
    <cs:spPr>
      <a:ln w="9525">
        <a:solidFill>
          <a:schemeClr val="lt1">
            <a:lumMod val="95000"/>
            <a:alpha val="54000"/>
          </a:schemeClr>
        </a:solidFill>
        <a:prstDash val="dash"/>
      </a:ln>
    </cs:spPr>
  </cs:dropLine>
  <cs:errorBar>
    <cs:lnRef idx="0"/>
    <cs:fillRef idx="0"/>
    <cs:effectRef idx="0"/>
    <cs:fontRef idx="minor">
      <a:schemeClr val="tx1"/>
    </cs:fontRef>
    <cs:spPr>
      <a:ln w="9525" cap="flat" cmpd="sng" algn="ctr">
        <a:solidFill>
          <a:schemeClr val="lt1">
            <a:lumMod val="95000"/>
          </a:schemeClr>
        </a:solidFill>
        <a:round/>
      </a:ln>
    </cs:spPr>
  </cs:errorBar>
  <cs:floor>
    <cs:lnRef idx="0"/>
    <cs:fillRef idx="0"/>
    <cs:effectRef idx="0"/>
    <cs:fontRef idx="minor">
      <a:schemeClr val="tx1"/>
    </cs:fontRef>
  </cs:floor>
  <cs:gridlineMajor>
    <cs:lnRef idx="0"/>
    <cs:fillRef idx="0"/>
    <cs:effectRef idx="0"/>
    <cs:fontRef idx="minor">
      <a:schemeClr val="tx1"/>
    </cs:fontRef>
    <cs:spPr>
      <a:ln w="9525" cap="flat" cmpd="sng" algn="ctr">
        <a:solidFill>
          <a:schemeClr val="lt1">
            <a:lumMod val="95000"/>
            <a:alpha val="10000"/>
          </a:schemeClr>
        </a:solidFill>
        <a:round/>
      </a:ln>
    </cs:spPr>
  </cs:gridlineMajor>
  <cs:gridlineMinor>
    <cs:lnRef idx="0"/>
    <cs:fillRef idx="0"/>
    <cs:effectRef idx="0"/>
    <cs:fontRef idx="minor">
      <a:schemeClr val="tx1"/>
    </cs:fontRef>
    <cs:spPr>
      <a:ln>
        <a:solidFill>
          <a:schemeClr val="lt1">
            <a:lumMod val="95000"/>
            <a:alpha val="5000"/>
          </a:schemeClr>
        </a:solidFill>
      </a:ln>
    </cs:spPr>
  </cs:gridlineMinor>
  <cs:hiLoLine>
    <cs:lnRef idx="0"/>
    <cs:fillRef idx="0"/>
    <cs:effectRef idx="0"/>
    <cs:fontRef idx="minor">
      <a:schemeClr val="tx1"/>
    </cs:fontRef>
    <cs:spPr>
      <a:ln w="9525">
        <a:solidFill>
          <a:schemeClr val="lt1">
            <a:lumMod val="95000"/>
            <a:alpha val="54000"/>
          </a:schemeClr>
        </a:solidFill>
        <a:prstDash val="dash"/>
      </a:ln>
    </cs:spPr>
  </cs:hiLoLine>
  <cs:leaderLine>
    <cs:lnRef idx="0"/>
    <cs:fillRef idx="0"/>
    <cs:effectRef idx="0"/>
    <cs:fontRef idx="minor">
      <a:schemeClr val="tx1"/>
    </cs:fontRef>
    <cs:spPr>
      <a:ln w="9525">
        <a:solidFill>
          <a:schemeClr val="lt1">
            <a:lumMod val="95000"/>
            <a:alpha val="54000"/>
          </a:schemeClr>
        </a:solidFill>
      </a:ln>
    </cs:spPr>
  </cs:leaderLine>
  <cs:legend>
    <cs:lnRef idx="0"/>
    <cs:fillRef idx="0"/>
    <cs:effectRef idx="0"/>
    <cs:fontRef idx="minor">
      <a:schemeClr val="lt1">
        <a:lumMod val="75000"/>
      </a:schemeClr>
    </cs:fontRef>
    <cs:defRPr sz="900" kern="1200"/>
  </cs:legend>
  <cs:plotArea>
    <cs:lnRef idx="0"/>
    <cs:fillRef idx="0"/>
    <cs:effectRef idx="0"/>
    <cs:fontRef idx="minor">
      <a:schemeClr val="tx1"/>
    </cs:fontRef>
  </cs:plotArea>
  <cs:plotArea3D>
    <cs:lnRef idx="0"/>
    <cs:fillRef idx="0"/>
    <cs:effectRef idx="0"/>
    <cs:fontRef idx="minor">
      <a:schemeClr val="tx1"/>
    </cs:fontRef>
  </cs:plotArea3D>
  <cs:seriesAxis>
    <cs:lnRef idx="0"/>
    <cs:fillRef idx="0"/>
    <cs:effectRef idx="0"/>
    <cs:fontRef idx="minor">
      <a:schemeClr val="lt1">
        <a:lumMod val="75000"/>
      </a:schemeClr>
    </cs:fontRef>
    <cs:spPr>
      <a:ln w="9525" cap="flat" cmpd="sng" algn="ctr">
        <a:solidFill>
          <a:schemeClr val="lt1">
            <a:lumMod val="50000"/>
          </a:schemeClr>
        </a:solidFill>
      </a:ln>
    </cs:spPr>
    <cs:defRPr sz="900" kern="1200"/>
  </cs:seriesAxis>
  <cs:seriesLine>
    <cs:lnRef idx="0"/>
    <cs:fillRef idx="0"/>
    <cs:effectRef idx="0"/>
    <cs:fontRef idx="minor">
      <a:schemeClr val="lt1"/>
    </cs:fontRef>
    <cs:spPr>
      <a:ln w="9525" cap="flat" cmpd="sng" algn="ctr">
        <a:solidFill>
          <a:schemeClr val="lt1">
            <a:lumMod val="95000"/>
            <a:alpha val="54000"/>
          </a:schemeClr>
        </a:solidFill>
        <a:round/>
      </a:ln>
    </cs:spPr>
  </cs:seriesLine>
  <cs:title>
    <cs:lnRef idx="0"/>
    <cs:fillRef idx="0"/>
    <cs:effectRef idx="0"/>
    <cs:fontRef idx="minor">
      <a:schemeClr val="lt1">
        <a:lumMod val="95000"/>
      </a:schemeClr>
    </cs:fontRef>
    <cs:defRPr sz="1600" b="1" kern="1200" spc="100" baseline="0">
      <a:effectLst>
        <a:outerShdw blurRad="50800" dist="38100" dir="5400000" algn="t" rotWithShape="0">
          <a:prstClr val="black">
            <a:alpha val="40000"/>
          </a:prstClr>
        </a:outerShdw>
      </a:effectLst>
    </cs:defRPr>
  </cs:title>
  <cs:trendline>
    <cs:lnRef idx="0">
      <cs:styleClr val="auto"/>
    </cs:lnRef>
    <cs:fillRef idx="0"/>
    <cs:effectRef idx="0"/>
    <cs:fontRef idx="minor">
      <a:schemeClr val="tx1"/>
    </cs:fontRef>
    <cs:spPr>
      <a:ln w="19050" cap="rnd">
        <a:solidFill>
          <a:schemeClr val="phClr"/>
        </a:solidFill>
        <a:prstDash val="sysDash"/>
      </a:ln>
    </cs:spPr>
  </cs:trendline>
  <cs:trendlineLabel>
    <cs:lnRef idx="0"/>
    <cs:fillRef idx="0"/>
    <cs:effectRef idx="0"/>
    <cs:fontRef idx="minor">
      <a:schemeClr val="lt1">
        <a:lumMod val="75000"/>
      </a:schemeClr>
    </cs:fontRef>
    <cs:defRPr sz="900" kern="1200"/>
  </cs:trendlineLabel>
  <cs:upBar>
    <cs:lnRef idx="0"/>
    <cs:fillRef idx="0"/>
    <cs:effectRef idx="0"/>
    <cs:fontRef idx="minor">
      <a:schemeClr val="tx1"/>
    </cs:fontRef>
    <cs:spPr>
      <a:solidFill>
        <a:schemeClr val="lt1"/>
      </a:solidFill>
      <a:ln w="9525">
        <a:solidFill>
          <a:schemeClr val="lt1">
            <a:lumMod val="95000"/>
            <a:alpha val="54000"/>
          </a:schemeClr>
        </a:solidFill>
      </a:ln>
    </cs:spPr>
  </cs:upBar>
  <cs:valueAxis>
    <cs:lnRef idx="0"/>
    <cs:fillRef idx="0"/>
    <cs:effectRef idx="0"/>
    <cs:fontRef idx="minor">
      <a:schemeClr val="lt1">
        <a:lumMod val="75000"/>
      </a:schemeClr>
    </cs:fontRef>
    <cs:spPr>
      <a:ln w="9525" cap="flat" cmpd="sng" algn="ctr">
        <a:solidFill>
          <a:schemeClr val="lt1">
            <a:lumMod val="50000"/>
          </a:schemeClr>
        </a:solidFill>
      </a:ln>
    </cs:spPr>
    <cs:defRPr sz="900" kern="1200"/>
  </cs:valueAxis>
  <cs:wall>
    <cs:lnRef idx="0"/>
    <cs:fillRef idx="0"/>
    <cs:effectRef idx="0"/>
    <cs:fontRef idx="minor">
      <a:schemeClr val="tx1"/>
    </cs:fontRef>
  </cs:wall>
</cs:chartStyle>
</file>

<file path=word/charts/style3.xml><?xml version="1.0" encoding="utf-8"?>
<cs:chartStyle xmlns:cs="http://schemas.microsoft.com/office/drawing/2012/chartStyle" xmlns:a="http://schemas.openxmlformats.org/drawingml/2006/main" id="248">
  <cs:axisTitle>
    <cs:lnRef idx="0"/>
    <cs:fillRef idx="0"/>
    <cs:effectRef idx="0"/>
    <cs:fontRef idx="minor">
      <a:schemeClr val="lt1">
        <a:lumMod val="75000"/>
      </a:schemeClr>
    </cs:fontRef>
    <cs:defRPr sz="900" b="1" kern="1200" cap="all"/>
  </cs:axisTitle>
  <cs:categoryAxis>
    <cs:lnRef idx="0"/>
    <cs:fillRef idx="0"/>
    <cs:effectRef idx="0"/>
    <cs:fontRef idx="minor">
      <a:schemeClr val="lt1">
        <a:lumMod val="75000"/>
      </a:schemeClr>
    </cs:fontRef>
    <cs:spPr>
      <a:ln w="9525" cap="flat" cmpd="sng" algn="ctr">
        <a:solidFill>
          <a:schemeClr val="lt1">
            <a:lumMod val="50000"/>
          </a:schemeClr>
        </a:solidFill>
      </a:ln>
    </cs:spPr>
    <cs:defRPr sz="900" kern="1200"/>
  </cs:categoryAxis>
  <cs:chartArea>
    <cs:lnRef idx="0"/>
    <cs:fillRef idx="0"/>
    <cs:effectRef idx="0"/>
    <cs:fontRef idx="minor">
      <a:schemeClr val="dk1"/>
    </cs:fontRef>
    <cs:spPr>
      <a:gradFill flip="none" rotWithShape="1">
        <a:gsLst>
          <a:gs pos="0">
            <a:schemeClr val="dk1">
              <a:lumMod val="65000"/>
              <a:lumOff val="35000"/>
            </a:schemeClr>
          </a:gs>
          <a:gs pos="100000">
            <a:schemeClr val="dk1">
              <a:lumMod val="85000"/>
              <a:lumOff val="15000"/>
            </a:schemeClr>
          </a:gs>
        </a:gsLst>
        <a:path path="circle">
          <a:fillToRect l="50000" t="50000" r="50000" b="50000"/>
        </a:path>
        <a:tileRect/>
      </a:gradFill>
    </cs:spPr>
    <cs:defRPr sz="1000" kern="1200"/>
  </cs:chartArea>
  <cs:dataLabel>
    <cs:lnRef idx="0"/>
    <cs:fillRef idx="0"/>
    <cs:effectRef idx="0"/>
    <cs:fontRef idx="minor">
      <a:schemeClr val="lt1">
        <a:lumMod val="75000"/>
      </a:schemeClr>
    </cs:fontRef>
    <cs:defRPr sz="900" kern="1200"/>
  </cs:dataLabel>
  <cs:dataLabelCallout>
    <cs:lnRef idx="0"/>
    <cs:fillRef idx="0"/>
    <cs:effectRef idx="0"/>
    <cs:fontRef idx="minor">
      <a:schemeClr val="dk1">
        <a:lumMod val="65000"/>
        <a:lumOff val="35000"/>
      </a:schemeClr>
    </cs:fontRef>
    <cs:spPr>
      <a:solidFill>
        <a:schemeClr val="lt1"/>
      </a:solidFill>
    </cs:spPr>
    <cs:defRPr sz="900" kern="1200"/>
    <cs:bodyPr rot="0" spcFirstLastPara="1" vertOverflow="clip" horzOverflow="clip" vert="horz" wrap="square" lIns="36576" tIns="18288" rIns="36576" bIns="18288" anchor="ctr" anchorCtr="1">
      <a:spAutoFit/>
    </cs:bodyPr>
  </cs:dataLabelCallout>
  <cs:dataPoint>
    <cs:lnRef idx="0"/>
    <cs:fillRef idx="3">
      <cs:styleClr val="auto"/>
    </cs:fillRef>
    <cs:effectRef idx="3"/>
    <cs:fontRef idx="minor">
      <a:schemeClr val="tx1"/>
    </cs:fontRef>
  </cs:dataPoint>
  <cs:dataPoint3D>
    <cs:lnRef idx="0"/>
    <cs:fillRef idx="3">
      <cs:styleClr val="auto"/>
    </cs:fillRef>
    <cs:effectRef idx="3"/>
    <cs:fontRef idx="minor">
      <a:schemeClr val="tx1"/>
    </cs:fontRef>
  </cs:dataPoint3D>
  <cs:dataPointLine>
    <cs:lnRef idx="0">
      <cs:styleClr val="auto"/>
    </cs:lnRef>
    <cs:fillRef idx="3"/>
    <cs:effectRef idx="3"/>
    <cs:fontRef idx="minor">
      <a:schemeClr val="tx1"/>
    </cs:fontRef>
    <cs:spPr>
      <a:ln w="9525" cap="rnd">
        <a:solidFill>
          <a:schemeClr val="phClr"/>
        </a:solidFill>
        <a:round/>
      </a:ln>
    </cs:spPr>
  </cs:dataPointLine>
  <cs:dataPointMarker>
    <cs:lnRef idx="0">
      <cs:styleClr val="auto"/>
    </cs:lnRef>
    <cs:fillRef idx="3">
      <cs:styleClr val="auto"/>
    </cs:fillRef>
    <cs:effectRef idx="3"/>
    <cs:fontRef idx="minor">
      <a:schemeClr val="tx1"/>
    </cs:fontRef>
    <cs:spPr>
      <a:ln w="9525" cap="rnd">
        <a:solidFill>
          <a:schemeClr val="phClr"/>
        </a:solidFill>
        <a:round/>
      </a:ln>
    </cs:spPr>
  </cs:dataPointMarker>
  <cs:dataPointMarkerLayout symbol="circle" size="6"/>
  <cs:dataPointWireframe>
    <cs:lnRef idx="0">
      <cs:styleClr val="auto"/>
    </cs:lnRef>
    <cs:fillRef idx="3"/>
    <cs:effectRef idx="3"/>
    <cs:fontRef idx="minor">
      <a:schemeClr val="tx1"/>
    </cs:fontRef>
    <cs:spPr>
      <a:ln w="9525" cap="rnd">
        <a:solidFill>
          <a:schemeClr val="phClr"/>
        </a:solidFill>
        <a:round/>
      </a:ln>
    </cs:spPr>
  </cs:dataPointWireframe>
  <cs:dataTable>
    <cs:lnRef idx="0"/>
    <cs:fillRef idx="0"/>
    <cs:effectRef idx="0"/>
    <cs:fontRef idx="minor">
      <a:schemeClr val="lt1">
        <a:lumMod val="75000"/>
      </a:schemeClr>
    </cs:fontRef>
    <cs:spPr>
      <a:ln w="9525">
        <a:solidFill>
          <a:schemeClr val="lt1">
            <a:lumMod val="95000"/>
            <a:alpha val="54000"/>
          </a:schemeClr>
        </a:solidFill>
      </a:ln>
    </cs:spPr>
    <cs:defRPr sz="900" kern="1200"/>
  </cs:dataTable>
  <cs:downBar>
    <cs:lnRef idx="0"/>
    <cs:fillRef idx="0"/>
    <cs:effectRef idx="0"/>
    <cs:fontRef idx="minor">
      <a:schemeClr val="tx1"/>
    </cs:fontRef>
    <cs:spPr>
      <a:solidFill>
        <a:schemeClr val="dk1">
          <a:lumMod val="75000"/>
          <a:lumOff val="25000"/>
        </a:schemeClr>
      </a:solidFill>
      <a:ln w="9525">
        <a:solidFill>
          <a:schemeClr val="lt1">
            <a:lumMod val="95000"/>
            <a:alpha val="54000"/>
          </a:schemeClr>
        </a:solidFill>
      </a:ln>
    </cs:spPr>
  </cs:downBar>
  <cs:dropLine>
    <cs:lnRef idx="0"/>
    <cs:fillRef idx="0"/>
    <cs:effectRef idx="0"/>
    <cs:fontRef idx="minor">
      <a:schemeClr val="tx1"/>
    </cs:fontRef>
    <cs:spPr>
      <a:ln w="9525">
        <a:solidFill>
          <a:schemeClr val="lt1">
            <a:lumMod val="95000"/>
            <a:alpha val="54000"/>
          </a:schemeClr>
        </a:solidFill>
        <a:prstDash val="dash"/>
      </a:ln>
    </cs:spPr>
  </cs:dropLine>
  <cs:errorBar>
    <cs:lnRef idx="0"/>
    <cs:fillRef idx="0"/>
    <cs:effectRef idx="0"/>
    <cs:fontRef idx="minor">
      <a:schemeClr val="tx1"/>
    </cs:fontRef>
    <cs:spPr>
      <a:ln w="9525" cap="flat" cmpd="sng" algn="ctr">
        <a:solidFill>
          <a:schemeClr val="lt1">
            <a:lumMod val="95000"/>
          </a:schemeClr>
        </a:solidFill>
        <a:round/>
      </a:ln>
    </cs:spPr>
  </cs:errorBar>
  <cs:floor>
    <cs:lnRef idx="0"/>
    <cs:fillRef idx="0"/>
    <cs:effectRef idx="0"/>
    <cs:fontRef idx="minor">
      <a:schemeClr val="tx1"/>
    </cs:fontRef>
  </cs:floor>
  <cs:gridlineMajor>
    <cs:lnRef idx="0"/>
    <cs:fillRef idx="0"/>
    <cs:effectRef idx="0"/>
    <cs:fontRef idx="minor">
      <a:schemeClr val="tx1"/>
    </cs:fontRef>
    <cs:spPr>
      <a:ln w="9525" cap="flat" cmpd="sng" algn="ctr">
        <a:solidFill>
          <a:schemeClr val="lt1">
            <a:lumMod val="95000"/>
            <a:alpha val="10000"/>
          </a:schemeClr>
        </a:solidFill>
        <a:round/>
      </a:ln>
    </cs:spPr>
  </cs:gridlineMajor>
  <cs:gridlineMinor>
    <cs:lnRef idx="0"/>
    <cs:fillRef idx="0"/>
    <cs:effectRef idx="0"/>
    <cs:fontRef idx="minor">
      <a:schemeClr val="tx1"/>
    </cs:fontRef>
    <cs:spPr>
      <a:ln>
        <a:solidFill>
          <a:schemeClr val="lt1">
            <a:lumMod val="95000"/>
            <a:alpha val="5000"/>
          </a:schemeClr>
        </a:solidFill>
      </a:ln>
    </cs:spPr>
  </cs:gridlineMinor>
  <cs:hiLoLine>
    <cs:lnRef idx="0"/>
    <cs:fillRef idx="0"/>
    <cs:effectRef idx="0"/>
    <cs:fontRef idx="minor">
      <a:schemeClr val="tx1"/>
    </cs:fontRef>
    <cs:spPr>
      <a:ln w="9525">
        <a:solidFill>
          <a:schemeClr val="lt1">
            <a:lumMod val="95000"/>
            <a:alpha val="54000"/>
          </a:schemeClr>
        </a:solidFill>
        <a:prstDash val="dash"/>
      </a:ln>
    </cs:spPr>
  </cs:hiLoLine>
  <cs:leaderLine>
    <cs:lnRef idx="0"/>
    <cs:fillRef idx="0"/>
    <cs:effectRef idx="0"/>
    <cs:fontRef idx="minor">
      <a:schemeClr val="tx1"/>
    </cs:fontRef>
    <cs:spPr>
      <a:ln w="9525">
        <a:solidFill>
          <a:schemeClr val="lt1">
            <a:lumMod val="95000"/>
            <a:alpha val="54000"/>
          </a:schemeClr>
        </a:solidFill>
      </a:ln>
    </cs:spPr>
  </cs:leaderLine>
  <cs:legend>
    <cs:lnRef idx="0"/>
    <cs:fillRef idx="0"/>
    <cs:effectRef idx="0"/>
    <cs:fontRef idx="minor">
      <a:schemeClr val="lt1">
        <a:lumMod val="75000"/>
      </a:schemeClr>
    </cs:fontRef>
    <cs:defRPr sz="900" kern="1200"/>
  </cs:legend>
  <cs:plotArea>
    <cs:lnRef idx="0"/>
    <cs:fillRef idx="0"/>
    <cs:effectRef idx="0"/>
    <cs:fontRef idx="minor">
      <a:schemeClr val="tx1"/>
    </cs:fontRef>
  </cs:plotArea>
  <cs:plotArea3D>
    <cs:lnRef idx="0"/>
    <cs:fillRef idx="0"/>
    <cs:effectRef idx="0"/>
    <cs:fontRef idx="minor">
      <a:schemeClr val="tx1"/>
    </cs:fontRef>
  </cs:plotArea3D>
  <cs:seriesAxis>
    <cs:lnRef idx="0"/>
    <cs:fillRef idx="0"/>
    <cs:effectRef idx="0"/>
    <cs:fontRef idx="minor">
      <a:schemeClr val="lt1">
        <a:lumMod val="75000"/>
      </a:schemeClr>
    </cs:fontRef>
    <cs:spPr>
      <a:ln w="9525" cap="flat" cmpd="sng" algn="ctr">
        <a:solidFill>
          <a:schemeClr val="lt1">
            <a:lumMod val="50000"/>
          </a:schemeClr>
        </a:solidFill>
      </a:ln>
    </cs:spPr>
    <cs:defRPr sz="900" kern="1200"/>
  </cs:seriesAxis>
  <cs:seriesLine>
    <cs:lnRef idx="0"/>
    <cs:fillRef idx="0"/>
    <cs:effectRef idx="0"/>
    <cs:fontRef idx="minor">
      <a:schemeClr val="lt1"/>
    </cs:fontRef>
    <cs:spPr>
      <a:ln w="9525" cap="flat" cmpd="sng" algn="ctr">
        <a:solidFill>
          <a:schemeClr val="lt1">
            <a:lumMod val="95000"/>
            <a:alpha val="54000"/>
          </a:schemeClr>
        </a:solidFill>
        <a:round/>
      </a:ln>
    </cs:spPr>
  </cs:seriesLine>
  <cs:title>
    <cs:lnRef idx="0"/>
    <cs:fillRef idx="0"/>
    <cs:effectRef idx="0"/>
    <cs:fontRef idx="minor">
      <a:schemeClr val="lt1">
        <a:lumMod val="95000"/>
      </a:schemeClr>
    </cs:fontRef>
    <cs:defRPr sz="1600" b="1" kern="1200" spc="100" baseline="0">
      <a:effectLst>
        <a:outerShdw blurRad="50800" dist="38100" dir="5400000" algn="t" rotWithShape="0">
          <a:prstClr val="black">
            <a:alpha val="40000"/>
          </a:prstClr>
        </a:outerShdw>
      </a:effectLst>
    </cs:defRPr>
  </cs:title>
  <cs:trendline>
    <cs:lnRef idx="0">
      <cs:styleClr val="auto"/>
    </cs:lnRef>
    <cs:fillRef idx="0"/>
    <cs:effectRef idx="0"/>
    <cs:fontRef idx="minor">
      <a:schemeClr val="tx1"/>
    </cs:fontRef>
    <cs:spPr>
      <a:ln w="19050" cap="rnd">
        <a:solidFill>
          <a:schemeClr val="phClr"/>
        </a:solidFill>
        <a:prstDash val="sysDash"/>
      </a:ln>
    </cs:spPr>
  </cs:trendline>
  <cs:trendlineLabel>
    <cs:lnRef idx="0"/>
    <cs:fillRef idx="0"/>
    <cs:effectRef idx="0"/>
    <cs:fontRef idx="minor">
      <a:schemeClr val="lt1">
        <a:lumMod val="75000"/>
      </a:schemeClr>
    </cs:fontRef>
    <cs:defRPr sz="900" kern="1200"/>
  </cs:trendlineLabel>
  <cs:upBar>
    <cs:lnRef idx="0"/>
    <cs:fillRef idx="0"/>
    <cs:effectRef idx="0"/>
    <cs:fontRef idx="minor">
      <a:schemeClr val="tx1"/>
    </cs:fontRef>
    <cs:spPr>
      <a:solidFill>
        <a:schemeClr val="lt1"/>
      </a:solidFill>
      <a:ln w="9525">
        <a:solidFill>
          <a:schemeClr val="lt1">
            <a:lumMod val="95000"/>
            <a:alpha val="54000"/>
          </a:schemeClr>
        </a:solidFill>
      </a:ln>
    </cs:spPr>
  </cs:upBar>
  <cs:valueAxis>
    <cs:lnRef idx="0"/>
    <cs:fillRef idx="0"/>
    <cs:effectRef idx="0"/>
    <cs:fontRef idx="minor">
      <a:schemeClr val="lt1">
        <a:lumMod val="75000"/>
      </a:schemeClr>
    </cs:fontRef>
    <cs:spPr>
      <a:ln w="9525" cap="flat" cmpd="sng" algn="ctr">
        <a:solidFill>
          <a:schemeClr val="lt1">
            <a:lumMod val="50000"/>
          </a:schemeClr>
        </a:solidFill>
      </a:ln>
    </cs:spPr>
    <cs:defRPr sz="900" kern="1200"/>
  </cs:valueAxis>
  <cs:wall>
    <cs:lnRef idx="0"/>
    <cs:fillRef idx="0"/>
    <cs:effectRef idx="0"/>
    <cs:fontRef idx="minor">
      <a:schemeClr val="tx1"/>
    </cs:fontRef>
  </cs:wall>
</cs:chartStyle>
</file>

<file path=word/charts/style4.xml><?xml version="1.0" encoding="utf-8"?>
<cs:chartStyle xmlns:cs="http://schemas.microsoft.com/office/drawing/2012/chartStyle" xmlns:a="http://schemas.openxmlformats.org/drawingml/2006/main" id="209">
  <cs:axisTitle>
    <cs:lnRef idx="0"/>
    <cs:fillRef idx="0"/>
    <cs:effectRef idx="0"/>
    <cs:fontRef idx="minor">
      <a:schemeClr val="lt1">
        <a:lumMod val="85000"/>
      </a:schemeClr>
    </cs:fontRef>
    <cs:defRPr sz="900" b="1" kern="1200" cap="all"/>
  </cs:axisTitle>
  <cs:categoryAxis>
    <cs:lnRef idx="0"/>
    <cs:fillRef idx="0"/>
    <cs:effectRef idx="0"/>
    <cs:fontRef idx="minor">
      <a:schemeClr val="lt1">
        <a:lumMod val="85000"/>
      </a:schemeClr>
    </cs:fontRef>
    <cs:spPr>
      <a:ln w="12700" cap="flat" cmpd="sng" algn="ctr">
        <a:solidFill>
          <a:schemeClr val="lt1">
            <a:lumMod val="95000"/>
            <a:alpha val="54000"/>
          </a:schemeClr>
        </a:solidFill>
        <a:round/>
      </a:ln>
    </cs:spPr>
    <cs:defRPr sz="900" kern="1200"/>
  </cs:categoryAxis>
  <cs:chartArea>
    <cs:lnRef idx="0"/>
    <cs:fillRef idx="0"/>
    <cs:effectRef idx="0"/>
    <cs:fontRef idx="minor">
      <a:schemeClr val="dk1"/>
    </cs:fontRef>
    <cs:spPr>
      <a:gradFill flip="none" rotWithShape="1">
        <a:gsLst>
          <a:gs pos="0">
            <a:schemeClr val="dk1">
              <a:lumMod val="65000"/>
              <a:lumOff val="35000"/>
            </a:schemeClr>
          </a:gs>
          <a:gs pos="100000">
            <a:schemeClr val="dk1">
              <a:lumMod val="85000"/>
              <a:lumOff val="15000"/>
            </a:schemeClr>
          </a:gs>
        </a:gsLst>
        <a:path path="circle">
          <a:fillToRect l="50000" t="50000" r="50000" b="50000"/>
        </a:path>
        <a:tileRect/>
      </a:gradFill>
    </cs:spPr>
    <cs:defRPr sz="1000" kern="1200"/>
  </cs:chartArea>
  <cs:dataLabel>
    <cs:lnRef idx="0"/>
    <cs:fillRef idx="0"/>
    <cs:effectRef idx="0"/>
    <cs:fontRef idx="minor">
      <a:schemeClr val="lt1">
        <a:lumMod val="85000"/>
      </a:schemeClr>
    </cs:fontRef>
    <cs:defRPr sz="900" kern="1200"/>
  </cs:dataLabel>
  <cs:dataLabelCallout>
    <cs:lnRef idx="0"/>
    <cs:fillRef idx="0"/>
    <cs:effectRef idx="0"/>
    <cs:fontRef idx="minor">
      <a:schemeClr val="dk1">
        <a:lumMod val="65000"/>
        <a:lumOff val="35000"/>
      </a:schemeClr>
    </cs:fontRef>
    <cs:spPr>
      <a:solidFill>
        <a:schemeClr val="lt1"/>
      </a:solidFill>
    </cs:spPr>
    <cs:defRPr sz="900" kern="1200"/>
    <cs:bodyPr rot="0" spcFirstLastPara="1" vertOverflow="clip" horzOverflow="clip" vert="horz" wrap="square" lIns="36576" tIns="18288" rIns="36576" bIns="18288" anchor="ctr" anchorCtr="1">
      <a:spAutoFit/>
    </cs:bodyPr>
  </cs:dataLabelCallout>
  <cs:dataPoint>
    <cs:lnRef idx="0"/>
    <cs:fillRef idx="3">
      <cs:styleClr val="auto"/>
    </cs:fillRef>
    <cs:effectRef idx="3"/>
    <cs:fontRef idx="minor">
      <a:schemeClr val="lt1"/>
    </cs:fontRef>
  </cs:dataPoint>
  <cs:dataPoint3D>
    <cs:lnRef idx="0"/>
    <cs:fillRef idx="3">
      <cs:styleClr val="auto"/>
    </cs:fillRef>
    <cs:effectRef idx="3"/>
    <cs:fontRef idx="minor">
      <a:schemeClr val="lt1"/>
    </cs:fontRef>
  </cs:dataPoint3D>
  <cs:dataPointLine>
    <cs:lnRef idx="0">
      <cs:styleClr val="auto"/>
    </cs:lnRef>
    <cs:fillRef idx="3"/>
    <cs:effectRef idx="3"/>
    <cs:fontRef idx="minor">
      <a:schemeClr val="lt1"/>
    </cs:fontRef>
    <cs:spPr>
      <a:ln w="34925" cap="rnd">
        <a:solidFill>
          <a:schemeClr val="phClr"/>
        </a:solidFill>
        <a:round/>
      </a:ln>
    </cs:spPr>
  </cs:dataPointLine>
  <cs:dataPointMarker>
    <cs:lnRef idx="0">
      <cs:styleClr val="auto"/>
    </cs:lnRef>
    <cs:fillRef idx="3">
      <cs:styleClr val="auto"/>
    </cs:fillRef>
    <cs:effectRef idx="3"/>
    <cs:fontRef idx="minor">
      <a:schemeClr val="lt1"/>
    </cs:fontRef>
    <cs:spPr>
      <a:ln w="9525">
        <a:solidFill>
          <a:schemeClr val="phClr"/>
        </a:solidFill>
        <a:round/>
      </a:ln>
    </cs:spPr>
  </cs:dataPointMarker>
  <cs:dataPointMarkerLayout symbol="circle" size="6"/>
  <cs:dataPointWireframe>
    <cs:lnRef idx="0">
      <cs:styleClr val="auto"/>
    </cs:lnRef>
    <cs:fillRef idx="3"/>
    <cs:effectRef idx="3"/>
    <cs:fontRef idx="minor">
      <a:schemeClr val="lt1"/>
    </cs:fontRef>
    <cs:spPr>
      <a:ln w="9525" cap="rnd">
        <a:solidFill>
          <a:schemeClr val="phClr"/>
        </a:solidFill>
        <a:round/>
      </a:ln>
    </cs:spPr>
  </cs:dataPointWireframe>
  <cs:dataTable>
    <cs:lnRef idx="0"/>
    <cs:fillRef idx="0"/>
    <cs:effectRef idx="0"/>
    <cs:fontRef idx="minor">
      <a:schemeClr val="lt1">
        <a:lumMod val="85000"/>
      </a:schemeClr>
    </cs:fontRef>
    <cs:spPr>
      <a:ln w="9525">
        <a:solidFill>
          <a:schemeClr val="lt1">
            <a:lumMod val="95000"/>
            <a:alpha val="54000"/>
          </a:schemeClr>
        </a:solidFill>
      </a:ln>
    </cs:spPr>
    <cs:defRPr sz="900" kern="1200"/>
  </cs:dataTable>
  <cs:downBar>
    <cs:lnRef idx="0"/>
    <cs:fillRef idx="0"/>
    <cs:effectRef idx="0"/>
    <cs:fontRef idx="minor">
      <a:schemeClr val="lt1"/>
    </cs:fontRef>
    <cs:spPr>
      <a:solidFill>
        <a:schemeClr val="dk1">
          <a:lumMod val="75000"/>
          <a:lumOff val="25000"/>
        </a:schemeClr>
      </a:solidFill>
      <a:ln w="9525">
        <a:solidFill>
          <a:schemeClr val="lt1">
            <a:lumMod val="95000"/>
            <a:alpha val="54000"/>
          </a:schemeClr>
        </a:solidFill>
      </a:ln>
    </cs:spPr>
  </cs:downBar>
  <cs:dropLine>
    <cs:lnRef idx="0"/>
    <cs:fillRef idx="0"/>
    <cs:effectRef idx="0"/>
    <cs:fontRef idx="minor">
      <a:schemeClr val="lt1"/>
    </cs:fontRef>
    <cs:spPr>
      <a:ln w="9525">
        <a:solidFill>
          <a:schemeClr val="lt1">
            <a:lumMod val="95000"/>
            <a:alpha val="54000"/>
          </a:schemeClr>
        </a:solidFill>
        <a:prstDash val="dash"/>
      </a:ln>
    </cs:spPr>
  </cs:dropLine>
  <cs:errorBar>
    <cs:lnRef idx="0"/>
    <cs:fillRef idx="0"/>
    <cs:effectRef idx="0"/>
    <cs:fontRef idx="minor">
      <a:schemeClr val="lt1"/>
    </cs:fontRef>
    <cs:spPr>
      <a:ln w="9525" cap="flat" cmpd="sng" algn="ctr">
        <a:solidFill>
          <a:schemeClr val="lt1">
            <a:lumMod val="95000"/>
          </a:schemeClr>
        </a:solidFill>
        <a:round/>
      </a:ln>
    </cs:spPr>
  </cs:errorBar>
  <cs:floor>
    <cs:lnRef idx="0"/>
    <cs:fillRef idx="0"/>
    <cs:effectRef idx="0"/>
    <cs:fontRef idx="minor">
      <a:schemeClr val="lt1"/>
    </cs:fontRef>
  </cs:floor>
  <cs:gridlineMajor>
    <cs:lnRef idx="0"/>
    <cs:fillRef idx="0"/>
    <cs:effectRef idx="0"/>
    <cs:fontRef idx="minor">
      <a:schemeClr val="lt1"/>
    </cs:fontRef>
    <cs:spPr>
      <a:ln w="9525" cap="flat" cmpd="sng" algn="ctr">
        <a:solidFill>
          <a:schemeClr val="lt1">
            <a:lumMod val="95000"/>
            <a:alpha val="10000"/>
          </a:schemeClr>
        </a:solidFill>
        <a:round/>
      </a:ln>
    </cs:spPr>
  </cs:gridlineMajor>
  <cs:gridlineMinor>
    <cs:lnRef idx="0"/>
    <cs:fillRef idx="0"/>
    <cs:effectRef idx="0"/>
    <cs:fontRef idx="minor">
      <a:schemeClr val="lt1"/>
    </cs:fontRef>
    <cs:spPr>
      <a:ln>
        <a:solidFill>
          <a:schemeClr val="lt1">
            <a:lumMod val="95000"/>
            <a:alpha val="5000"/>
          </a:schemeClr>
        </a:solidFill>
      </a:ln>
    </cs:spPr>
  </cs:gridlineMinor>
  <cs:hiLoLine>
    <cs:lnRef idx="0"/>
    <cs:fillRef idx="0"/>
    <cs:effectRef idx="0"/>
    <cs:fontRef idx="minor">
      <a:schemeClr val="lt1"/>
    </cs:fontRef>
    <cs:spPr>
      <a:ln w="9525">
        <a:solidFill>
          <a:schemeClr val="lt1">
            <a:lumMod val="95000"/>
            <a:alpha val="54000"/>
          </a:schemeClr>
        </a:solidFill>
        <a:prstDash val="dash"/>
      </a:ln>
    </cs:spPr>
  </cs:hiLoLine>
  <cs:leaderLine>
    <cs:lnRef idx="0"/>
    <cs:fillRef idx="0"/>
    <cs:effectRef idx="0"/>
    <cs:fontRef idx="minor">
      <a:schemeClr val="lt1"/>
    </cs:fontRef>
    <cs:spPr>
      <a:ln w="9525">
        <a:solidFill>
          <a:schemeClr val="lt1">
            <a:lumMod val="95000"/>
            <a:alpha val="54000"/>
          </a:schemeClr>
        </a:solidFill>
      </a:ln>
    </cs:spPr>
  </cs:leaderLine>
  <cs:legend>
    <cs:lnRef idx="0"/>
    <cs:fillRef idx="0"/>
    <cs:effectRef idx="0"/>
    <cs:fontRef idx="minor">
      <a:schemeClr val="lt1">
        <a:lumMod val="85000"/>
      </a:schemeClr>
    </cs:fontRef>
    <cs:defRPr sz="900" kern="1200"/>
  </cs:legend>
  <cs:plotArea>
    <cs:lnRef idx="0"/>
    <cs:fillRef idx="0"/>
    <cs:effectRef idx="0"/>
    <cs:fontRef idx="minor">
      <a:schemeClr val="lt1"/>
    </cs:fontRef>
  </cs:plotArea>
  <cs:plotArea3D>
    <cs:lnRef idx="0"/>
    <cs:fillRef idx="0"/>
    <cs:effectRef idx="0"/>
    <cs:fontRef idx="minor">
      <a:schemeClr val="lt1"/>
    </cs:fontRef>
  </cs:plotArea3D>
  <cs:seriesAxis>
    <cs:lnRef idx="0"/>
    <cs:fillRef idx="0"/>
    <cs:effectRef idx="0"/>
    <cs:fontRef idx="minor">
      <a:schemeClr val="lt1">
        <a:lumMod val="85000"/>
      </a:schemeClr>
    </cs:fontRef>
    <cs:spPr>
      <a:ln w="12700" cap="flat" cmpd="sng" algn="ctr">
        <a:solidFill>
          <a:schemeClr val="lt1">
            <a:lumMod val="95000"/>
            <a:alpha val="54000"/>
          </a:schemeClr>
        </a:solidFill>
        <a:round/>
      </a:ln>
    </cs:spPr>
    <cs:defRPr sz="900" kern="1200"/>
  </cs:seriesAxis>
  <cs:seriesLine>
    <cs:lnRef idx="0"/>
    <cs:fillRef idx="0"/>
    <cs:effectRef idx="0"/>
    <cs:fontRef idx="minor">
      <a:schemeClr val="lt1"/>
    </cs:fontRef>
    <cs:spPr>
      <a:ln w="9525" cap="flat" cmpd="sng" algn="ctr">
        <a:solidFill>
          <a:schemeClr val="lt1">
            <a:lumMod val="95000"/>
            <a:alpha val="54000"/>
          </a:schemeClr>
        </a:solidFill>
        <a:round/>
      </a:ln>
    </cs:spPr>
  </cs:seriesLine>
  <cs:title>
    <cs:lnRef idx="0"/>
    <cs:fillRef idx="0"/>
    <cs:effectRef idx="0"/>
    <cs:fontRef idx="minor">
      <a:schemeClr val="lt1">
        <a:lumMod val="95000"/>
      </a:schemeClr>
    </cs:fontRef>
    <cs:defRPr sz="1600" b="1" kern="1200" spc="100" baseline="0">
      <a:effectLst>
        <a:outerShdw blurRad="50800" dist="38100" dir="5400000" algn="t" rotWithShape="0">
          <a:prstClr val="black">
            <a:alpha val="40000"/>
          </a:prstClr>
        </a:outerShdw>
      </a:effectLst>
    </cs:defRPr>
  </cs:title>
  <cs:trendline>
    <cs:lnRef idx="0">
      <cs:styleClr val="auto"/>
    </cs:lnRef>
    <cs:fillRef idx="0"/>
    <cs:effectRef idx="0"/>
    <cs:fontRef idx="minor">
      <a:schemeClr val="lt1"/>
    </cs:fontRef>
    <cs:spPr>
      <a:ln w="19050" cap="rnd">
        <a:solidFill>
          <a:schemeClr val="phClr"/>
        </a:solidFill>
      </a:ln>
    </cs:spPr>
  </cs:trendline>
  <cs:trendlineLabel>
    <cs:lnRef idx="0"/>
    <cs:fillRef idx="0"/>
    <cs:effectRef idx="0"/>
    <cs:fontRef idx="minor">
      <a:schemeClr val="lt1">
        <a:lumMod val="85000"/>
      </a:schemeClr>
    </cs:fontRef>
    <cs:defRPr sz="900" kern="1200"/>
  </cs:trendlineLabel>
  <cs:upBar>
    <cs:lnRef idx="0"/>
    <cs:fillRef idx="0"/>
    <cs:effectRef idx="0"/>
    <cs:fontRef idx="minor">
      <a:schemeClr val="lt1"/>
    </cs:fontRef>
    <cs:spPr>
      <a:solidFill>
        <a:schemeClr val="lt1"/>
      </a:solidFill>
      <a:ln w="9525">
        <a:solidFill>
          <a:schemeClr val="lt1">
            <a:lumMod val="95000"/>
            <a:alpha val="54000"/>
          </a:schemeClr>
        </a:solidFill>
      </a:ln>
    </cs:spPr>
  </cs:upBar>
  <cs:valueAxis>
    <cs:lnRef idx="0"/>
    <cs:fillRef idx="0"/>
    <cs:effectRef idx="0"/>
    <cs:fontRef idx="minor">
      <a:schemeClr val="lt1">
        <a:lumMod val="85000"/>
      </a:schemeClr>
    </cs:fontRef>
    <cs:defRPr sz="900" kern="1200"/>
  </cs:valueAxis>
  <cs:wall>
    <cs:lnRef idx="0"/>
    <cs:fillRef idx="0"/>
    <cs:effectRef idx="0"/>
    <cs:fontRef idx="minor">
      <a:schemeClr val="lt1"/>
    </cs:fontRef>
  </cs:wall>
</cs:chartStyle>
</file>

<file path=word/charts/style5.xml><?xml version="1.0" encoding="utf-8"?>
<cs:chartStyle xmlns:cs="http://schemas.microsoft.com/office/drawing/2012/chartStyle" xmlns:a="http://schemas.openxmlformats.org/drawingml/2006/main" id="245">
  <cs:axisTitle>
    <cs:lnRef idx="0"/>
    <cs:fillRef idx="0"/>
    <cs:effectRef idx="0"/>
    <cs:fontRef idx="minor">
      <a:schemeClr val="lt1">
        <a:lumMod val="75000"/>
      </a:schemeClr>
    </cs:fontRef>
    <cs:defRPr sz="900" b="1" kern="1200"/>
  </cs:axisTitle>
  <cs:categoryAxis>
    <cs:lnRef idx="0"/>
    <cs:fillRef idx="0"/>
    <cs:effectRef idx="0"/>
    <cs:fontRef idx="minor">
      <a:schemeClr val="lt1">
        <a:lumMod val="75000"/>
      </a:schemeClr>
    </cs:fontRef>
    <cs:defRPr sz="900" kern="1200"/>
  </cs:categoryAxis>
  <cs:chartArea>
    <cs:lnRef idx="0"/>
    <cs:fillRef idx="0"/>
    <cs:effectRef idx="0"/>
    <cs:fontRef idx="minor">
      <a:schemeClr val="dk1"/>
    </cs:fontRef>
    <cs:spPr>
      <a:solidFill>
        <a:schemeClr val="dk1">
          <a:lumMod val="75000"/>
          <a:lumOff val="25000"/>
        </a:schemeClr>
      </a:solidFill>
      <a:ln w="9525" cap="flat" cmpd="sng" algn="ctr">
        <a:solidFill>
          <a:schemeClr val="dk1">
            <a:lumMod val="15000"/>
            <a:lumOff val="85000"/>
          </a:schemeClr>
        </a:solidFill>
        <a:round/>
      </a:ln>
    </cs:spPr>
    <cs:defRPr sz="900" kern="1200"/>
  </cs:chartArea>
  <cs:dataLabel>
    <cs:lnRef idx="0"/>
    <cs:fillRef idx="0"/>
    <cs:effectRef idx="0"/>
    <cs:fontRef idx="minor">
      <a:schemeClr val="lt1">
        <a:lumMod val="75000"/>
      </a:schemeClr>
    </cs:fontRef>
    <cs:defRPr sz="900" kern="1200"/>
  </cs:dataLabel>
  <cs:dataLabelCallout>
    <cs:lnRef idx="0"/>
    <cs:fillRef idx="0"/>
    <cs:effectRef idx="0"/>
    <cs:fontRef idx="minor">
      <a:schemeClr val="lt1">
        <a:lumMod val="15000"/>
        <a:lumOff val="85000"/>
      </a:schemeClr>
    </cs:fontRef>
    <cs:spPr>
      <a:solidFill>
        <a:schemeClr val="dk1">
          <a:lumMod val="65000"/>
          <a:lumOff val="35000"/>
        </a:schemeClr>
      </a:solidFill>
    </cs:spPr>
    <cs:defRPr sz="900" kern="1200"/>
    <cs:bodyPr rot="0" spcFirstLastPara="1" vertOverflow="clip" horzOverflow="clip" vert="horz" wrap="square" lIns="36576" tIns="18288" rIns="36576" bIns="18288" anchor="ctr" anchorCtr="1">
      <a:spAutoFit/>
    </cs:bodyPr>
  </cs:dataLabelCallout>
  <cs:dataPoint>
    <cs:lnRef idx="0">
      <cs:styleClr val="auto"/>
    </cs:lnRef>
    <cs:fillRef idx="0"/>
    <cs:effectRef idx="0">
      <cs:styleClr val="auto"/>
    </cs:effectRef>
    <cs:fontRef idx="minor">
      <a:schemeClr val="dk1"/>
    </cs:fontRef>
    <cs:spPr>
      <a:ln w="9525" cap="flat" cmpd="sng" algn="ctr">
        <a:solidFill>
          <a:schemeClr val="phClr"/>
        </a:solidFill>
        <a:miter lim="800000"/>
      </a:ln>
      <a:effectLst>
        <a:glow rad="63500">
          <a:schemeClr val="phClr">
            <a:satMod val="175000"/>
            <a:alpha val="25000"/>
          </a:schemeClr>
        </a:glow>
      </a:effectLst>
    </cs:spPr>
  </cs:dataPoint>
  <cs:dataPoint3D>
    <cs:lnRef idx="0">
      <cs:styleClr val="auto"/>
    </cs:lnRef>
    <cs:fillRef idx="0">
      <cs:styleClr val="auto"/>
    </cs:fillRef>
    <cs:effectRef idx="0">
      <cs:styleClr val="auto"/>
    </cs:effectRef>
    <cs:fontRef idx="minor">
      <a:schemeClr val="dk1"/>
    </cs:fontRef>
    <cs:spPr>
      <a:ln w="9525" cap="flat" cmpd="sng" algn="ctr">
        <a:solidFill>
          <a:schemeClr val="phClr"/>
        </a:solidFill>
        <a:miter lim="800000"/>
      </a:ln>
      <a:effectLst>
        <a:glow rad="63500">
          <a:schemeClr val="phClr">
            <a:satMod val="175000"/>
            <a:alpha val="25000"/>
          </a:schemeClr>
        </a:glow>
      </a:effectLst>
    </cs:spPr>
  </cs:dataPoint3D>
  <cs:dataPointLine>
    <cs:lnRef idx="0">
      <cs:styleClr val="auto"/>
    </cs:lnRef>
    <cs:fillRef idx="0">
      <cs:styleClr val="auto"/>
    </cs:fillRef>
    <cs:effectRef idx="0">
      <cs:styleClr val="auto"/>
    </cs:effectRef>
    <cs:fontRef idx="minor">
      <a:schemeClr val="dk1"/>
    </cs:fontRef>
    <cs:spPr>
      <a:ln w="22225" cap="rnd">
        <a:solidFill>
          <a:schemeClr val="phClr"/>
        </a:solidFill>
      </a:ln>
      <a:effectLst>
        <a:glow rad="139700">
          <a:schemeClr val="phClr">
            <a:satMod val="175000"/>
            <a:alpha val="14000"/>
          </a:schemeClr>
        </a:glow>
      </a:effectLst>
    </cs:spPr>
  </cs:dataPointLine>
  <cs:dataPointMarker>
    <cs:lnRef idx="0">
      <cs:styleClr val="auto"/>
    </cs:lnRef>
    <cs:fillRef idx="0">
      <cs:styleClr val="auto"/>
    </cs:fillRef>
    <cs:effectRef idx="0">
      <cs:styleClr val="auto"/>
    </cs:effectRef>
    <cs:fontRef idx="minor">
      <a:schemeClr val="dk1"/>
    </cs:fontRef>
    <cs:spPr>
      <a:solidFill>
        <a:schemeClr val="phClr">
          <a:lumMod val="60000"/>
          <a:lumOff val="40000"/>
        </a:schemeClr>
      </a:solidFill>
      <a:effectLst>
        <a:glow rad="63500">
          <a:schemeClr val="phClr">
            <a:satMod val="175000"/>
            <a:alpha val="25000"/>
          </a:schemeClr>
        </a:glow>
      </a:effectLst>
    </cs:spPr>
  </cs:dataPointMarker>
  <cs:dataPointMarkerLayout symbol="circle" size="3"/>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lt1">
        <a:lumMod val="75000"/>
      </a:schemeClr>
    </cs:fontRef>
    <cs:spPr>
      <a:ln w="9525">
        <a:solidFill>
          <a:schemeClr val="dk1">
            <a:lumMod val="50000"/>
            <a:lumOff val="50000"/>
          </a:schemeClr>
        </a:solidFill>
      </a:ln>
    </cs:spPr>
    <cs:defRPr sz="900" kern="1200"/>
  </cs:dataTable>
  <cs:downBar>
    <cs:lnRef idx="0"/>
    <cs:fillRef idx="0"/>
    <cs:effectRef idx="0"/>
    <cs:fontRef idx="minor">
      <a:schemeClr val="lt1"/>
    </cs:fontRef>
    <cs:spPr>
      <a:solidFill>
        <a:schemeClr val="dk1">
          <a:lumMod val="50000"/>
          <a:lumOff val="50000"/>
        </a:schemeClr>
      </a:solidFill>
      <a:ln w="9525">
        <a:solidFill>
          <a:schemeClr val="dk1">
            <a:lumMod val="75000"/>
          </a:schemeClr>
        </a:solidFill>
        <a:round/>
      </a:ln>
    </cs:spPr>
  </cs:downBar>
  <cs:dropLine>
    <cs:lnRef idx="0"/>
    <cs:fillRef idx="0"/>
    <cs:effectRef idx="0"/>
    <cs:fontRef idx="minor">
      <a:schemeClr val="dk1"/>
    </cs:fontRef>
    <cs:spPr>
      <a:ln w="9525">
        <a:solidFill>
          <a:schemeClr val="lt1">
            <a:lumMod val="50000"/>
          </a:schemeClr>
        </a:solidFill>
        <a:round/>
      </a:ln>
    </cs:spPr>
  </cs:dropLine>
  <cs:errorBar>
    <cs:lnRef idx="0"/>
    <cs:fillRef idx="0"/>
    <cs:effectRef idx="0"/>
    <cs:fontRef idx="minor">
      <a:schemeClr val="dk1"/>
    </cs:fontRef>
    <cs:spPr>
      <a:ln w="9525">
        <a:solidFill>
          <a:schemeClr val="lt1">
            <a:lumMod val="50000"/>
          </a:schemeClr>
        </a:solidFill>
        <a:round/>
      </a:ln>
    </cs:spPr>
  </cs:errorBar>
  <cs:floor>
    <cs:lnRef idx="0"/>
    <cs:fillRef idx="0"/>
    <cs:effectRef idx="0"/>
    <cs:fontRef idx="minor">
      <a:schemeClr val="dk1"/>
    </cs:fontRef>
  </cs:floor>
  <cs:gridlineMajor>
    <cs:lnRef idx="0"/>
    <cs:fillRef idx="0"/>
    <cs:effectRef idx="0"/>
    <cs:fontRef idx="minor">
      <a:schemeClr val="tx1"/>
    </cs:fontRef>
    <cs:spPr>
      <a:ln w="9525" cap="flat" cmpd="sng" algn="ctr">
        <a:solidFill>
          <a:schemeClr val="dk1">
            <a:lumMod val="65000"/>
            <a:lumOff val="35000"/>
            <a:alpha val="75000"/>
          </a:schemeClr>
        </a:solidFill>
        <a:round/>
      </a:ln>
    </cs:spPr>
  </cs:gridlineMajor>
  <cs:gridlineMinor>
    <cs:lnRef idx="0"/>
    <cs:fillRef idx="0"/>
    <cs:effectRef idx="0"/>
    <cs:fontRef idx="minor">
      <a:schemeClr val="tx1"/>
    </cs:fontRef>
    <cs:spPr>
      <a:ln w="9525" cap="flat" cmpd="sng" algn="ctr">
        <a:solidFill>
          <a:schemeClr val="dk1">
            <a:lumMod val="65000"/>
            <a:lumOff val="35000"/>
            <a:alpha val="25000"/>
          </a:schemeClr>
        </a:solidFill>
        <a:round/>
      </a:ln>
    </cs:spPr>
  </cs:gridlineMinor>
  <cs:hiLoLine>
    <cs:lnRef idx="0"/>
    <cs:fillRef idx="0"/>
    <cs:effectRef idx="0"/>
    <cs:fontRef idx="minor">
      <a:schemeClr val="dk1"/>
    </cs:fontRef>
    <cs:spPr>
      <a:ln w="9525">
        <a:solidFill>
          <a:schemeClr val="lt1">
            <a:lumMod val="50000"/>
          </a:schemeClr>
        </a:solidFill>
        <a:round/>
      </a:ln>
    </cs:spPr>
  </cs:hiLoLine>
  <cs:leaderLine>
    <cs:lnRef idx="0"/>
    <cs:fillRef idx="0"/>
    <cs:effectRef idx="0"/>
    <cs:fontRef idx="minor">
      <a:schemeClr val="dk1"/>
    </cs:fontRef>
    <cs:spPr>
      <a:ln w="9525">
        <a:solidFill>
          <a:schemeClr val="lt1">
            <a:lumMod val="50000"/>
          </a:schemeClr>
        </a:solidFill>
        <a:round/>
      </a:ln>
    </cs:spPr>
  </cs:leaderLine>
  <cs:legend>
    <cs:lnRef idx="0"/>
    <cs:fillRef idx="0"/>
    <cs:effectRef idx="0"/>
    <cs:fontRef idx="minor">
      <a:schemeClr val="lt1">
        <a:lumMod val="75000"/>
      </a:schemeClr>
    </cs:fontRef>
    <cs:defRPr sz="900" kern="1200"/>
  </cs:legend>
  <cs:plotArea>
    <cs:lnRef idx="0"/>
    <cs:fillRef idx="0"/>
    <cs:effectRef idx="0"/>
    <cs:fontRef idx="minor">
      <a:schemeClr val="dk1"/>
    </cs:fontRef>
  </cs:plotArea>
  <cs:plotArea3D>
    <cs:lnRef idx="0"/>
    <cs:fillRef idx="0"/>
    <cs:effectRef idx="0"/>
    <cs:fontRef idx="minor">
      <a:schemeClr val="dk1"/>
    </cs:fontRef>
  </cs:plotArea3D>
  <cs:seriesAxis>
    <cs:lnRef idx="0"/>
    <cs:fillRef idx="0"/>
    <cs:effectRef idx="0"/>
    <cs:fontRef idx="minor">
      <a:schemeClr val="lt1">
        <a:lumMod val="75000"/>
      </a:schemeClr>
    </cs:fontRef>
    <cs:defRPr sz="900" kern="1200"/>
  </cs:seriesAxis>
  <cs:seriesLine>
    <cs:lnRef idx="0"/>
    <cs:fillRef idx="0"/>
    <cs:effectRef idx="0"/>
    <cs:fontRef idx="minor">
      <a:schemeClr val="dk1"/>
    </cs:fontRef>
    <cs:spPr>
      <a:ln w="9525">
        <a:solidFill>
          <a:schemeClr val="lt1">
            <a:lumMod val="50000"/>
          </a:schemeClr>
        </a:solidFill>
        <a:round/>
      </a:ln>
    </cs:spPr>
  </cs:seriesLine>
  <cs:title>
    <cs:lnRef idx="0"/>
    <cs:fillRef idx="0"/>
    <cs:effectRef idx="0"/>
    <cs:fontRef idx="minor">
      <a:schemeClr val="lt1">
        <a:lumMod val="85000"/>
      </a:schemeClr>
    </cs:fontRef>
    <cs:defRPr sz="1400" b="1" kern="1200" cap="none" baseline="0"/>
  </cs:title>
  <cs:trendline>
    <cs:lnRef idx="0">
      <cs:styleClr val="auto"/>
    </cs:lnRef>
    <cs:fillRef idx="0"/>
    <cs:effectRef idx="0"/>
    <cs:fontRef idx="minor">
      <a:schemeClr val="lt1"/>
    </cs:fontRef>
    <cs:spPr>
      <a:ln w="25400" cap="rnd">
        <a:solidFill>
          <a:schemeClr val="phClr">
            <a:alpha val="50000"/>
          </a:schemeClr>
        </a:solidFill>
      </a:ln>
    </cs:spPr>
  </cs:trendline>
  <cs:trendlineLabel>
    <cs:lnRef idx="0"/>
    <cs:fillRef idx="0"/>
    <cs:effectRef idx="0"/>
    <cs:fontRef idx="minor">
      <a:schemeClr val="lt1">
        <a:lumMod val="75000"/>
      </a:schemeClr>
    </cs:fontRef>
    <cs:defRPr sz="900" kern="1200"/>
  </cs:trendlineLabel>
  <cs:upBar>
    <cs:lnRef idx="0"/>
    <cs:fillRef idx="0"/>
    <cs:effectRef idx="0"/>
    <cs:fontRef idx="minor">
      <a:schemeClr val="dk1"/>
    </cs:fontRef>
    <cs:spPr>
      <a:solidFill>
        <a:schemeClr val="lt1">
          <a:lumMod val="85000"/>
        </a:schemeClr>
      </a:solidFill>
      <a:ln w="9525">
        <a:solidFill>
          <a:schemeClr val="dk1">
            <a:lumMod val="50000"/>
          </a:schemeClr>
        </a:solidFill>
        <a:round/>
      </a:ln>
    </cs:spPr>
  </cs:upBar>
  <cs:valueAxis>
    <cs:lnRef idx="0"/>
    <cs:fillRef idx="0"/>
    <cs:effectRef idx="0"/>
    <cs:fontRef idx="minor">
      <a:schemeClr val="lt1">
        <a:lumMod val="75000"/>
      </a:schemeClr>
    </cs:fontRef>
    <cs:spPr>
      <a:ln w="9525" cap="flat" cmpd="sng" algn="ctr">
        <a:solidFill>
          <a:schemeClr val="lt1">
            <a:lumMod val="50000"/>
          </a:schemeClr>
        </a:solidFill>
        <a:round/>
      </a:ln>
    </cs:spPr>
    <cs:defRPr sz="900" kern="1200"/>
    <cs:bodyPr/>
  </cs:valueAxis>
  <cs:wall>
    <cs:lnRef idx="0"/>
    <cs:fillRef idx="0"/>
    <cs:effectRef idx="0"/>
    <cs:fontRef idx="minor">
      <a:schemeClr val="dk1"/>
    </cs:fontRef>
  </cs:wall>
</cs:chartStyle>
</file>

<file path=word/charts/style6.xml><?xml version="1.0" encoding="utf-8"?>
<cs:chartStyle xmlns:cs="http://schemas.microsoft.com/office/drawing/2012/chartStyle" xmlns:a="http://schemas.openxmlformats.org/drawingml/2006/main" id="248">
  <cs:axisTitle>
    <cs:lnRef idx="0"/>
    <cs:fillRef idx="0"/>
    <cs:effectRef idx="0"/>
    <cs:fontRef idx="minor">
      <a:schemeClr val="lt1">
        <a:lumMod val="75000"/>
      </a:schemeClr>
    </cs:fontRef>
    <cs:defRPr sz="900" b="1" kern="1200" cap="all"/>
  </cs:axisTitle>
  <cs:categoryAxis>
    <cs:lnRef idx="0"/>
    <cs:fillRef idx="0"/>
    <cs:effectRef idx="0"/>
    <cs:fontRef idx="minor">
      <a:schemeClr val="lt1">
        <a:lumMod val="75000"/>
      </a:schemeClr>
    </cs:fontRef>
    <cs:spPr>
      <a:ln w="9525" cap="flat" cmpd="sng" algn="ctr">
        <a:solidFill>
          <a:schemeClr val="lt1">
            <a:lumMod val="50000"/>
          </a:schemeClr>
        </a:solidFill>
      </a:ln>
    </cs:spPr>
    <cs:defRPr sz="900" kern="1200"/>
  </cs:categoryAxis>
  <cs:chartArea>
    <cs:lnRef idx="0"/>
    <cs:fillRef idx="0"/>
    <cs:effectRef idx="0"/>
    <cs:fontRef idx="minor">
      <a:schemeClr val="dk1"/>
    </cs:fontRef>
    <cs:spPr>
      <a:gradFill flip="none" rotWithShape="1">
        <a:gsLst>
          <a:gs pos="0">
            <a:schemeClr val="dk1">
              <a:lumMod val="65000"/>
              <a:lumOff val="35000"/>
            </a:schemeClr>
          </a:gs>
          <a:gs pos="100000">
            <a:schemeClr val="dk1">
              <a:lumMod val="85000"/>
              <a:lumOff val="15000"/>
            </a:schemeClr>
          </a:gs>
        </a:gsLst>
        <a:path path="circle">
          <a:fillToRect l="50000" t="50000" r="50000" b="50000"/>
        </a:path>
        <a:tileRect/>
      </a:gradFill>
    </cs:spPr>
    <cs:defRPr sz="1000" kern="1200"/>
  </cs:chartArea>
  <cs:dataLabel>
    <cs:lnRef idx="0"/>
    <cs:fillRef idx="0"/>
    <cs:effectRef idx="0"/>
    <cs:fontRef idx="minor">
      <a:schemeClr val="lt1">
        <a:lumMod val="75000"/>
      </a:schemeClr>
    </cs:fontRef>
    <cs:defRPr sz="900" kern="1200"/>
  </cs:dataLabel>
  <cs:dataLabelCallout>
    <cs:lnRef idx="0"/>
    <cs:fillRef idx="0"/>
    <cs:effectRef idx="0"/>
    <cs:fontRef idx="minor">
      <a:schemeClr val="dk1">
        <a:lumMod val="65000"/>
        <a:lumOff val="35000"/>
      </a:schemeClr>
    </cs:fontRef>
    <cs:spPr>
      <a:solidFill>
        <a:schemeClr val="lt1"/>
      </a:solidFill>
    </cs:spPr>
    <cs:defRPr sz="900" kern="1200"/>
    <cs:bodyPr rot="0" spcFirstLastPara="1" vertOverflow="clip" horzOverflow="clip" vert="horz" wrap="square" lIns="36576" tIns="18288" rIns="36576" bIns="18288" anchor="ctr" anchorCtr="1">
      <a:spAutoFit/>
    </cs:bodyPr>
  </cs:dataLabelCallout>
  <cs:dataPoint>
    <cs:lnRef idx="0"/>
    <cs:fillRef idx="3">
      <cs:styleClr val="auto"/>
    </cs:fillRef>
    <cs:effectRef idx="3"/>
    <cs:fontRef idx="minor">
      <a:schemeClr val="tx1"/>
    </cs:fontRef>
  </cs:dataPoint>
  <cs:dataPoint3D>
    <cs:lnRef idx="0"/>
    <cs:fillRef idx="3">
      <cs:styleClr val="auto"/>
    </cs:fillRef>
    <cs:effectRef idx="3"/>
    <cs:fontRef idx="minor">
      <a:schemeClr val="tx1"/>
    </cs:fontRef>
  </cs:dataPoint3D>
  <cs:dataPointLine>
    <cs:lnRef idx="0">
      <cs:styleClr val="auto"/>
    </cs:lnRef>
    <cs:fillRef idx="3"/>
    <cs:effectRef idx="3"/>
    <cs:fontRef idx="minor">
      <a:schemeClr val="tx1"/>
    </cs:fontRef>
    <cs:spPr>
      <a:ln w="9525" cap="rnd">
        <a:solidFill>
          <a:schemeClr val="phClr"/>
        </a:solidFill>
        <a:round/>
      </a:ln>
    </cs:spPr>
  </cs:dataPointLine>
  <cs:dataPointMarker>
    <cs:lnRef idx="0">
      <cs:styleClr val="auto"/>
    </cs:lnRef>
    <cs:fillRef idx="3">
      <cs:styleClr val="auto"/>
    </cs:fillRef>
    <cs:effectRef idx="3"/>
    <cs:fontRef idx="minor">
      <a:schemeClr val="tx1"/>
    </cs:fontRef>
    <cs:spPr>
      <a:ln w="9525" cap="rnd">
        <a:solidFill>
          <a:schemeClr val="phClr"/>
        </a:solidFill>
        <a:round/>
      </a:ln>
    </cs:spPr>
  </cs:dataPointMarker>
  <cs:dataPointMarkerLayout symbol="circle" size="6"/>
  <cs:dataPointWireframe>
    <cs:lnRef idx="0">
      <cs:styleClr val="auto"/>
    </cs:lnRef>
    <cs:fillRef idx="3"/>
    <cs:effectRef idx="3"/>
    <cs:fontRef idx="minor">
      <a:schemeClr val="tx1"/>
    </cs:fontRef>
    <cs:spPr>
      <a:ln w="9525" cap="rnd">
        <a:solidFill>
          <a:schemeClr val="phClr"/>
        </a:solidFill>
        <a:round/>
      </a:ln>
    </cs:spPr>
  </cs:dataPointWireframe>
  <cs:dataTable>
    <cs:lnRef idx="0"/>
    <cs:fillRef idx="0"/>
    <cs:effectRef idx="0"/>
    <cs:fontRef idx="minor">
      <a:schemeClr val="lt1">
        <a:lumMod val="75000"/>
      </a:schemeClr>
    </cs:fontRef>
    <cs:spPr>
      <a:ln w="9525">
        <a:solidFill>
          <a:schemeClr val="lt1">
            <a:lumMod val="95000"/>
            <a:alpha val="54000"/>
          </a:schemeClr>
        </a:solidFill>
      </a:ln>
    </cs:spPr>
    <cs:defRPr sz="900" kern="1200"/>
  </cs:dataTable>
  <cs:downBar>
    <cs:lnRef idx="0"/>
    <cs:fillRef idx="0"/>
    <cs:effectRef idx="0"/>
    <cs:fontRef idx="minor">
      <a:schemeClr val="tx1"/>
    </cs:fontRef>
    <cs:spPr>
      <a:solidFill>
        <a:schemeClr val="dk1">
          <a:lumMod val="75000"/>
          <a:lumOff val="25000"/>
        </a:schemeClr>
      </a:solidFill>
      <a:ln w="9525">
        <a:solidFill>
          <a:schemeClr val="lt1">
            <a:lumMod val="95000"/>
            <a:alpha val="54000"/>
          </a:schemeClr>
        </a:solidFill>
      </a:ln>
    </cs:spPr>
  </cs:downBar>
  <cs:dropLine>
    <cs:lnRef idx="0"/>
    <cs:fillRef idx="0"/>
    <cs:effectRef idx="0"/>
    <cs:fontRef idx="minor">
      <a:schemeClr val="tx1"/>
    </cs:fontRef>
    <cs:spPr>
      <a:ln w="9525">
        <a:solidFill>
          <a:schemeClr val="lt1">
            <a:lumMod val="95000"/>
            <a:alpha val="54000"/>
          </a:schemeClr>
        </a:solidFill>
        <a:prstDash val="dash"/>
      </a:ln>
    </cs:spPr>
  </cs:dropLine>
  <cs:errorBar>
    <cs:lnRef idx="0"/>
    <cs:fillRef idx="0"/>
    <cs:effectRef idx="0"/>
    <cs:fontRef idx="minor">
      <a:schemeClr val="tx1"/>
    </cs:fontRef>
    <cs:spPr>
      <a:ln w="9525" cap="flat" cmpd="sng" algn="ctr">
        <a:solidFill>
          <a:schemeClr val="lt1">
            <a:lumMod val="95000"/>
          </a:schemeClr>
        </a:solidFill>
        <a:round/>
      </a:ln>
    </cs:spPr>
  </cs:errorBar>
  <cs:floor>
    <cs:lnRef idx="0"/>
    <cs:fillRef idx="0"/>
    <cs:effectRef idx="0"/>
    <cs:fontRef idx="minor">
      <a:schemeClr val="tx1"/>
    </cs:fontRef>
  </cs:floor>
  <cs:gridlineMajor>
    <cs:lnRef idx="0"/>
    <cs:fillRef idx="0"/>
    <cs:effectRef idx="0"/>
    <cs:fontRef idx="minor">
      <a:schemeClr val="tx1"/>
    </cs:fontRef>
    <cs:spPr>
      <a:ln w="9525" cap="flat" cmpd="sng" algn="ctr">
        <a:solidFill>
          <a:schemeClr val="lt1">
            <a:lumMod val="95000"/>
            <a:alpha val="10000"/>
          </a:schemeClr>
        </a:solidFill>
        <a:round/>
      </a:ln>
    </cs:spPr>
  </cs:gridlineMajor>
  <cs:gridlineMinor>
    <cs:lnRef idx="0"/>
    <cs:fillRef idx="0"/>
    <cs:effectRef idx="0"/>
    <cs:fontRef idx="minor">
      <a:schemeClr val="tx1"/>
    </cs:fontRef>
    <cs:spPr>
      <a:ln>
        <a:solidFill>
          <a:schemeClr val="lt1">
            <a:lumMod val="95000"/>
            <a:alpha val="5000"/>
          </a:schemeClr>
        </a:solidFill>
      </a:ln>
    </cs:spPr>
  </cs:gridlineMinor>
  <cs:hiLoLine>
    <cs:lnRef idx="0"/>
    <cs:fillRef idx="0"/>
    <cs:effectRef idx="0"/>
    <cs:fontRef idx="minor">
      <a:schemeClr val="tx1"/>
    </cs:fontRef>
    <cs:spPr>
      <a:ln w="9525">
        <a:solidFill>
          <a:schemeClr val="lt1">
            <a:lumMod val="95000"/>
            <a:alpha val="54000"/>
          </a:schemeClr>
        </a:solidFill>
        <a:prstDash val="dash"/>
      </a:ln>
    </cs:spPr>
  </cs:hiLoLine>
  <cs:leaderLine>
    <cs:lnRef idx="0"/>
    <cs:fillRef idx="0"/>
    <cs:effectRef idx="0"/>
    <cs:fontRef idx="minor">
      <a:schemeClr val="tx1"/>
    </cs:fontRef>
    <cs:spPr>
      <a:ln w="9525">
        <a:solidFill>
          <a:schemeClr val="lt1">
            <a:lumMod val="95000"/>
            <a:alpha val="54000"/>
          </a:schemeClr>
        </a:solidFill>
      </a:ln>
    </cs:spPr>
  </cs:leaderLine>
  <cs:legend>
    <cs:lnRef idx="0"/>
    <cs:fillRef idx="0"/>
    <cs:effectRef idx="0"/>
    <cs:fontRef idx="minor">
      <a:schemeClr val="lt1">
        <a:lumMod val="75000"/>
      </a:schemeClr>
    </cs:fontRef>
    <cs:defRPr sz="900" kern="1200"/>
  </cs:legend>
  <cs:plotArea>
    <cs:lnRef idx="0"/>
    <cs:fillRef idx="0"/>
    <cs:effectRef idx="0"/>
    <cs:fontRef idx="minor">
      <a:schemeClr val="tx1"/>
    </cs:fontRef>
  </cs:plotArea>
  <cs:plotArea3D>
    <cs:lnRef idx="0"/>
    <cs:fillRef idx="0"/>
    <cs:effectRef idx="0"/>
    <cs:fontRef idx="minor">
      <a:schemeClr val="tx1"/>
    </cs:fontRef>
  </cs:plotArea3D>
  <cs:seriesAxis>
    <cs:lnRef idx="0"/>
    <cs:fillRef idx="0"/>
    <cs:effectRef idx="0"/>
    <cs:fontRef idx="minor">
      <a:schemeClr val="lt1">
        <a:lumMod val="75000"/>
      </a:schemeClr>
    </cs:fontRef>
    <cs:spPr>
      <a:ln w="9525" cap="flat" cmpd="sng" algn="ctr">
        <a:solidFill>
          <a:schemeClr val="lt1">
            <a:lumMod val="50000"/>
          </a:schemeClr>
        </a:solidFill>
      </a:ln>
    </cs:spPr>
    <cs:defRPr sz="900" kern="1200"/>
  </cs:seriesAxis>
  <cs:seriesLine>
    <cs:lnRef idx="0"/>
    <cs:fillRef idx="0"/>
    <cs:effectRef idx="0"/>
    <cs:fontRef idx="minor">
      <a:schemeClr val="lt1"/>
    </cs:fontRef>
    <cs:spPr>
      <a:ln w="9525" cap="flat" cmpd="sng" algn="ctr">
        <a:solidFill>
          <a:schemeClr val="lt1">
            <a:lumMod val="95000"/>
            <a:alpha val="54000"/>
          </a:schemeClr>
        </a:solidFill>
        <a:round/>
      </a:ln>
    </cs:spPr>
  </cs:seriesLine>
  <cs:title>
    <cs:lnRef idx="0"/>
    <cs:fillRef idx="0"/>
    <cs:effectRef idx="0"/>
    <cs:fontRef idx="minor">
      <a:schemeClr val="lt1">
        <a:lumMod val="95000"/>
      </a:schemeClr>
    </cs:fontRef>
    <cs:defRPr sz="1600" b="1" kern="1200" spc="100" baseline="0">
      <a:effectLst>
        <a:outerShdw blurRad="50800" dist="38100" dir="5400000" algn="t" rotWithShape="0">
          <a:prstClr val="black">
            <a:alpha val="40000"/>
          </a:prstClr>
        </a:outerShdw>
      </a:effectLst>
    </cs:defRPr>
  </cs:title>
  <cs:trendline>
    <cs:lnRef idx="0">
      <cs:styleClr val="auto"/>
    </cs:lnRef>
    <cs:fillRef idx="0"/>
    <cs:effectRef idx="0"/>
    <cs:fontRef idx="minor">
      <a:schemeClr val="tx1"/>
    </cs:fontRef>
    <cs:spPr>
      <a:ln w="19050" cap="rnd">
        <a:solidFill>
          <a:schemeClr val="phClr"/>
        </a:solidFill>
        <a:prstDash val="sysDash"/>
      </a:ln>
    </cs:spPr>
  </cs:trendline>
  <cs:trendlineLabel>
    <cs:lnRef idx="0"/>
    <cs:fillRef idx="0"/>
    <cs:effectRef idx="0"/>
    <cs:fontRef idx="minor">
      <a:schemeClr val="lt1">
        <a:lumMod val="75000"/>
      </a:schemeClr>
    </cs:fontRef>
    <cs:defRPr sz="900" kern="1200"/>
  </cs:trendlineLabel>
  <cs:upBar>
    <cs:lnRef idx="0"/>
    <cs:fillRef idx="0"/>
    <cs:effectRef idx="0"/>
    <cs:fontRef idx="minor">
      <a:schemeClr val="tx1"/>
    </cs:fontRef>
    <cs:spPr>
      <a:solidFill>
        <a:schemeClr val="lt1"/>
      </a:solidFill>
      <a:ln w="9525">
        <a:solidFill>
          <a:schemeClr val="lt1">
            <a:lumMod val="95000"/>
            <a:alpha val="54000"/>
          </a:schemeClr>
        </a:solidFill>
      </a:ln>
    </cs:spPr>
  </cs:upBar>
  <cs:valueAxis>
    <cs:lnRef idx="0"/>
    <cs:fillRef idx="0"/>
    <cs:effectRef idx="0"/>
    <cs:fontRef idx="minor">
      <a:schemeClr val="lt1">
        <a:lumMod val="75000"/>
      </a:schemeClr>
    </cs:fontRef>
    <cs:spPr>
      <a:ln w="9525" cap="flat" cmpd="sng" algn="ctr">
        <a:solidFill>
          <a:schemeClr val="lt1">
            <a:lumMod val="50000"/>
          </a:schemeClr>
        </a:solidFill>
      </a:ln>
    </cs:spPr>
    <cs:defRPr sz="900" kern="1200"/>
  </cs:valueAxis>
  <cs:wall>
    <cs:lnRef idx="0"/>
    <cs:fillRef idx="0"/>
    <cs:effectRef idx="0"/>
    <cs:fontRef idx="minor">
      <a:schemeClr val="tx1"/>
    </cs:fontRef>
  </cs:wall>
</cs:chartStyle>
</file>

<file path=word/charts/style7.xml><?xml version="1.0" encoding="utf-8"?>
<cs:chartStyle xmlns:cs="http://schemas.microsoft.com/office/drawing/2012/chartStyle" xmlns:a="http://schemas.openxmlformats.org/drawingml/2006/main" id="245">
  <cs:axisTitle>
    <cs:lnRef idx="0"/>
    <cs:fillRef idx="0"/>
    <cs:effectRef idx="0"/>
    <cs:fontRef idx="minor">
      <a:schemeClr val="lt1">
        <a:lumMod val="75000"/>
      </a:schemeClr>
    </cs:fontRef>
    <cs:defRPr sz="900" b="1" kern="1200"/>
  </cs:axisTitle>
  <cs:categoryAxis>
    <cs:lnRef idx="0"/>
    <cs:fillRef idx="0"/>
    <cs:effectRef idx="0"/>
    <cs:fontRef idx="minor">
      <a:schemeClr val="lt1">
        <a:lumMod val="75000"/>
      </a:schemeClr>
    </cs:fontRef>
    <cs:defRPr sz="900" kern="1200"/>
  </cs:categoryAxis>
  <cs:chartArea>
    <cs:lnRef idx="0"/>
    <cs:fillRef idx="0"/>
    <cs:effectRef idx="0"/>
    <cs:fontRef idx="minor">
      <a:schemeClr val="dk1"/>
    </cs:fontRef>
    <cs:spPr>
      <a:solidFill>
        <a:schemeClr val="dk1">
          <a:lumMod val="75000"/>
          <a:lumOff val="25000"/>
        </a:schemeClr>
      </a:solidFill>
      <a:ln w="9525" cap="flat" cmpd="sng" algn="ctr">
        <a:solidFill>
          <a:schemeClr val="dk1">
            <a:lumMod val="15000"/>
            <a:lumOff val="85000"/>
          </a:schemeClr>
        </a:solidFill>
        <a:round/>
      </a:ln>
    </cs:spPr>
    <cs:defRPr sz="900" kern="1200"/>
  </cs:chartArea>
  <cs:dataLabel>
    <cs:lnRef idx="0"/>
    <cs:fillRef idx="0"/>
    <cs:effectRef idx="0"/>
    <cs:fontRef idx="minor">
      <a:schemeClr val="lt1">
        <a:lumMod val="75000"/>
      </a:schemeClr>
    </cs:fontRef>
    <cs:defRPr sz="900" kern="1200"/>
  </cs:dataLabel>
  <cs:dataLabelCallout>
    <cs:lnRef idx="0"/>
    <cs:fillRef idx="0"/>
    <cs:effectRef idx="0"/>
    <cs:fontRef idx="minor">
      <a:schemeClr val="lt1">
        <a:lumMod val="15000"/>
        <a:lumOff val="85000"/>
      </a:schemeClr>
    </cs:fontRef>
    <cs:spPr>
      <a:solidFill>
        <a:schemeClr val="dk1">
          <a:lumMod val="65000"/>
          <a:lumOff val="35000"/>
        </a:schemeClr>
      </a:solidFill>
    </cs:spPr>
    <cs:defRPr sz="900" kern="1200"/>
    <cs:bodyPr rot="0" spcFirstLastPara="1" vertOverflow="clip" horzOverflow="clip" vert="horz" wrap="square" lIns="36576" tIns="18288" rIns="36576" bIns="18288" anchor="ctr" anchorCtr="1">
      <a:spAutoFit/>
    </cs:bodyPr>
  </cs:dataLabelCallout>
  <cs:dataPoint>
    <cs:lnRef idx="0">
      <cs:styleClr val="auto"/>
    </cs:lnRef>
    <cs:fillRef idx="0"/>
    <cs:effectRef idx="0">
      <cs:styleClr val="auto"/>
    </cs:effectRef>
    <cs:fontRef idx="minor">
      <a:schemeClr val="dk1"/>
    </cs:fontRef>
    <cs:spPr>
      <a:ln w="9525" cap="flat" cmpd="sng" algn="ctr">
        <a:solidFill>
          <a:schemeClr val="phClr"/>
        </a:solidFill>
        <a:miter lim="800000"/>
      </a:ln>
      <a:effectLst>
        <a:glow rad="63500">
          <a:schemeClr val="phClr">
            <a:satMod val="175000"/>
            <a:alpha val="25000"/>
          </a:schemeClr>
        </a:glow>
      </a:effectLst>
    </cs:spPr>
  </cs:dataPoint>
  <cs:dataPoint3D>
    <cs:lnRef idx="0">
      <cs:styleClr val="auto"/>
    </cs:lnRef>
    <cs:fillRef idx="0">
      <cs:styleClr val="auto"/>
    </cs:fillRef>
    <cs:effectRef idx="0">
      <cs:styleClr val="auto"/>
    </cs:effectRef>
    <cs:fontRef idx="minor">
      <a:schemeClr val="dk1"/>
    </cs:fontRef>
    <cs:spPr>
      <a:ln w="9525" cap="flat" cmpd="sng" algn="ctr">
        <a:solidFill>
          <a:schemeClr val="phClr"/>
        </a:solidFill>
        <a:miter lim="800000"/>
      </a:ln>
      <a:effectLst>
        <a:glow rad="63500">
          <a:schemeClr val="phClr">
            <a:satMod val="175000"/>
            <a:alpha val="25000"/>
          </a:schemeClr>
        </a:glow>
      </a:effectLst>
    </cs:spPr>
  </cs:dataPoint3D>
  <cs:dataPointLine>
    <cs:lnRef idx="0">
      <cs:styleClr val="auto"/>
    </cs:lnRef>
    <cs:fillRef idx="0">
      <cs:styleClr val="auto"/>
    </cs:fillRef>
    <cs:effectRef idx="0">
      <cs:styleClr val="auto"/>
    </cs:effectRef>
    <cs:fontRef idx="minor">
      <a:schemeClr val="dk1"/>
    </cs:fontRef>
    <cs:spPr>
      <a:ln w="22225" cap="rnd">
        <a:solidFill>
          <a:schemeClr val="phClr"/>
        </a:solidFill>
      </a:ln>
      <a:effectLst>
        <a:glow rad="139700">
          <a:schemeClr val="phClr">
            <a:satMod val="175000"/>
            <a:alpha val="14000"/>
          </a:schemeClr>
        </a:glow>
      </a:effectLst>
    </cs:spPr>
  </cs:dataPointLine>
  <cs:dataPointMarker>
    <cs:lnRef idx="0">
      <cs:styleClr val="auto"/>
    </cs:lnRef>
    <cs:fillRef idx="0">
      <cs:styleClr val="auto"/>
    </cs:fillRef>
    <cs:effectRef idx="0">
      <cs:styleClr val="auto"/>
    </cs:effectRef>
    <cs:fontRef idx="minor">
      <a:schemeClr val="dk1"/>
    </cs:fontRef>
    <cs:spPr>
      <a:solidFill>
        <a:schemeClr val="phClr">
          <a:lumMod val="60000"/>
          <a:lumOff val="40000"/>
        </a:schemeClr>
      </a:solidFill>
      <a:effectLst>
        <a:glow rad="63500">
          <a:schemeClr val="phClr">
            <a:satMod val="175000"/>
            <a:alpha val="25000"/>
          </a:schemeClr>
        </a:glow>
      </a:effectLst>
    </cs:spPr>
  </cs:dataPointMarker>
  <cs:dataPointMarkerLayout symbol="circle" size="3"/>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lt1">
        <a:lumMod val="75000"/>
      </a:schemeClr>
    </cs:fontRef>
    <cs:spPr>
      <a:ln w="9525">
        <a:solidFill>
          <a:schemeClr val="dk1">
            <a:lumMod val="50000"/>
            <a:lumOff val="50000"/>
          </a:schemeClr>
        </a:solidFill>
      </a:ln>
    </cs:spPr>
    <cs:defRPr sz="900" kern="1200"/>
  </cs:dataTable>
  <cs:downBar>
    <cs:lnRef idx="0"/>
    <cs:fillRef idx="0"/>
    <cs:effectRef idx="0"/>
    <cs:fontRef idx="minor">
      <a:schemeClr val="lt1"/>
    </cs:fontRef>
    <cs:spPr>
      <a:solidFill>
        <a:schemeClr val="dk1">
          <a:lumMod val="50000"/>
          <a:lumOff val="50000"/>
        </a:schemeClr>
      </a:solidFill>
      <a:ln w="9525">
        <a:solidFill>
          <a:schemeClr val="dk1">
            <a:lumMod val="75000"/>
          </a:schemeClr>
        </a:solidFill>
        <a:round/>
      </a:ln>
    </cs:spPr>
  </cs:downBar>
  <cs:dropLine>
    <cs:lnRef idx="0"/>
    <cs:fillRef idx="0"/>
    <cs:effectRef idx="0"/>
    <cs:fontRef idx="minor">
      <a:schemeClr val="dk1"/>
    </cs:fontRef>
    <cs:spPr>
      <a:ln w="9525">
        <a:solidFill>
          <a:schemeClr val="lt1">
            <a:lumMod val="50000"/>
          </a:schemeClr>
        </a:solidFill>
        <a:round/>
      </a:ln>
    </cs:spPr>
  </cs:dropLine>
  <cs:errorBar>
    <cs:lnRef idx="0"/>
    <cs:fillRef idx="0"/>
    <cs:effectRef idx="0"/>
    <cs:fontRef idx="minor">
      <a:schemeClr val="dk1"/>
    </cs:fontRef>
    <cs:spPr>
      <a:ln w="9525">
        <a:solidFill>
          <a:schemeClr val="lt1">
            <a:lumMod val="50000"/>
          </a:schemeClr>
        </a:solidFill>
        <a:round/>
      </a:ln>
    </cs:spPr>
  </cs:errorBar>
  <cs:floor>
    <cs:lnRef idx="0"/>
    <cs:fillRef idx="0"/>
    <cs:effectRef idx="0"/>
    <cs:fontRef idx="minor">
      <a:schemeClr val="dk1"/>
    </cs:fontRef>
  </cs:floor>
  <cs:gridlineMajor>
    <cs:lnRef idx="0"/>
    <cs:fillRef idx="0"/>
    <cs:effectRef idx="0"/>
    <cs:fontRef idx="minor">
      <a:schemeClr val="tx1"/>
    </cs:fontRef>
    <cs:spPr>
      <a:ln w="9525" cap="flat" cmpd="sng" algn="ctr">
        <a:solidFill>
          <a:schemeClr val="dk1">
            <a:lumMod val="65000"/>
            <a:lumOff val="35000"/>
            <a:alpha val="75000"/>
          </a:schemeClr>
        </a:solidFill>
        <a:round/>
      </a:ln>
    </cs:spPr>
  </cs:gridlineMajor>
  <cs:gridlineMinor>
    <cs:lnRef idx="0"/>
    <cs:fillRef idx="0"/>
    <cs:effectRef idx="0"/>
    <cs:fontRef idx="minor">
      <a:schemeClr val="tx1"/>
    </cs:fontRef>
    <cs:spPr>
      <a:ln w="9525" cap="flat" cmpd="sng" algn="ctr">
        <a:solidFill>
          <a:schemeClr val="dk1">
            <a:lumMod val="65000"/>
            <a:lumOff val="35000"/>
            <a:alpha val="25000"/>
          </a:schemeClr>
        </a:solidFill>
        <a:round/>
      </a:ln>
    </cs:spPr>
  </cs:gridlineMinor>
  <cs:hiLoLine>
    <cs:lnRef idx="0"/>
    <cs:fillRef idx="0"/>
    <cs:effectRef idx="0"/>
    <cs:fontRef idx="minor">
      <a:schemeClr val="dk1"/>
    </cs:fontRef>
    <cs:spPr>
      <a:ln w="9525">
        <a:solidFill>
          <a:schemeClr val="lt1">
            <a:lumMod val="50000"/>
          </a:schemeClr>
        </a:solidFill>
        <a:round/>
      </a:ln>
    </cs:spPr>
  </cs:hiLoLine>
  <cs:leaderLine>
    <cs:lnRef idx="0"/>
    <cs:fillRef idx="0"/>
    <cs:effectRef idx="0"/>
    <cs:fontRef idx="minor">
      <a:schemeClr val="dk1"/>
    </cs:fontRef>
    <cs:spPr>
      <a:ln w="9525">
        <a:solidFill>
          <a:schemeClr val="lt1">
            <a:lumMod val="50000"/>
          </a:schemeClr>
        </a:solidFill>
        <a:round/>
      </a:ln>
    </cs:spPr>
  </cs:leaderLine>
  <cs:legend>
    <cs:lnRef idx="0"/>
    <cs:fillRef idx="0"/>
    <cs:effectRef idx="0"/>
    <cs:fontRef idx="minor">
      <a:schemeClr val="lt1">
        <a:lumMod val="75000"/>
      </a:schemeClr>
    </cs:fontRef>
    <cs:defRPr sz="900" kern="1200"/>
  </cs:legend>
  <cs:plotArea>
    <cs:lnRef idx="0"/>
    <cs:fillRef idx="0"/>
    <cs:effectRef idx="0"/>
    <cs:fontRef idx="minor">
      <a:schemeClr val="dk1"/>
    </cs:fontRef>
  </cs:plotArea>
  <cs:plotArea3D>
    <cs:lnRef idx="0"/>
    <cs:fillRef idx="0"/>
    <cs:effectRef idx="0"/>
    <cs:fontRef idx="minor">
      <a:schemeClr val="dk1"/>
    </cs:fontRef>
  </cs:plotArea3D>
  <cs:seriesAxis>
    <cs:lnRef idx="0"/>
    <cs:fillRef idx="0"/>
    <cs:effectRef idx="0"/>
    <cs:fontRef idx="minor">
      <a:schemeClr val="lt1">
        <a:lumMod val="75000"/>
      </a:schemeClr>
    </cs:fontRef>
    <cs:defRPr sz="900" kern="1200"/>
  </cs:seriesAxis>
  <cs:seriesLine>
    <cs:lnRef idx="0"/>
    <cs:fillRef idx="0"/>
    <cs:effectRef idx="0"/>
    <cs:fontRef idx="minor">
      <a:schemeClr val="dk1"/>
    </cs:fontRef>
    <cs:spPr>
      <a:ln w="9525">
        <a:solidFill>
          <a:schemeClr val="lt1">
            <a:lumMod val="50000"/>
          </a:schemeClr>
        </a:solidFill>
        <a:round/>
      </a:ln>
    </cs:spPr>
  </cs:seriesLine>
  <cs:title>
    <cs:lnRef idx="0"/>
    <cs:fillRef idx="0"/>
    <cs:effectRef idx="0"/>
    <cs:fontRef idx="minor">
      <a:schemeClr val="lt1">
        <a:lumMod val="85000"/>
      </a:schemeClr>
    </cs:fontRef>
    <cs:defRPr sz="1400" b="1" kern="1200" cap="none" baseline="0"/>
  </cs:title>
  <cs:trendline>
    <cs:lnRef idx="0">
      <cs:styleClr val="auto"/>
    </cs:lnRef>
    <cs:fillRef idx="0"/>
    <cs:effectRef idx="0"/>
    <cs:fontRef idx="minor">
      <a:schemeClr val="lt1"/>
    </cs:fontRef>
    <cs:spPr>
      <a:ln w="25400" cap="rnd">
        <a:solidFill>
          <a:schemeClr val="phClr">
            <a:alpha val="50000"/>
          </a:schemeClr>
        </a:solidFill>
      </a:ln>
    </cs:spPr>
  </cs:trendline>
  <cs:trendlineLabel>
    <cs:lnRef idx="0"/>
    <cs:fillRef idx="0"/>
    <cs:effectRef idx="0"/>
    <cs:fontRef idx="minor">
      <a:schemeClr val="lt1">
        <a:lumMod val="75000"/>
      </a:schemeClr>
    </cs:fontRef>
    <cs:defRPr sz="900" kern="1200"/>
  </cs:trendlineLabel>
  <cs:upBar>
    <cs:lnRef idx="0"/>
    <cs:fillRef idx="0"/>
    <cs:effectRef idx="0"/>
    <cs:fontRef idx="minor">
      <a:schemeClr val="dk1"/>
    </cs:fontRef>
    <cs:spPr>
      <a:solidFill>
        <a:schemeClr val="lt1">
          <a:lumMod val="85000"/>
        </a:schemeClr>
      </a:solidFill>
      <a:ln w="9525">
        <a:solidFill>
          <a:schemeClr val="dk1">
            <a:lumMod val="50000"/>
          </a:schemeClr>
        </a:solidFill>
        <a:round/>
      </a:ln>
    </cs:spPr>
  </cs:upBar>
  <cs:valueAxis>
    <cs:lnRef idx="0"/>
    <cs:fillRef idx="0"/>
    <cs:effectRef idx="0"/>
    <cs:fontRef idx="minor">
      <a:schemeClr val="lt1">
        <a:lumMod val="75000"/>
      </a:schemeClr>
    </cs:fontRef>
    <cs:spPr>
      <a:ln w="9525" cap="flat" cmpd="sng" algn="ctr">
        <a:solidFill>
          <a:schemeClr val="lt1">
            <a:lumMod val="50000"/>
          </a:schemeClr>
        </a:solidFill>
        <a:round/>
      </a:ln>
    </cs:spPr>
    <cs:defRPr sz="900" kern="1200"/>
    <cs:bodyPr/>
  </cs:valueAxis>
  <cs:wall>
    <cs:lnRef idx="0"/>
    <cs:fillRef idx="0"/>
    <cs:effectRef idx="0"/>
    <cs:fontRef idx="minor">
      <a:schemeClr val="dk1"/>
    </cs:fontRef>
  </cs:wall>
</cs:chartStyle>
</file>

<file path=word/charts/style8.xml><?xml version="1.0" encoding="utf-8"?>
<cs:chartStyle xmlns:cs="http://schemas.microsoft.com/office/drawing/2012/chartStyle" xmlns:a="http://schemas.openxmlformats.org/drawingml/2006/main" id="248">
  <cs:axisTitle>
    <cs:lnRef idx="0"/>
    <cs:fillRef idx="0"/>
    <cs:effectRef idx="0"/>
    <cs:fontRef idx="minor">
      <a:schemeClr val="lt1">
        <a:lumMod val="75000"/>
      </a:schemeClr>
    </cs:fontRef>
    <cs:defRPr sz="900" b="1" kern="1200" cap="all"/>
  </cs:axisTitle>
  <cs:categoryAxis>
    <cs:lnRef idx="0"/>
    <cs:fillRef idx="0"/>
    <cs:effectRef idx="0"/>
    <cs:fontRef idx="minor">
      <a:schemeClr val="lt1">
        <a:lumMod val="75000"/>
      </a:schemeClr>
    </cs:fontRef>
    <cs:spPr>
      <a:ln w="9525" cap="flat" cmpd="sng" algn="ctr">
        <a:solidFill>
          <a:schemeClr val="lt1">
            <a:lumMod val="50000"/>
          </a:schemeClr>
        </a:solidFill>
      </a:ln>
    </cs:spPr>
    <cs:defRPr sz="900" kern="1200"/>
  </cs:categoryAxis>
  <cs:chartArea>
    <cs:lnRef idx="0"/>
    <cs:fillRef idx="0"/>
    <cs:effectRef idx="0"/>
    <cs:fontRef idx="minor">
      <a:schemeClr val="dk1"/>
    </cs:fontRef>
    <cs:spPr>
      <a:gradFill flip="none" rotWithShape="1">
        <a:gsLst>
          <a:gs pos="0">
            <a:schemeClr val="dk1">
              <a:lumMod val="65000"/>
              <a:lumOff val="35000"/>
            </a:schemeClr>
          </a:gs>
          <a:gs pos="100000">
            <a:schemeClr val="dk1">
              <a:lumMod val="85000"/>
              <a:lumOff val="15000"/>
            </a:schemeClr>
          </a:gs>
        </a:gsLst>
        <a:path path="circle">
          <a:fillToRect l="50000" t="50000" r="50000" b="50000"/>
        </a:path>
        <a:tileRect/>
      </a:gradFill>
    </cs:spPr>
    <cs:defRPr sz="1000" kern="1200"/>
  </cs:chartArea>
  <cs:dataLabel>
    <cs:lnRef idx="0"/>
    <cs:fillRef idx="0"/>
    <cs:effectRef idx="0"/>
    <cs:fontRef idx="minor">
      <a:schemeClr val="lt1">
        <a:lumMod val="75000"/>
      </a:schemeClr>
    </cs:fontRef>
    <cs:defRPr sz="900" kern="1200"/>
  </cs:dataLabel>
  <cs:dataLabelCallout>
    <cs:lnRef idx="0"/>
    <cs:fillRef idx="0"/>
    <cs:effectRef idx="0"/>
    <cs:fontRef idx="minor">
      <a:schemeClr val="dk1">
        <a:lumMod val="65000"/>
        <a:lumOff val="35000"/>
      </a:schemeClr>
    </cs:fontRef>
    <cs:spPr>
      <a:solidFill>
        <a:schemeClr val="lt1"/>
      </a:solidFill>
    </cs:spPr>
    <cs:defRPr sz="900" kern="1200"/>
    <cs:bodyPr rot="0" spcFirstLastPara="1" vertOverflow="clip" horzOverflow="clip" vert="horz" wrap="square" lIns="36576" tIns="18288" rIns="36576" bIns="18288" anchor="ctr" anchorCtr="1">
      <a:spAutoFit/>
    </cs:bodyPr>
  </cs:dataLabelCallout>
  <cs:dataPoint>
    <cs:lnRef idx="0"/>
    <cs:fillRef idx="3">
      <cs:styleClr val="auto"/>
    </cs:fillRef>
    <cs:effectRef idx="3"/>
    <cs:fontRef idx="minor">
      <a:schemeClr val="tx1"/>
    </cs:fontRef>
  </cs:dataPoint>
  <cs:dataPoint3D>
    <cs:lnRef idx="0"/>
    <cs:fillRef idx="3">
      <cs:styleClr val="auto"/>
    </cs:fillRef>
    <cs:effectRef idx="3"/>
    <cs:fontRef idx="minor">
      <a:schemeClr val="tx1"/>
    </cs:fontRef>
  </cs:dataPoint3D>
  <cs:dataPointLine>
    <cs:lnRef idx="0">
      <cs:styleClr val="auto"/>
    </cs:lnRef>
    <cs:fillRef idx="3"/>
    <cs:effectRef idx="3"/>
    <cs:fontRef idx="minor">
      <a:schemeClr val="tx1"/>
    </cs:fontRef>
    <cs:spPr>
      <a:ln w="9525" cap="rnd">
        <a:solidFill>
          <a:schemeClr val="phClr"/>
        </a:solidFill>
        <a:round/>
      </a:ln>
    </cs:spPr>
  </cs:dataPointLine>
  <cs:dataPointMarker>
    <cs:lnRef idx="0">
      <cs:styleClr val="auto"/>
    </cs:lnRef>
    <cs:fillRef idx="3">
      <cs:styleClr val="auto"/>
    </cs:fillRef>
    <cs:effectRef idx="3"/>
    <cs:fontRef idx="minor">
      <a:schemeClr val="tx1"/>
    </cs:fontRef>
    <cs:spPr>
      <a:ln w="9525" cap="rnd">
        <a:solidFill>
          <a:schemeClr val="phClr"/>
        </a:solidFill>
        <a:round/>
      </a:ln>
    </cs:spPr>
  </cs:dataPointMarker>
  <cs:dataPointMarkerLayout symbol="circle" size="6"/>
  <cs:dataPointWireframe>
    <cs:lnRef idx="0">
      <cs:styleClr val="auto"/>
    </cs:lnRef>
    <cs:fillRef idx="3"/>
    <cs:effectRef idx="3"/>
    <cs:fontRef idx="minor">
      <a:schemeClr val="tx1"/>
    </cs:fontRef>
    <cs:spPr>
      <a:ln w="9525" cap="rnd">
        <a:solidFill>
          <a:schemeClr val="phClr"/>
        </a:solidFill>
        <a:round/>
      </a:ln>
    </cs:spPr>
  </cs:dataPointWireframe>
  <cs:dataTable>
    <cs:lnRef idx="0"/>
    <cs:fillRef idx="0"/>
    <cs:effectRef idx="0"/>
    <cs:fontRef idx="minor">
      <a:schemeClr val="lt1">
        <a:lumMod val="75000"/>
      </a:schemeClr>
    </cs:fontRef>
    <cs:spPr>
      <a:ln w="9525">
        <a:solidFill>
          <a:schemeClr val="lt1">
            <a:lumMod val="95000"/>
            <a:alpha val="54000"/>
          </a:schemeClr>
        </a:solidFill>
      </a:ln>
    </cs:spPr>
    <cs:defRPr sz="900" kern="1200"/>
  </cs:dataTable>
  <cs:downBar>
    <cs:lnRef idx="0"/>
    <cs:fillRef idx="0"/>
    <cs:effectRef idx="0"/>
    <cs:fontRef idx="minor">
      <a:schemeClr val="tx1"/>
    </cs:fontRef>
    <cs:spPr>
      <a:solidFill>
        <a:schemeClr val="dk1">
          <a:lumMod val="75000"/>
          <a:lumOff val="25000"/>
        </a:schemeClr>
      </a:solidFill>
      <a:ln w="9525">
        <a:solidFill>
          <a:schemeClr val="lt1">
            <a:lumMod val="95000"/>
            <a:alpha val="54000"/>
          </a:schemeClr>
        </a:solidFill>
      </a:ln>
    </cs:spPr>
  </cs:downBar>
  <cs:dropLine>
    <cs:lnRef idx="0"/>
    <cs:fillRef idx="0"/>
    <cs:effectRef idx="0"/>
    <cs:fontRef idx="minor">
      <a:schemeClr val="tx1"/>
    </cs:fontRef>
    <cs:spPr>
      <a:ln w="9525">
        <a:solidFill>
          <a:schemeClr val="lt1">
            <a:lumMod val="95000"/>
            <a:alpha val="54000"/>
          </a:schemeClr>
        </a:solidFill>
        <a:prstDash val="dash"/>
      </a:ln>
    </cs:spPr>
  </cs:dropLine>
  <cs:errorBar>
    <cs:lnRef idx="0"/>
    <cs:fillRef idx="0"/>
    <cs:effectRef idx="0"/>
    <cs:fontRef idx="minor">
      <a:schemeClr val="tx1"/>
    </cs:fontRef>
    <cs:spPr>
      <a:ln w="9525" cap="flat" cmpd="sng" algn="ctr">
        <a:solidFill>
          <a:schemeClr val="lt1">
            <a:lumMod val="95000"/>
          </a:schemeClr>
        </a:solidFill>
        <a:round/>
      </a:ln>
    </cs:spPr>
  </cs:errorBar>
  <cs:floor>
    <cs:lnRef idx="0"/>
    <cs:fillRef idx="0"/>
    <cs:effectRef idx="0"/>
    <cs:fontRef idx="minor">
      <a:schemeClr val="tx1"/>
    </cs:fontRef>
  </cs:floor>
  <cs:gridlineMajor>
    <cs:lnRef idx="0"/>
    <cs:fillRef idx="0"/>
    <cs:effectRef idx="0"/>
    <cs:fontRef idx="minor">
      <a:schemeClr val="tx1"/>
    </cs:fontRef>
    <cs:spPr>
      <a:ln w="9525" cap="flat" cmpd="sng" algn="ctr">
        <a:solidFill>
          <a:schemeClr val="lt1">
            <a:lumMod val="95000"/>
            <a:alpha val="10000"/>
          </a:schemeClr>
        </a:solidFill>
        <a:round/>
      </a:ln>
    </cs:spPr>
  </cs:gridlineMajor>
  <cs:gridlineMinor>
    <cs:lnRef idx="0"/>
    <cs:fillRef idx="0"/>
    <cs:effectRef idx="0"/>
    <cs:fontRef idx="minor">
      <a:schemeClr val="tx1"/>
    </cs:fontRef>
    <cs:spPr>
      <a:ln>
        <a:solidFill>
          <a:schemeClr val="lt1">
            <a:lumMod val="95000"/>
            <a:alpha val="5000"/>
          </a:schemeClr>
        </a:solidFill>
      </a:ln>
    </cs:spPr>
  </cs:gridlineMinor>
  <cs:hiLoLine>
    <cs:lnRef idx="0"/>
    <cs:fillRef idx="0"/>
    <cs:effectRef idx="0"/>
    <cs:fontRef idx="minor">
      <a:schemeClr val="tx1"/>
    </cs:fontRef>
    <cs:spPr>
      <a:ln w="9525">
        <a:solidFill>
          <a:schemeClr val="lt1">
            <a:lumMod val="95000"/>
            <a:alpha val="54000"/>
          </a:schemeClr>
        </a:solidFill>
        <a:prstDash val="dash"/>
      </a:ln>
    </cs:spPr>
  </cs:hiLoLine>
  <cs:leaderLine>
    <cs:lnRef idx="0"/>
    <cs:fillRef idx="0"/>
    <cs:effectRef idx="0"/>
    <cs:fontRef idx="minor">
      <a:schemeClr val="tx1"/>
    </cs:fontRef>
    <cs:spPr>
      <a:ln w="9525">
        <a:solidFill>
          <a:schemeClr val="lt1">
            <a:lumMod val="95000"/>
            <a:alpha val="54000"/>
          </a:schemeClr>
        </a:solidFill>
      </a:ln>
    </cs:spPr>
  </cs:leaderLine>
  <cs:legend>
    <cs:lnRef idx="0"/>
    <cs:fillRef idx="0"/>
    <cs:effectRef idx="0"/>
    <cs:fontRef idx="minor">
      <a:schemeClr val="lt1">
        <a:lumMod val="75000"/>
      </a:schemeClr>
    </cs:fontRef>
    <cs:defRPr sz="900" kern="1200"/>
  </cs:legend>
  <cs:plotArea>
    <cs:lnRef idx="0"/>
    <cs:fillRef idx="0"/>
    <cs:effectRef idx="0"/>
    <cs:fontRef idx="minor">
      <a:schemeClr val="tx1"/>
    </cs:fontRef>
  </cs:plotArea>
  <cs:plotArea3D>
    <cs:lnRef idx="0"/>
    <cs:fillRef idx="0"/>
    <cs:effectRef idx="0"/>
    <cs:fontRef idx="minor">
      <a:schemeClr val="tx1"/>
    </cs:fontRef>
  </cs:plotArea3D>
  <cs:seriesAxis>
    <cs:lnRef idx="0"/>
    <cs:fillRef idx="0"/>
    <cs:effectRef idx="0"/>
    <cs:fontRef idx="minor">
      <a:schemeClr val="lt1">
        <a:lumMod val="75000"/>
      </a:schemeClr>
    </cs:fontRef>
    <cs:spPr>
      <a:ln w="9525" cap="flat" cmpd="sng" algn="ctr">
        <a:solidFill>
          <a:schemeClr val="lt1">
            <a:lumMod val="50000"/>
          </a:schemeClr>
        </a:solidFill>
      </a:ln>
    </cs:spPr>
    <cs:defRPr sz="900" kern="1200"/>
  </cs:seriesAxis>
  <cs:seriesLine>
    <cs:lnRef idx="0"/>
    <cs:fillRef idx="0"/>
    <cs:effectRef idx="0"/>
    <cs:fontRef idx="minor">
      <a:schemeClr val="lt1"/>
    </cs:fontRef>
    <cs:spPr>
      <a:ln w="9525" cap="flat" cmpd="sng" algn="ctr">
        <a:solidFill>
          <a:schemeClr val="lt1">
            <a:lumMod val="95000"/>
            <a:alpha val="54000"/>
          </a:schemeClr>
        </a:solidFill>
        <a:round/>
      </a:ln>
    </cs:spPr>
  </cs:seriesLine>
  <cs:title>
    <cs:lnRef idx="0"/>
    <cs:fillRef idx="0"/>
    <cs:effectRef idx="0"/>
    <cs:fontRef idx="minor">
      <a:schemeClr val="lt1">
        <a:lumMod val="95000"/>
      </a:schemeClr>
    </cs:fontRef>
    <cs:defRPr sz="1600" b="1" kern="1200" spc="100" baseline="0">
      <a:effectLst>
        <a:outerShdw blurRad="50800" dist="38100" dir="5400000" algn="t" rotWithShape="0">
          <a:prstClr val="black">
            <a:alpha val="40000"/>
          </a:prstClr>
        </a:outerShdw>
      </a:effectLst>
    </cs:defRPr>
  </cs:title>
  <cs:trendline>
    <cs:lnRef idx="0">
      <cs:styleClr val="auto"/>
    </cs:lnRef>
    <cs:fillRef idx="0"/>
    <cs:effectRef idx="0"/>
    <cs:fontRef idx="minor">
      <a:schemeClr val="tx1"/>
    </cs:fontRef>
    <cs:spPr>
      <a:ln w="19050" cap="rnd">
        <a:solidFill>
          <a:schemeClr val="phClr"/>
        </a:solidFill>
        <a:prstDash val="sysDash"/>
      </a:ln>
    </cs:spPr>
  </cs:trendline>
  <cs:trendlineLabel>
    <cs:lnRef idx="0"/>
    <cs:fillRef idx="0"/>
    <cs:effectRef idx="0"/>
    <cs:fontRef idx="minor">
      <a:schemeClr val="lt1">
        <a:lumMod val="75000"/>
      </a:schemeClr>
    </cs:fontRef>
    <cs:defRPr sz="900" kern="1200"/>
  </cs:trendlineLabel>
  <cs:upBar>
    <cs:lnRef idx="0"/>
    <cs:fillRef idx="0"/>
    <cs:effectRef idx="0"/>
    <cs:fontRef idx="minor">
      <a:schemeClr val="tx1"/>
    </cs:fontRef>
    <cs:spPr>
      <a:solidFill>
        <a:schemeClr val="lt1"/>
      </a:solidFill>
      <a:ln w="9525">
        <a:solidFill>
          <a:schemeClr val="lt1">
            <a:lumMod val="95000"/>
            <a:alpha val="54000"/>
          </a:schemeClr>
        </a:solidFill>
      </a:ln>
    </cs:spPr>
  </cs:upBar>
  <cs:valueAxis>
    <cs:lnRef idx="0"/>
    <cs:fillRef idx="0"/>
    <cs:effectRef idx="0"/>
    <cs:fontRef idx="minor">
      <a:schemeClr val="lt1">
        <a:lumMod val="75000"/>
      </a:schemeClr>
    </cs:fontRef>
    <cs:spPr>
      <a:ln w="9525" cap="flat" cmpd="sng" algn="ctr">
        <a:solidFill>
          <a:schemeClr val="lt1">
            <a:lumMod val="50000"/>
          </a:schemeClr>
        </a:solidFill>
      </a:ln>
    </cs:spPr>
    <cs:defRPr sz="900" kern="1200"/>
  </cs:valueAxis>
  <cs:wall>
    <cs:lnRef idx="0"/>
    <cs:fillRef idx="0"/>
    <cs:effectRef idx="0"/>
    <cs:fontRef idx="minor">
      <a:schemeClr val="tx1"/>
    </cs:fontRef>
  </cs:wall>
</cs:chartStyle>
</file>

<file path=word/charts/style9.xml><?xml version="1.0" encoding="utf-8"?>
<cs:chartStyle xmlns:cs="http://schemas.microsoft.com/office/drawing/2012/chartStyle" xmlns:a="http://schemas.openxmlformats.org/drawingml/2006/main" id="209">
  <cs:axisTitle>
    <cs:lnRef idx="0"/>
    <cs:fillRef idx="0"/>
    <cs:effectRef idx="0"/>
    <cs:fontRef idx="minor">
      <a:schemeClr val="lt1">
        <a:lumMod val="85000"/>
      </a:schemeClr>
    </cs:fontRef>
    <cs:defRPr sz="900" b="1" kern="1200" cap="all"/>
  </cs:axisTitle>
  <cs:categoryAxis>
    <cs:lnRef idx="0"/>
    <cs:fillRef idx="0"/>
    <cs:effectRef idx="0"/>
    <cs:fontRef idx="minor">
      <a:schemeClr val="lt1">
        <a:lumMod val="85000"/>
      </a:schemeClr>
    </cs:fontRef>
    <cs:spPr>
      <a:ln w="12700" cap="flat" cmpd="sng" algn="ctr">
        <a:solidFill>
          <a:schemeClr val="lt1">
            <a:lumMod val="95000"/>
            <a:alpha val="54000"/>
          </a:schemeClr>
        </a:solidFill>
        <a:round/>
      </a:ln>
    </cs:spPr>
    <cs:defRPr sz="900" kern="1200"/>
  </cs:categoryAxis>
  <cs:chartArea>
    <cs:lnRef idx="0"/>
    <cs:fillRef idx="0"/>
    <cs:effectRef idx="0"/>
    <cs:fontRef idx="minor">
      <a:schemeClr val="dk1"/>
    </cs:fontRef>
    <cs:spPr>
      <a:gradFill flip="none" rotWithShape="1">
        <a:gsLst>
          <a:gs pos="0">
            <a:schemeClr val="dk1">
              <a:lumMod val="65000"/>
              <a:lumOff val="35000"/>
            </a:schemeClr>
          </a:gs>
          <a:gs pos="100000">
            <a:schemeClr val="dk1">
              <a:lumMod val="85000"/>
              <a:lumOff val="15000"/>
            </a:schemeClr>
          </a:gs>
        </a:gsLst>
        <a:path path="circle">
          <a:fillToRect l="50000" t="50000" r="50000" b="50000"/>
        </a:path>
        <a:tileRect/>
      </a:gradFill>
    </cs:spPr>
    <cs:defRPr sz="1000" kern="1200"/>
  </cs:chartArea>
  <cs:dataLabel>
    <cs:lnRef idx="0"/>
    <cs:fillRef idx="0"/>
    <cs:effectRef idx="0"/>
    <cs:fontRef idx="minor">
      <a:schemeClr val="lt1">
        <a:lumMod val="85000"/>
      </a:schemeClr>
    </cs:fontRef>
    <cs:defRPr sz="900" kern="1200"/>
  </cs:dataLabel>
  <cs:dataLabelCallout>
    <cs:lnRef idx="0"/>
    <cs:fillRef idx="0"/>
    <cs:effectRef idx="0"/>
    <cs:fontRef idx="minor">
      <a:schemeClr val="dk1">
        <a:lumMod val="65000"/>
        <a:lumOff val="35000"/>
      </a:schemeClr>
    </cs:fontRef>
    <cs:spPr>
      <a:solidFill>
        <a:schemeClr val="lt1"/>
      </a:solidFill>
    </cs:spPr>
    <cs:defRPr sz="900" kern="1200"/>
    <cs:bodyPr rot="0" spcFirstLastPara="1" vertOverflow="clip" horzOverflow="clip" vert="horz" wrap="square" lIns="36576" tIns="18288" rIns="36576" bIns="18288" anchor="ctr" anchorCtr="1">
      <a:spAutoFit/>
    </cs:bodyPr>
  </cs:dataLabelCallout>
  <cs:dataPoint>
    <cs:lnRef idx="0"/>
    <cs:fillRef idx="3">
      <cs:styleClr val="auto"/>
    </cs:fillRef>
    <cs:effectRef idx="3"/>
    <cs:fontRef idx="minor">
      <a:schemeClr val="lt1"/>
    </cs:fontRef>
  </cs:dataPoint>
  <cs:dataPoint3D>
    <cs:lnRef idx="0"/>
    <cs:fillRef idx="3">
      <cs:styleClr val="auto"/>
    </cs:fillRef>
    <cs:effectRef idx="3"/>
    <cs:fontRef idx="minor">
      <a:schemeClr val="lt1"/>
    </cs:fontRef>
  </cs:dataPoint3D>
  <cs:dataPointLine>
    <cs:lnRef idx="0">
      <cs:styleClr val="auto"/>
    </cs:lnRef>
    <cs:fillRef idx="3"/>
    <cs:effectRef idx="3"/>
    <cs:fontRef idx="minor">
      <a:schemeClr val="lt1"/>
    </cs:fontRef>
    <cs:spPr>
      <a:ln w="34925" cap="rnd">
        <a:solidFill>
          <a:schemeClr val="phClr"/>
        </a:solidFill>
        <a:round/>
      </a:ln>
    </cs:spPr>
  </cs:dataPointLine>
  <cs:dataPointMarker>
    <cs:lnRef idx="0">
      <cs:styleClr val="auto"/>
    </cs:lnRef>
    <cs:fillRef idx="3">
      <cs:styleClr val="auto"/>
    </cs:fillRef>
    <cs:effectRef idx="3"/>
    <cs:fontRef idx="minor">
      <a:schemeClr val="lt1"/>
    </cs:fontRef>
    <cs:spPr>
      <a:ln w="9525">
        <a:solidFill>
          <a:schemeClr val="phClr"/>
        </a:solidFill>
        <a:round/>
      </a:ln>
    </cs:spPr>
  </cs:dataPointMarker>
  <cs:dataPointMarkerLayout symbol="circle" size="6"/>
  <cs:dataPointWireframe>
    <cs:lnRef idx="0">
      <cs:styleClr val="auto"/>
    </cs:lnRef>
    <cs:fillRef idx="3"/>
    <cs:effectRef idx="3"/>
    <cs:fontRef idx="minor">
      <a:schemeClr val="lt1"/>
    </cs:fontRef>
    <cs:spPr>
      <a:ln w="9525" cap="rnd">
        <a:solidFill>
          <a:schemeClr val="phClr"/>
        </a:solidFill>
        <a:round/>
      </a:ln>
    </cs:spPr>
  </cs:dataPointWireframe>
  <cs:dataTable>
    <cs:lnRef idx="0"/>
    <cs:fillRef idx="0"/>
    <cs:effectRef idx="0"/>
    <cs:fontRef idx="minor">
      <a:schemeClr val="lt1">
        <a:lumMod val="85000"/>
      </a:schemeClr>
    </cs:fontRef>
    <cs:spPr>
      <a:ln w="9525">
        <a:solidFill>
          <a:schemeClr val="lt1">
            <a:lumMod val="95000"/>
            <a:alpha val="54000"/>
          </a:schemeClr>
        </a:solidFill>
      </a:ln>
    </cs:spPr>
    <cs:defRPr sz="900" kern="1200"/>
  </cs:dataTable>
  <cs:downBar>
    <cs:lnRef idx="0"/>
    <cs:fillRef idx="0"/>
    <cs:effectRef idx="0"/>
    <cs:fontRef idx="minor">
      <a:schemeClr val="lt1"/>
    </cs:fontRef>
    <cs:spPr>
      <a:solidFill>
        <a:schemeClr val="dk1">
          <a:lumMod val="75000"/>
          <a:lumOff val="25000"/>
        </a:schemeClr>
      </a:solidFill>
      <a:ln w="9525">
        <a:solidFill>
          <a:schemeClr val="lt1">
            <a:lumMod val="95000"/>
            <a:alpha val="54000"/>
          </a:schemeClr>
        </a:solidFill>
      </a:ln>
    </cs:spPr>
  </cs:downBar>
  <cs:dropLine>
    <cs:lnRef idx="0"/>
    <cs:fillRef idx="0"/>
    <cs:effectRef idx="0"/>
    <cs:fontRef idx="minor">
      <a:schemeClr val="lt1"/>
    </cs:fontRef>
    <cs:spPr>
      <a:ln w="9525">
        <a:solidFill>
          <a:schemeClr val="lt1">
            <a:lumMod val="95000"/>
            <a:alpha val="54000"/>
          </a:schemeClr>
        </a:solidFill>
        <a:prstDash val="dash"/>
      </a:ln>
    </cs:spPr>
  </cs:dropLine>
  <cs:errorBar>
    <cs:lnRef idx="0"/>
    <cs:fillRef idx="0"/>
    <cs:effectRef idx="0"/>
    <cs:fontRef idx="minor">
      <a:schemeClr val="lt1"/>
    </cs:fontRef>
    <cs:spPr>
      <a:ln w="9525" cap="flat" cmpd="sng" algn="ctr">
        <a:solidFill>
          <a:schemeClr val="lt1">
            <a:lumMod val="95000"/>
          </a:schemeClr>
        </a:solidFill>
        <a:round/>
      </a:ln>
    </cs:spPr>
  </cs:errorBar>
  <cs:floor>
    <cs:lnRef idx="0"/>
    <cs:fillRef idx="0"/>
    <cs:effectRef idx="0"/>
    <cs:fontRef idx="minor">
      <a:schemeClr val="lt1"/>
    </cs:fontRef>
  </cs:floor>
  <cs:gridlineMajor>
    <cs:lnRef idx="0"/>
    <cs:fillRef idx="0"/>
    <cs:effectRef idx="0"/>
    <cs:fontRef idx="minor">
      <a:schemeClr val="lt1"/>
    </cs:fontRef>
    <cs:spPr>
      <a:ln w="9525" cap="flat" cmpd="sng" algn="ctr">
        <a:solidFill>
          <a:schemeClr val="lt1">
            <a:lumMod val="95000"/>
            <a:alpha val="10000"/>
          </a:schemeClr>
        </a:solidFill>
        <a:round/>
      </a:ln>
    </cs:spPr>
  </cs:gridlineMajor>
  <cs:gridlineMinor>
    <cs:lnRef idx="0"/>
    <cs:fillRef idx="0"/>
    <cs:effectRef idx="0"/>
    <cs:fontRef idx="minor">
      <a:schemeClr val="lt1"/>
    </cs:fontRef>
    <cs:spPr>
      <a:ln>
        <a:solidFill>
          <a:schemeClr val="lt1">
            <a:lumMod val="95000"/>
            <a:alpha val="5000"/>
          </a:schemeClr>
        </a:solidFill>
      </a:ln>
    </cs:spPr>
  </cs:gridlineMinor>
  <cs:hiLoLine>
    <cs:lnRef idx="0"/>
    <cs:fillRef idx="0"/>
    <cs:effectRef idx="0"/>
    <cs:fontRef idx="minor">
      <a:schemeClr val="lt1"/>
    </cs:fontRef>
    <cs:spPr>
      <a:ln w="9525">
        <a:solidFill>
          <a:schemeClr val="lt1">
            <a:lumMod val="95000"/>
            <a:alpha val="54000"/>
          </a:schemeClr>
        </a:solidFill>
        <a:prstDash val="dash"/>
      </a:ln>
    </cs:spPr>
  </cs:hiLoLine>
  <cs:leaderLine>
    <cs:lnRef idx="0"/>
    <cs:fillRef idx="0"/>
    <cs:effectRef idx="0"/>
    <cs:fontRef idx="minor">
      <a:schemeClr val="lt1"/>
    </cs:fontRef>
    <cs:spPr>
      <a:ln w="9525">
        <a:solidFill>
          <a:schemeClr val="lt1">
            <a:lumMod val="95000"/>
            <a:alpha val="54000"/>
          </a:schemeClr>
        </a:solidFill>
      </a:ln>
    </cs:spPr>
  </cs:leaderLine>
  <cs:legend>
    <cs:lnRef idx="0"/>
    <cs:fillRef idx="0"/>
    <cs:effectRef idx="0"/>
    <cs:fontRef idx="minor">
      <a:schemeClr val="lt1">
        <a:lumMod val="85000"/>
      </a:schemeClr>
    </cs:fontRef>
    <cs:defRPr sz="900" kern="1200"/>
  </cs:legend>
  <cs:plotArea>
    <cs:lnRef idx="0"/>
    <cs:fillRef idx="0"/>
    <cs:effectRef idx="0"/>
    <cs:fontRef idx="minor">
      <a:schemeClr val="lt1"/>
    </cs:fontRef>
  </cs:plotArea>
  <cs:plotArea3D>
    <cs:lnRef idx="0"/>
    <cs:fillRef idx="0"/>
    <cs:effectRef idx="0"/>
    <cs:fontRef idx="minor">
      <a:schemeClr val="lt1"/>
    </cs:fontRef>
  </cs:plotArea3D>
  <cs:seriesAxis>
    <cs:lnRef idx="0"/>
    <cs:fillRef idx="0"/>
    <cs:effectRef idx="0"/>
    <cs:fontRef idx="minor">
      <a:schemeClr val="lt1">
        <a:lumMod val="85000"/>
      </a:schemeClr>
    </cs:fontRef>
    <cs:spPr>
      <a:ln w="12700" cap="flat" cmpd="sng" algn="ctr">
        <a:solidFill>
          <a:schemeClr val="lt1">
            <a:lumMod val="95000"/>
            <a:alpha val="54000"/>
          </a:schemeClr>
        </a:solidFill>
        <a:round/>
      </a:ln>
    </cs:spPr>
    <cs:defRPr sz="900" kern="1200"/>
  </cs:seriesAxis>
  <cs:seriesLine>
    <cs:lnRef idx="0"/>
    <cs:fillRef idx="0"/>
    <cs:effectRef idx="0"/>
    <cs:fontRef idx="minor">
      <a:schemeClr val="lt1"/>
    </cs:fontRef>
    <cs:spPr>
      <a:ln w="9525" cap="flat" cmpd="sng" algn="ctr">
        <a:solidFill>
          <a:schemeClr val="lt1">
            <a:lumMod val="95000"/>
            <a:alpha val="54000"/>
          </a:schemeClr>
        </a:solidFill>
        <a:round/>
      </a:ln>
    </cs:spPr>
  </cs:seriesLine>
  <cs:title>
    <cs:lnRef idx="0"/>
    <cs:fillRef idx="0"/>
    <cs:effectRef idx="0"/>
    <cs:fontRef idx="minor">
      <a:schemeClr val="lt1">
        <a:lumMod val="95000"/>
      </a:schemeClr>
    </cs:fontRef>
    <cs:defRPr sz="1600" b="1" kern="1200" spc="100" baseline="0">
      <a:effectLst>
        <a:outerShdw blurRad="50800" dist="38100" dir="5400000" algn="t" rotWithShape="0">
          <a:prstClr val="black">
            <a:alpha val="40000"/>
          </a:prstClr>
        </a:outerShdw>
      </a:effectLst>
    </cs:defRPr>
  </cs:title>
  <cs:trendline>
    <cs:lnRef idx="0">
      <cs:styleClr val="auto"/>
    </cs:lnRef>
    <cs:fillRef idx="0"/>
    <cs:effectRef idx="0"/>
    <cs:fontRef idx="minor">
      <a:schemeClr val="lt1"/>
    </cs:fontRef>
    <cs:spPr>
      <a:ln w="19050" cap="rnd">
        <a:solidFill>
          <a:schemeClr val="phClr"/>
        </a:solidFill>
      </a:ln>
    </cs:spPr>
  </cs:trendline>
  <cs:trendlineLabel>
    <cs:lnRef idx="0"/>
    <cs:fillRef idx="0"/>
    <cs:effectRef idx="0"/>
    <cs:fontRef idx="minor">
      <a:schemeClr val="lt1">
        <a:lumMod val="85000"/>
      </a:schemeClr>
    </cs:fontRef>
    <cs:defRPr sz="900" kern="1200"/>
  </cs:trendlineLabel>
  <cs:upBar>
    <cs:lnRef idx="0"/>
    <cs:fillRef idx="0"/>
    <cs:effectRef idx="0"/>
    <cs:fontRef idx="minor">
      <a:schemeClr val="lt1"/>
    </cs:fontRef>
    <cs:spPr>
      <a:solidFill>
        <a:schemeClr val="lt1"/>
      </a:solidFill>
      <a:ln w="9525">
        <a:solidFill>
          <a:schemeClr val="lt1">
            <a:lumMod val="95000"/>
            <a:alpha val="54000"/>
          </a:schemeClr>
        </a:solidFill>
      </a:ln>
    </cs:spPr>
  </cs:upBar>
  <cs:valueAxis>
    <cs:lnRef idx="0"/>
    <cs:fillRef idx="0"/>
    <cs:effectRef idx="0"/>
    <cs:fontRef idx="minor">
      <a:schemeClr val="lt1">
        <a:lumMod val="85000"/>
      </a:schemeClr>
    </cs:fontRef>
    <cs:defRPr sz="900" kern="1200"/>
  </cs:valueAxis>
  <cs:wall>
    <cs:lnRef idx="0"/>
    <cs:fillRef idx="0"/>
    <cs:effectRef idx="0"/>
    <cs:fontRef idx="minor">
      <a:schemeClr val="lt1"/>
    </cs:fontRef>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b:Source>
    <b:Tag>Har</b:Tag>
    <b:SourceType>InternetSite</b:SourceType>
    <b:Guid>{E6904B7D-6030-4979-B2AD-7E320FC8752B}</b:Guid>
    <b:Author>
      <b:Author>
        <b:NameList>
          <b:Person>
            <b:Last>Harley</b:Last>
            <b:First>Adam</b:First>
            <b:Middle>W.</b:Middle>
          </b:Person>
        </b:NameList>
      </b:Author>
    </b:Author>
    <b:Title>An Interactive Node-Link Visualization</b:Title>
    <b:City>Toronto, Canada</b:City>
    <b:URL>http://scs.ryerson.ca/~aharley/vis/conv/flat.html</b:URL>
    <b:RefOrder>4</b:RefOrder>
  </b:Source>
  <b:Source>
    <b:Tag>Gil</b:Tag>
    <b:SourceType>JournalArticle</b:SourceType>
    <b:Guid>{E314E2BC-730B-490C-91D6-5679B86E687C}</b:Guid>
    <b:Title>Exploiting Spatial Correlation in Convolutional Neural</b:Title>
    <b:Author>
      <b:Author>
        <b:NameList>
          <b:Person>
            <b:Last>Shomron</b:Last>
            <b:First>Gil</b:First>
          </b:Person>
          <b:Person>
            <b:Last>Weiser</b:Last>
            <b:First>Uri</b:First>
          </b:Person>
        </b:NameList>
      </b:Author>
    </b:Author>
    <b:RefOrder>1</b:RefOrder>
  </b:Source>
  <b:Source>
    <b:Tag>Vah</b:Tag>
    <b:SourceType>JournalArticle</b:SourceType>
    <b:Guid>{01EA6F00-5BCC-47A3-87BA-53E28752ABCA}</b:Guid>
    <b:Author>
      <b:Author>
        <b:NameList>
          <b:Person>
            <b:Last>Akhlaghi</b:Last>
            <b:First>Vahideh</b:First>
          </b:Person>
          <b:Person>
            <b:Last>Yazdanbakhsh</b:Last>
            <b:First>Amir</b:First>
          </b:Person>
        </b:NameList>
      </b:Author>
    </b:Author>
    <b:Title>SnaPEA: Predictive Early Activation for Reducing Computation in Deep Convolutional Neural Networks</b:Title>
    <b:RefOrder>5</b:RefOrder>
  </b:Source>
  <b:Source>
    <b:Tag>Sta1</b:Tag>
    <b:SourceType>InternetSite</b:SourceType>
    <b:Guid>{8B221BF1-09F0-4639-B6CB-A989DAADC946}</b:Guid>
    <b:Author>
      <b:Author>
        <b:NameList>
          <b:Person>
            <b:Last>CS231</b:Last>
            <b:First>Stanford</b:First>
          </b:Person>
        </b:NameList>
      </b:Author>
    </b:Author>
    <b:Title>Training Neural Networks - Part 1</b:Title>
    <b:URL>http://cs231n.stanford.edu/slides/2017/cs231n_2017_lecture6.pdf</b:URL>
    <b:RefOrder>3</b:RefOrder>
  </b:Source>
  <b:Source>
    <b:Tag>Med</b:Tag>
    <b:SourceType>InternetSite</b:SourceType>
    <b:Guid>{EAB3D8FF-77B7-408A-9A86-B4E5C3B4B55B}</b:Guid>
    <b:Author>
      <b:Author>
        <b:NameList>
          <b:Person>
            <b:Last>Medium</b:Last>
          </b:Person>
        </b:NameList>
      </b:Author>
    </b:Author>
    <b:Title>CNN Overview</b:Title>
    <b:URL>https://medium.com/@udemeudofia01/basic-overview-of-convolutional-neural-network-cnn-4fcc7dbb4f17</b:URL>
    <b:RefOrder>2</b:RefOrder>
  </b:Source>
  <b:Source>
    <b:Tag>Sun</b:Tag>
    <b:SourceType>InternetSite</b:SourceType>
    <b:Guid>{F4490388-9A81-490C-AFAD-E688BE6BF26B}</b:Guid>
    <b:Author>
      <b:Author>
        <b:NameList>
          <b:Person>
            <b:Last>Nayak</b:Last>
            <b:First>Sunita</b:First>
          </b:Person>
        </b:NameList>
      </b:Author>
    </b:Author>
    <b:Title>LearnopenCV</b:Title>
    <b:URL>https://www.learnopencv.com/understanding-alexnet/</b:URL>
    <b:RefOrder>6</b:RefOrder>
  </b:Source>
  <b:Source>
    <b:Tag>Kai15</b:Tag>
    <b:SourceType>JournalArticle</b:SourceType>
    <b:Guid>{89B2CB1D-026D-40A5-A922-6E656047D1F2}</b:Guid>
    <b:Title>Deep Residual Learning for Image Recognition</b:Title>
    <b:Year>2015</b:Year>
    <b:Author>
      <b:Author>
        <b:NameList>
          <b:Person>
            <b:Last>He</b:Last>
            <b:First>Kaiming</b:First>
          </b:Person>
          <b:Person>
            <b:Last>Zhang</b:Last>
            <b:First>Xiangyu</b:First>
          </b:Person>
          <b:Person>
            <b:Last>Ren</b:Last>
            <b:First>Shaoqing</b:First>
          </b:Person>
          <b:Person>
            <b:Last>Sun</b:Last>
            <b:First>Jian</b:First>
          </b:Person>
        </b:NameList>
      </b:Author>
    </b:Author>
    <b:RefOrder>7</b:RefOrder>
  </b:Source>
  <b:Source>
    <b:Tag>Ale</b:Tag>
    <b:SourceType>JournalArticle</b:SourceType>
    <b:Guid>{07A1FBE6-6BA2-4CB8-AA2E-76D508109675}</b:Guid>
    <b:Author>
      <b:Author>
        <b:NameList>
          <b:Person>
            <b:Last>Krizhevsky</b:Last>
            <b:First>Alex</b:First>
          </b:Person>
          <b:Person>
            <b:Last>Sutskever</b:Last>
            <b:First>Ilya</b:First>
          </b:Person>
          <b:Person>
            <b:Last>Hinton</b:Last>
            <b:First>Geoffrey</b:First>
            <b:Middle>E.</b:Middle>
          </b:Person>
        </b:NameList>
      </b:Author>
    </b:Author>
    <b:Title>ImageNet Classification with Deep Convolutional Neural Networks</b:Title>
    <b:RefOrder>8</b:RefOrder>
  </b:Source>
</b:Sources>
</file>

<file path=customXml/itemProps1.xml><?xml version="1.0" encoding="utf-8"?>
<ds:datastoreItem xmlns:ds="http://schemas.openxmlformats.org/officeDocument/2006/customXml" ds:itemID="{6630B9F5-EAB4-4C9A-8D71-011A19AFF95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096</TotalTime>
  <Pages>1</Pages>
  <Words>5074</Words>
  <Characters>28926</Characters>
  <Application>Microsoft Office Word</Application>
  <DocSecurity>0</DocSecurity>
  <Lines>241</Lines>
  <Paragraphs>6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393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ezi Banda</dc:creator>
  <cp:keywords/>
  <dc:description/>
  <cp:lastModifiedBy>Mano R</cp:lastModifiedBy>
  <cp:revision>67</cp:revision>
  <cp:lastPrinted>2019-03-25T13:25:00Z</cp:lastPrinted>
  <dcterms:created xsi:type="dcterms:W3CDTF">2018-03-21T19:10:00Z</dcterms:created>
  <dcterms:modified xsi:type="dcterms:W3CDTF">2019-03-27T23:3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